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1D7DD2" w14:textId="74EB811E" w:rsidR="00440BBD" w:rsidRPr="00EC7124" w:rsidRDefault="00000000" w:rsidP="00EC7124">
      <w:pPr>
        <w:pStyle w:val="1"/>
      </w:pPr>
      <w:r w:rsidRPr="00EC7124">
        <w:rPr>
          <w:rFonts w:eastAsia="Times New Roman" w:cs="Times New Roman"/>
          <w:noProof/>
        </w:rPr>
        <w:drawing>
          <wp:anchor distT="0" distB="0" distL="114300" distR="114300" simplePos="0" relativeHeight="251655168" behindDoc="0" locked="0" layoutInCell="1" allowOverlap="1" wp14:anchorId="2D67D736" wp14:editId="791493E7">
            <wp:simplePos x="0" y="0"/>
            <wp:positionH relativeFrom="page">
              <wp:posOffset>11087100</wp:posOffset>
            </wp:positionH>
            <wp:positionV relativeFrom="topMargin">
              <wp:posOffset>12166600</wp:posOffset>
            </wp:positionV>
            <wp:extent cx="317500" cy="457200"/>
            <wp:effectExtent l="0" t="0" r="0" b="0"/>
            <wp:wrapNone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C7124">
        <w:rPr>
          <w:rFonts w:eastAsia="Times New Roman" w:cs="Times New Roman"/>
          <w:noProof/>
        </w:rPr>
        <w:drawing>
          <wp:anchor distT="0" distB="0" distL="114300" distR="114300" simplePos="0" relativeHeight="251656192" behindDoc="0" locked="0" layoutInCell="1" allowOverlap="1" wp14:anchorId="449DAEE1" wp14:editId="257AFB4E">
            <wp:simplePos x="0" y="0"/>
            <wp:positionH relativeFrom="page">
              <wp:posOffset>11341100</wp:posOffset>
            </wp:positionH>
            <wp:positionV relativeFrom="topMargin">
              <wp:posOffset>11963400</wp:posOffset>
            </wp:positionV>
            <wp:extent cx="406400" cy="292100"/>
            <wp:effectExtent l="0" t="0" r="0" b="0"/>
            <wp:wrapNone/>
            <wp:docPr id="553355790" name="图片 5533557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35579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C7124">
        <w:rPr>
          <w:rFonts w:eastAsia="Times New Roman" w:cs="Times New Roman"/>
        </w:rPr>
        <w:t>2026</w:t>
      </w:r>
      <w:r w:rsidRPr="00EC7124">
        <w:t>年贵州省普通高中学业水平选择性考试</w:t>
      </w:r>
    </w:p>
    <w:p w14:paraId="0F70B271" w14:textId="0C8D4A9D" w:rsidR="00440BBD" w:rsidRPr="00EC7124" w:rsidRDefault="00000000" w:rsidP="00EC7124">
      <w:pPr>
        <w:pStyle w:val="1"/>
        <w:rPr>
          <w:sz w:val="44"/>
        </w:rPr>
      </w:pPr>
      <w:r w:rsidRPr="00EC7124">
        <w:rPr>
          <w:sz w:val="44"/>
        </w:rPr>
        <w:t>物</w:t>
      </w:r>
      <w:r w:rsidR="00EC7124" w:rsidRPr="00EC7124">
        <w:rPr>
          <w:rFonts w:hint="eastAsia"/>
          <w:sz w:val="44"/>
        </w:rPr>
        <w:t xml:space="preserve">  </w:t>
      </w:r>
      <w:r w:rsidRPr="00EC7124">
        <w:rPr>
          <w:sz w:val="44"/>
        </w:rPr>
        <w:t>理</w:t>
      </w:r>
    </w:p>
    <w:p w14:paraId="717A41A9" w14:textId="77777777" w:rsidR="00440BBD" w:rsidRPr="00EC7124" w:rsidRDefault="00000000" w:rsidP="00EC7124">
      <w:pPr>
        <w:jc w:val="center"/>
      </w:pPr>
      <w:r w:rsidRPr="00EC7124">
        <w:rPr>
          <w:sz w:val="24"/>
        </w:rPr>
        <w:t>限时</w:t>
      </w:r>
      <w:r w:rsidRPr="00EC7124">
        <w:rPr>
          <w:rFonts w:eastAsia="Times New Roman" w:cs="Times New Roman"/>
          <w:sz w:val="24"/>
        </w:rPr>
        <w:t>75</w:t>
      </w:r>
      <w:r w:rsidRPr="00EC7124">
        <w:rPr>
          <w:sz w:val="24"/>
        </w:rPr>
        <w:t>分钟</w:t>
      </w:r>
    </w:p>
    <w:p w14:paraId="7A35DB77" w14:textId="77777777" w:rsidR="00440BBD" w:rsidRPr="00EC7124" w:rsidRDefault="00000000" w:rsidP="00EC7124">
      <w:pPr>
        <w:pStyle w:val="2"/>
      </w:pPr>
      <w:r w:rsidRPr="00EC7124">
        <w:t>一、单项选择题：本题共</w:t>
      </w:r>
      <w:r w:rsidRPr="00EC7124">
        <w:rPr>
          <w:rFonts w:eastAsia="Times New Roman" w:cs="Times New Roman"/>
        </w:rPr>
        <w:t>7</w:t>
      </w:r>
      <w:r w:rsidRPr="00EC7124">
        <w:t>小题，每小题</w:t>
      </w:r>
      <w:r w:rsidRPr="00EC7124">
        <w:rPr>
          <w:rFonts w:eastAsia="Times New Roman" w:cs="Times New Roman"/>
        </w:rPr>
        <w:t>4</w:t>
      </w:r>
      <w:r w:rsidRPr="00EC7124">
        <w:t>分，共</w:t>
      </w:r>
      <w:r w:rsidRPr="00EC7124">
        <w:rPr>
          <w:rFonts w:eastAsia="Times New Roman" w:cs="Times New Roman"/>
        </w:rPr>
        <w:t>28</w:t>
      </w:r>
      <w:r w:rsidRPr="00EC7124">
        <w:t>分。在每小题给出的四个选项中，只有一项符合题目要求。</w:t>
      </w:r>
    </w:p>
    <w:p w14:paraId="7F3153CC" w14:textId="3B51ADB3" w:rsidR="00440BBD" w:rsidRPr="003E3541" w:rsidRDefault="00000000" w:rsidP="00EC7124">
      <w:pPr>
        <w:pStyle w:val="a8"/>
        <w:numPr>
          <w:ilvl w:val="0"/>
          <w:numId w:val="2"/>
        </w:numPr>
        <w:ind w:firstLineChars="0"/>
      </w:pPr>
      <w:r w:rsidRPr="003E3541">
        <w:t>某同学乘坐列车时，在自己的座位上利用车厢内信息屏和手机秒表估算隧道长度。该同学进隧道时速度为</w:t>
      </w:r>
      <w:r w:rsidR="004216D6" w:rsidRPr="003E3541">
        <w:rPr>
          <w:rFonts w:hint="eastAsia"/>
        </w:rPr>
        <w:t>60 m/s</w:t>
      </w:r>
      <w:r w:rsidRPr="003E3541">
        <w:t>，出隧道时速度为</w:t>
      </w:r>
      <w:r w:rsidR="004216D6" w:rsidRPr="003E3541">
        <w:rPr>
          <w:rFonts w:hint="eastAsia"/>
        </w:rPr>
        <w:t>50 m/s</w:t>
      </w:r>
      <w:r w:rsidRPr="003E3541">
        <w:t>，总用时</w:t>
      </w:r>
      <w:r w:rsidR="004216D6" w:rsidRPr="003E3541">
        <w:rPr>
          <w:rFonts w:hint="eastAsia"/>
        </w:rPr>
        <w:t>200 s</w:t>
      </w:r>
      <w:r w:rsidRPr="003E3541">
        <w:t>。若列车在隧道中做匀减速直线运动，则该隧道长为</w:t>
      </w:r>
      <w:commentRangeStart w:id="0"/>
      <w:commentRangeEnd w:id="0"/>
      <w:r w:rsidR="004216D6" w:rsidRPr="003E3541">
        <w:rPr>
          <w:rStyle w:val="a9"/>
          <w:szCs w:val="24"/>
        </w:rPr>
        <w:commentReference w:id="0"/>
      </w:r>
      <w:r w:rsidRPr="003E3541">
        <w:t>（</w:t>
      </w:r>
      <w:r w:rsidRPr="003E3541">
        <w:rPr>
          <w:rFonts w:eastAsia="Times New Roman" w:cs="Times New Roman"/>
        </w:rPr>
        <w:t xml:space="preserve">     </w:t>
      </w:r>
      <w:r w:rsidRPr="003E3541">
        <w:t>）</w:t>
      </w:r>
    </w:p>
    <w:p w14:paraId="2268A4C9" w14:textId="3BCBA76B" w:rsidR="00440BBD" w:rsidRPr="003E3541" w:rsidRDefault="00EC7124" w:rsidP="00EC7124">
      <w:r w:rsidRPr="003E3541">
        <w:t>A</w:t>
      </w:r>
      <w:r w:rsidRPr="003E3541">
        <w:t>．</w:t>
      </w:r>
      <w:r w:rsidR="004216D6" w:rsidRPr="003E3541">
        <w:rPr>
          <w:rFonts w:hint="eastAsia"/>
        </w:rPr>
        <w:t>5 000 m</w:t>
      </w:r>
      <w:r w:rsidR="004216D6" w:rsidRPr="003E3541">
        <w:tab/>
      </w:r>
      <w:r w:rsidR="004216D6" w:rsidRPr="003E3541">
        <w:tab/>
      </w:r>
      <w:r w:rsidR="00FC5860" w:rsidRPr="003E3541">
        <w:tab/>
      </w:r>
      <w:r w:rsidRPr="003E3541">
        <w:t>B</w:t>
      </w:r>
      <w:r w:rsidRPr="003E3541">
        <w:t>．</w:t>
      </w:r>
      <w:r w:rsidR="004216D6" w:rsidRPr="003E3541">
        <w:rPr>
          <w:rFonts w:hint="eastAsia"/>
        </w:rPr>
        <w:t>8 000 m</w:t>
      </w:r>
      <w:r w:rsidR="004216D6" w:rsidRPr="003E3541">
        <w:tab/>
      </w:r>
      <w:r w:rsidR="004216D6" w:rsidRPr="003E3541">
        <w:tab/>
      </w:r>
      <w:r w:rsidR="00FC5860" w:rsidRPr="003E3541">
        <w:tab/>
      </w:r>
      <w:r w:rsidRPr="003E3541">
        <w:t>C</w:t>
      </w:r>
      <w:r w:rsidRPr="003E3541">
        <w:t>．</w:t>
      </w:r>
      <w:r w:rsidR="004216D6" w:rsidRPr="003E3541">
        <w:rPr>
          <w:rFonts w:hint="eastAsia"/>
        </w:rPr>
        <w:t>11 000 m</w:t>
      </w:r>
      <w:r w:rsidR="004216D6" w:rsidRPr="003E3541">
        <w:tab/>
      </w:r>
      <w:r w:rsidR="004216D6" w:rsidRPr="003E3541">
        <w:tab/>
      </w:r>
      <w:r w:rsidR="00FC5860" w:rsidRPr="003E3541">
        <w:tab/>
      </w:r>
      <w:r w:rsidRPr="003E3541">
        <w:t>D</w:t>
      </w:r>
      <w:r w:rsidRPr="003E3541">
        <w:t>．</w:t>
      </w:r>
      <w:r w:rsidR="004216D6" w:rsidRPr="003E3541">
        <w:rPr>
          <w:rFonts w:hint="eastAsia"/>
        </w:rPr>
        <w:t>14 000 m</w:t>
      </w:r>
    </w:p>
    <w:p w14:paraId="3687EC7F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列车在隧道内做匀减速直线运动，匀变速直线运动的平均速度满足</w:t>
      </w:r>
      <w:r w:rsidRPr="00EC7124">
        <w:rPr>
          <w:color w:val="EE0000"/>
        </w:rPr>
        <w:object w:dxaOrig="1005" w:dyaOrig="615" w14:anchorId="239710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0.05pt;height:31.5pt" o:ole="">
            <v:imagedata r:id="rId14" o:title="eqId6e9c54332886bda8a2716b6e813332db"/>
          </v:shape>
          <o:OLEObject Type="Embed" ProgID="Equation.DSMT4" ShapeID="_x0000_i1025" DrawAspect="Content" ObjectID="_1845227642" r:id="rId15"/>
        </w:object>
      </w:r>
    </w:p>
    <w:p w14:paraId="17889630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位移等于平均速度乘以运动时间，即</w:t>
      </w:r>
      <w:r w:rsidRPr="00EC7124">
        <w:rPr>
          <w:color w:val="EE0000"/>
        </w:rPr>
        <w:object w:dxaOrig="615" w:dyaOrig="255" w14:anchorId="756BE09C">
          <v:shape id="_x0000_i1026" type="#_x0000_t75" alt="学科网(www.zxxk.com)--教育资源门户，提供试卷、教案、课件、论文、素材以及各类教学资源下载，还有大量而丰富的教学相关资讯！" style="width:31.5pt;height:13.3pt" o:ole="">
            <v:imagedata r:id="rId16" o:title="eqId16d845bbe2095d78654ddb733dfd202d"/>
          </v:shape>
          <o:OLEObject Type="Embed" ProgID="Equation.DSMT4" ShapeID="_x0000_i1026" DrawAspect="Content" ObjectID="_1845227643" r:id="rId17"/>
        </w:object>
      </w:r>
    </w:p>
    <w:p w14:paraId="6DF65EF1" w14:textId="129D2A45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代入已知条件</w:t>
      </w:r>
      <w:r w:rsidR="00472F6A" w:rsidRPr="00472F6A">
        <w:rPr>
          <w:rFonts w:ascii="Book Antiqua" w:hAnsi="Book Antiqua"/>
          <w:i/>
          <w:iCs/>
          <w:color w:val="EE0000"/>
        </w:rPr>
        <w:t>v</w:t>
      </w:r>
      <w:r w:rsidR="00472F6A">
        <w:rPr>
          <w:rFonts w:hint="eastAsia"/>
          <w:color w:val="EE0000"/>
          <w:vertAlign w:val="subscript"/>
        </w:rPr>
        <w:t>0</w:t>
      </w:r>
      <w:r w:rsidR="00472F6A">
        <w:rPr>
          <w:rFonts w:hint="eastAsia"/>
          <w:color w:val="EE0000"/>
        </w:rPr>
        <w:t xml:space="preserve"> = 60 m/s</w:t>
      </w:r>
      <w:r w:rsidRPr="00EC7124">
        <w:rPr>
          <w:color w:val="EE0000"/>
        </w:rPr>
        <w:t>、</w:t>
      </w:r>
      <w:r w:rsidR="00472F6A" w:rsidRPr="00472F6A">
        <w:rPr>
          <w:rFonts w:ascii="Book Antiqua" w:hAnsi="Book Antiqua"/>
          <w:i/>
          <w:iCs/>
          <w:color w:val="EE0000"/>
        </w:rPr>
        <w:t>v</w:t>
      </w:r>
      <w:r w:rsidR="00472F6A">
        <w:rPr>
          <w:rFonts w:hint="eastAsia"/>
          <w:color w:val="EE0000"/>
        </w:rPr>
        <w:t xml:space="preserve"> = 50 m/s</w:t>
      </w:r>
      <w:r w:rsidRPr="00EC7124">
        <w:rPr>
          <w:color w:val="EE0000"/>
        </w:rPr>
        <w:t>、</w:t>
      </w:r>
      <w:r w:rsidR="00472F6A" w:rsidRPr="00472F6A">
        <w:rPr>
          <w:rFonts w:hint="eastAsia"/>
          <w:i/>
          <w:iCs/>
          <w:color w:val="EE0000"/>
        </w:rPr>
        <w:t>t</w:t>
      </w:r>
      <w:r w:rsidR="00472F6A">
        <w:rPr>
          <w:rFonts w:hint="eastAsia"/>
          <w:color w:val="EE0000"/>
        </w:rPr>
        <w:t xml:space="preserve"> = 200 s</w:t>
      </w:r>
    </w:p>
    <w:p w14:paraId="1FA52389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计算得</w:t>
      </w:r>
      <w:r w:rsidRPr="00EC7124">
        <w:rPr>
          <w:color w:val="EE0000"/>
        </w:rPr>
        <w:object w:dxaOrig="2880" w:dyaOrig="615" w14:anchorId="2814E82C">
          <v:shape id="_x0000_i1027" type="#_x0000_t75" alt="学科网(www.zxxk.com)--教育资源门户，提供试卷、教案、课件、论文、素材以及各类教学资源下载，还有大量而丰富的教学相关资讯！" style="width:2in;height:31.5pt" o:ole="">
            <v:imagedata r:id="rId18" o:title="eqIdce8ccc7640c3aafabc11c69a70e4480c"/>
          </v:shape>
          <o:OLEObject Type="Embed" ProgID="Equation.DSMT4" ShapeID="_x0000_i1027" DrawAspect="Content" ObjectID="_1845227644" r:id="rId19"/>
        </w:object>
      </w:r>
    </w:p>
    <w:p w14:paraId="1D510C79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rFonts w:eastAsia="Times New Roman" w:cs="Times New Roman"/>
          <w:color w:val="EE0000"/>
        </w:rPr>
        <w:t>C</w:t>
      </w:r>
      <w:r w:rsidRPr="00EC7124">
        <w:rPr>
          <w:color w:val="EE0000"/>
        </w:rPr>
        <w:t>。</w:t>
      </w:r>
    </w:p>
    <w:p w14:paraId="2BD8B666" w14:textId="77777777" w:rsidR="00EC7124" w:rsidRDefault="00EC7124" w:rsidP="00EC7124">
      <w:pPr>
        <w:rPr>
          <w:color w:val="EE0000"/>
        </w:rPr>
      </w:pPr>
    </w:p>
    <w:p w14:paraId="49583F4B" w14:textId="0DD482F7" w:rsidR="00440BBD" w:rsidRPr="003E3541" w:rsidRDefault="004216D6" w:rsidP="00EC7124">
      <w:pPr>
        <w:pStyle w:val="a8"/>
        <w:numPr>
          <w:ilvl w:val="0"/>
          <w:numId w:val="2"/>
        </w:numPr>
        <w:ind w:firstLineChars="0"/>
      </w:pPr>
      <w:r w:rsidRPr="003E3541">
        <w:rPr>
          <w:noProof/>
        </w:rPr>
        <w:drawing>
          <wp:anchor distT="0" distB="0" distL="114300" distR="114300" simplePos="0" relativeHeight="251657216" behindDoc="0" locked="0" layoutInCell="1" allowOverlap="1" wp14:anchorId="2E9A2D46" wp14:editId="7A07B8DF">
            <wp:simplePos x="0" y="0"/>
            <wp:positionH relativeFrom="margin">
              <wp:posOffset>3213100</wp:posOffset>
            </wp:positionH>
            <wp:positionV relativeFrom="paragraph">
              <wp:posOffset>73660</wp:posOffset>
            </wp:positionV>
            <wp:extent cx="2005330" cy="988060"/>
            <wp:effectExtent l="0" t="0" r="0" b="254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98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E3541">
        <w:t>月球引潮力是引起海洋潮汐的主要原因，可等效为地表某点处质量为</w:t>
      </w:r>
      <w:r w:rsidRPr="003E3541">
        <w:rPr>
          <w:rFonts w:cs="Times New Roman"/>
        </w:rPr>
        <w:t>Δ</w:t>
      </w:r>
      <w:r w:rsidRPr="003E3541">
        <w:rPr>
          <w:rFonts w:hint="eastAsia"/>
          <w:i/>
          <w:iCs/>
        </w:rPr>
        <w:t>m</w:t>
      </w:r>
      <w:r w:rsidRPr="003E3541">
        <w:t>的海水所受月球引力减去地心处相同质量的物质所受月球引力。已知地球半径为</w:t>
      </w:r>
      <w:r w:rsidRPr="003E3541">
        <w:rPr>
          <w:rFonts w:hint="eastAsia"/>
          <w:i/>
          <w:iCs/>
        </w:rPr>
        <w:t>R</w:t>
      </w:r>
      <w:r w:rsidRPr="003E3541">
        <w:t>，地心</w:t>
      </w:r>
      <w:r w:rsidRPr="003E3541">
        <w:rPr>
          <w:rFonts w:hint="eastAsia"/>
          <w:i/>
          <w:iCs/>
        </w:rPr>
        <w:t>O</w:t>
      </w:r>
      <w:r w:rsidRPr="003E3541">
        <w:t>与月心</w:t>
      </w:r>
      <w:r w:rsidRPr="003E3541">
        <w:rPr>
          <w:rFonts w:hint="eastAsia"/>
          <w:i/>
          <w:iCs/>
        </w:rPr>
        <w:t>O</w:t>
      </w:r>
      <w:r w:rsidRPr="003E3541">
        <w:rPr>
          <w:rFonts w:cs="Times New Roman"/>
        </w:rPr>
        <w:t>ʹ</w:t>
      </w:r>
      <w:r w:rsidRPr="003E3541">
        <w:t>间距为</w:t>
      </w:r>
      <w:r w:rsidRPr="003E3541">
        <w:rPr>
          <w:rFonts w:hint="eastAsia"/>
          <w:i/>
          <w:iCs/>
        </w:rPr>
        <w:t>d</w:t>
      </w:r>
      <w:r w:rsidRPr="003E3541">
        <w:t>，月球质量为</w:t>
      </w:r>
      <w:r w:rsidRPr="003E3541">
        <w:rPr>
          <w:rFonts w:hint="eastAsia"/>
          <w:i/>
          <w:iCs/>
        </w:rPr>
        <w:t>M</w:t>
      </w:r>
      <w:r w:rsidRPr="003E3541">
        <w:t>，引力常量为</w:t>
      </w:r>
      <w:r w:rsidRPr="003E3541">
        <w:rPr>
          <w:rFonts w:hint="eastAsia"/>
          <w:i/>
          <w:iCs/>
        </w:rPr>
        <w:t>G</w:t>
      </w:r>
      <w:r w:rsidRPr="003E3541">
        <w:t>，地表</w:t>
      </w:r>
      <w:r w:rsidRPr="003E3541">
        <w:rPr>
          <w:rFonts w:hint="eastAsia"/>
          <w:i/>
          <w:iCs/>
        </w:rPr>
        <w:t>P</w:t>
      </w:r>
      <w:r w:rsidRPr="003E3541">
        <w:t>点背对月球，</w:t>
      </w:r>
      <w:r w:rsidRPr="003E3541">
        <w:rPr>
          <w:rFonts w:eastAsia="Times New Roman" w:cs="Times New Roman"/>
          <w:i/>
        </w:rPr>
        <w:t>P</w:t>
      </w:r>
      <w:r w:rsidRPr="003E3541">
        <w:t>、</w:t>
      </w:r>
      <w:r w:rsidRPr="003E3541">
        <w:rPr>
          <w:rFonts w:eastAsia="Times New Roman" w:cs="Times New Roman"/>
          <w:i/>
        </w:rPr>
        <w:t>O</w:t>
      </w:r>
      <w:r w:rsidRPr="003E3541">
        <w:t>和</w:t>
      </w:r>
      <w:r w:rsidRPr="003E3541">
        <w:rPr>
          <w:rFonts w:hint="eastAsia"/>
          <w:i/>
          <w:iCs/>
        </w:rPr>
        <w:t>O</w:t>
      </w:r>
      <w:r w:rsidRPr="003E3541">
        <w:rPr>
          <w:rFonts w:cs="Times New Roman"/>
        </w:rPr>
        <w:t>ʹ</w:t>
      </w:r>
      <w:r w:rsidRPr="003E3541">
        <w:t>在同一直线上，如图所示，则</w:t>
      </w:r>
      <w:r w:rsidRPr="003E3541">
        <w:rPr>
          <w:rFonts w:hint="eastAsia"/>
          <w:i/>
          <w:iCs/>
        </w:rPr>
        <w:t>P</w:t>
      </w:r>
      <w:r w:rsidRPr="003E3541">
        <w:t>点处质量为</w:t>
      </w:r>
      <w:r w:rsidRPr="003E3541">
        <w:rPr>
          <w:rFonts w:cs="Times New Roman"/>
        </w:rPr>
        <w:t>Δ</w:t>
      </w:r>
      <w:r w:rsidRPr="003E3541">
        <w:rPr>
          <w:rFonts w:hint="eastAsia"/>
          <w:i/>
          <w:iCs/>
        </w:rPr>
        <w:t>m</w:t>
      </w:r>
      <w:r w:rsidRPr="003E3541">
        <w:t>的海水所受月球引潮力大小为</w:t>
      </w:r>
      <w:commentRangeStart w:id="1"/>
      <w:commentRangeEnd w:id="1"/>
      <w:r w:rsidRPr="003E3541">
        <w:rPr>
          <w:rStyle w:val="a9"/>
          <w:szCs w:val="24"/>
        </w:rPr>
        <w:commentReference w:id="1"/>
      </w:r>
      <w:r w:rsidRPr="003E3541">
        <w:t>（</w:t>
      </w:r>
      <w:r w:rsidRPr="003E3541">
        <w:rPr>
          <w:rFonts w:eastAsia="Times New Roman" w:cs="Times New Roman"/>
        </w:rPr>
        <w:t xml:space="preserve">     </w:t>
      </w:r>
      <w:r w:rsidRPr="003E3541">
        <w:t>）</w:t>
      </w:r>
    </w:p>
    <w:p w14:paraId="70DC3457" w14:textId="3CF5ABE0" w:rsidR="004216D6" w:rsidRPr="003E3541" w:rsidRDefault="00EC7124" w:rsidP="004216D6">
      <w:r w:rsidRPr="003E3541">
        <w:t>A</w:t>
      </w:r>
      <w:r w:rsidRPr="003E3541">
        <w:t>．</w:t>
      </w:r>
      <w:r w:rsidR="004216D6" w:rsidRPr="003E3541">
        <w:fldChar w:fldCharType="begin"/>
      </w:r>
      <w:r w:rsidR="004216D6" w:rsidRPr="003E3541">
        <w:instrText xml:space="preserve"> </w:instrText>
      </w:r>
      <w:r w:rsidR="004216D6" w:rsidRPr="003E3541">
        <w:rPr>
          <w:rFonts w:hint="eastAsia"/>
        </w:rPr>
        <w:instrText>EQ \b\bc\|(\F(</w:instrText>
      </w:r>
      <w:r w:rsidR="004216D6" w:rsidRPr="003E3541">
        <w:rPr>
          <w:rFonts w:hint="eastAsia"/>
          <w:i/>
          <w:iCs/>
        </w:rPr>
        <w:instrText>GM</w:instrText>
      </w:r>
      <w:r w:rsidR="004216D6" w:rsidRPr="003E3541">
        <w:rPr>
          <w:rFonts w:cs="Times New Roman"/>
        </w:rPr>
        <w:instrText>Δ</w:instrText>
      </w:r>
      <w:r w:rsidR="004216D6" w:rsidRPr="003E3541">
        <w:rPr>
          <w:rFonts w:hint="eastAsia"/>
          <w:i/>
          <w:iCs/>
        </w:rPr>
        <w:instrText>m</w:instrText>
      </w:r>
      <w:r w:rsidR="004216D6" w:rsidRPr="003E3541">
        <w:rPr>
          <w:rFonts w:hint="eastAsia"/>
        </w:rPr>
        <w:instrText>,</w:instrText>
      </w:r>
      <w:r w:rsidR="004216D6" w:rsidRPr="003E3541">
        <w:rPr>
          <w:rFonts w:hint="eastAsia"/>
          <w:i/>
          <w:iCs/>
        </w:rPr>
        <w:instrText>d</w:instrText>
      </w:r>
      <w:r w:rsidR="004216D6" w:rsidRPr="003E3541">
        <w:rPr>
          <w:rFonts w:hint="eastAsia"/>
        </w:rPr>
        <w:instrText xml:space="preserve">) </w:instrText>
      </w:r>
      <w:r w:rsidR="004216D6" w:rsidRPr="003E3541">
        <w:rPr>
          <w:rFonts w:cs="Times New Roman"/>
        </w:rPr>
        <w:instrText>−</w:instrText>
      </w:r>
      <w:r w:rsidR="004216D6" w:rsidRPr="003E3541">
        <w:rPr>
          <w:rFonts w:hint="eastAsia"/>
        </w:rPr>
        <w:instrText xml:space="preserve"> \F(</w:instrText>
      </w:r>
      <w:r w:rsidR="004216D6" w:rsidRPr="003E3541">
        <w:rPr>
          <w:rFonts w:hint="eastAsia"/>
          <w:i/>
          <w:iCs/>
        </w:rPr>
        <w:instrText>GM</w:instrText>
      </w:r>
      <w:r w:rsidR="004216D6" w:rsidRPr="003E3541">
        <w:rPr>
          <w:rFonts w:cs="Times New Roman"/>
        </w:rPr>
        <w:instrText>Δ</w:instrText>
      </w:r>
      <w:r w:rsidR="004216D6" w:rsidRPr="003E3541">
        <w:rPr>
          <w:rFonts w:hint="eastAsia"/>
          <w:i/>
          <w:iCs/>
        </w:rPr>
        <w:instrText>m</w:instrText>
      </w:r>
      <w:r w:rsidR="004216D6" w:rsidRPr="003E3541">
        <w:rPr>
          <w:rFonts w:hint="eastAsia"/>
        </w:rPr>
        <w:instrText>,</w:instrText>
      </w:r>
      <w:r w:rsidR="004216D6" w:rsidRPr="003E3541">
        <w:rPr>
          <w:rFonts w:hint="eastAsia"/>
          <w:i/>
          <w:iCs/>
        </w:rPr>
        <w:instrText>R</w:instrText>
      </w:r>
      <w:r w:rsidR="004216D6" w:rsidRPr="003E3541">
        <w:rPr>
          <w:rFonts w:hint="eastAsia"/>
        </w:rPr>
        <w:instrText>))</w:instrText>
      </w:r>
      <w:r w:rsidR="004216D6" w:rsidRPr="003E3541">
        <w:instrText xml:space="preserve"> </w:instrText>
      </w:r>
      <w:r w:rsidR="004216D6" w:rsidRPr="003E3541">
        <w:fldChar w:fldCharType="separate"/>
      </w:r>
      <w:r w:rsidR="004216D6" w:rsidRPr="003E3541">
        <w:fldChar w:fldCharType="end"/>
      </w:r>
      <w:r w:rsidR="004216D6" w:rsidRPr="003E3541">
        <w:tab/>
      </w:r>
      <w:r w:rsidR="004216D6" w:rsidRPr="003E3541">
        <w:tab/>
      </w:r>
      <w:r w:rsidR="004216D6" w:rsidRPr="003E3541">
        <w:rPr>
          <w:rFonts w:hint="eastAsia"/>
        </w:rPr>
        <w:t>B</w:t>
      </w:r>
      <w:r w:rsidR="004216D6" w:rsidRPr="003E3541">
        <w:t>．</w:t>
      </w:r>
      <w:r w:rsidR="004216D6" w:rsidRPr="003E3541">
        <w:fldChar w:fldCharType="begin"/>
      </w:r>
      <w:r w:rsidR="004216D6" w:rsidRPr="003E3541">
        <w:instrText xml:space="preserve"> </w:instrText>
      </w:r>
      <w:r w:rsidR="004216D6" w:rsidRPr="003E3541">
        <w:rPr>
          <w:rFonts w:hint="eastAsia"/>
        </w:rPr>
        <w:instrText>EQ \b\bc\|(\F(</w:instrText>
      </w:r>
      <w:r w:rsidR="004216D6" w:rsidRPr="003E3541">
        <w:rPr>
          <w:rFonts w:hint="eastAsia"/>
          <w:i/>
          <w:iCs/>
        </w:rPr>
        <w:instrText>GM</w:instrText>
      </w:r>
      <w:r w:rsidR="004216D6" w:rsidRPr="003E3541">
        <w:rPr>
          <w:rFonts w:cs="Times New Roman"/>
        </w:rPr>
        <w:instrText>Δ</w:instrText>
      </w:r>
      <w:r w:rsidR="004216D6" w:rsidRPr="003E3541">
        <w:rPr>
          <w:rFonts w:hint="eastAsia"/>
          <w:i/>
          <w:iCs/>
        </w:rPr>
        <w:instrText>m</w:instrText>
      </w:r>
      <w:r w:rsidR="004216D6" w:rsidRPr="003E3541">
        <w:rPr>
          <w:rFonts w:hint="eastAsia"/>
        </w:rPr>
        <w:instrText>,</w:instrText>
      </w:r>
      <w:r w:rsidR="004216D6" w:rsidRPr="003E3541">
        <w:rPr>
          <w:rFonts w:hint="eastAsia"/>
          <w:i/>
          <w:iCs/>
        </w:rPr>
        <w:instrText>d</w:instrText>
      </w:r>
      <w:r w:rsidR="003E3541" w:rsidRPr="003E3541">
        <w:rPr>
          <w:rFonts w:hint="eastAsia"/>
          <w:vertAlign w:val="superscript"/>
        </w:rPr>
        <w:instrText>2</w:instrText>
      </w:r>
      <w:r w:rsidR="004216D6" w:rsidRPr="003E3541">
        <w:rPr>
          <w:rFonts w:hint="eastAsia"/>
        </w:rPr>
        <w:instrText xml:space="preserve">) </w:instrText>
      </w:r>
      <w:r w:rsidR="004216D6" w:rsidRPr="003E3541">
        <w:rPr>
          <w:rFonts w:cs="Times New Roman"/>
        </w:rPr>
        <w:instrText>−</w:instrText>
      </w:r>
      <w:r w:rsidR="004216D6" w:rsidRPr="003E3541">
        <w:rPr>
          <w:rFonts w:hint="eastAsia"/>
        </w:rPr>
        <w:instrText xml:space="preserve"> \F(</w:instrText>
      </w:r>
      <w:r w:rsidR="004216D6" w:rsidRPr="003E3541">
        <w:rPr>
          <w:rFonts w:hint="eastAsia"/>
          <w:i/>
          <w:iCs/>
        </w:rPr>
        <w:instrText>GM</w:instrText>
      </w:r>
      <w:r w:rsidR="004216D6" w:rsidRPr="003E3541">
        <w:rPr>
          <w:rFonts w:cs="Times New Roman"/>
        </w:rPr>
        <w:instrText>Δ</w:instrText>
      </w:r>
      <w:r w:rsidR="004216D6" w:rsidRPr="003E3541">
        <w:rPr>
          <w:rFonts w:hint="eastAsia"/>
          <w:i/>
          <w:iCs/>
        </w:rPr>
        <w:instrText>m</w:instrText>
      </w:r>
      <w:r w:rsidR="004216D6" w:rsidRPr="003E3541">
        <w:rPr>
          <w:rFonts w:hint="eastAsia"/>
        </w:rPr>
        <w:instrText>,</w:instrText>
      </w:r>
      <w:r w:rsidR="004216D6" w:rsidRPr="003E3541">
        <w:rPr>
          <w:rFonts w:hint="eastAsia"/>
          <w:i/>
          <w:iCs/>
        </w:rPr>
        <w:instrText>R</w:instrText>
      </w:r>
      <w:r w:rsidR="003E3541" w:rsidRPr="003E3541">
        <w:rPr>
          <w:rFonts w:hint="eastAsia"/>
          <w:vertAlign w:val="superscript"/>
        </w:rPr>
        <w:instrText>2</w:instrText>
      </w:r>
      <w:r w:rsidR="004216D6" w:rsidRPr="003E3541">
        <w:rPr>
          <w:rFonts w:hint="eastAsia"/>
        </w:rPr>
        <w:instrText>))</w:instrText>
      </w:r>
      <w:r w:rsidR="004216D6" w:rsidRPr="003E3541">
        <w:instrText xml:space="preserve"> </w:instrText>
      </w:r>
      <w:r w:rsidR="004216D6" w:rsidRPr="003E3541">
        <w:fldChar w:fldCharType="separate"/>
      </w:r>
      <w:r w:rsidR="004216D6" w:rsidRPr="003E3541">
        <w:fldChar w:fldCharType="end"/>
      </w:r>
    </w:p>
    <w:p w14:paraId="5A110B83" w14:textId="22809463" w:rsidR="004216D6" w:rsidRPr="003E3541" w:rsidRDefault="004216D6" w:rsidP="004216D6">
      <w:r w:rsidRPr="003E3541">
        <w:rPr>
          <w:rFonts w:hint="eastAsia"/>
        </w:rPr>
        <w:t>C</w:t>
      </w:r>
      <w:r w:rsidRPr="003E3541">
        <w:t>．</w:t>
      </w:r>
      <w:r w:rsidRPr="003E3541">
        <w:fldChar w:fldCharType="begin"/>
      </w:r>
      <w:r w:rsidRPr="003E3541">
        <w:instrText xml:space="preserve"> </w:instrText>
      </w:r>
      <w:r w:rsidRPr="003E3541">
        <w:rPr>
          <w:rFonts w:hint="eastAsia"/>
        </w:rPr>
        <w:instrText>EQ \b\bc\|(\F(</w:instrText>
      </w:r>
      <w:r w:rsidRPr="003E3541">
        <w:rPr>
          <w:rFonts w:hint="eastAsia"/>
          <w:i/>
          <w:iCs/>
        </w:rPr>
        <w:instrText>GM</w:instrText>
      </w:r>
      <w:r w:rsidRPr="003E3541">
        <w:rPr>
          <w:rFonts w:cs="Times New Roman"/>
        </w:rPr>
        <w:instrText>Δ</w:instrText>
      </w:r>
      <w:r w:rsidRPr="003E3541">
        <w:rPr>
          <w:rFonts w:hint="eastAsia"/>
          <w:i/>
          <w:iCs/>
        </w:rPr>
        <w:instrText>m</w:instrText>
      </w:r>
      <w:r w:rsidRPr="003E3541">
        <w:rPr>
          <w:rFonts w:hint="eastAsia"/>
        </w:rPr>
        <w:instrText>,</w:instrText>
      </w:r>
      <w:r w:rsidRPr="003E3541">
        <w:rPr>
          <w:rFonts w:hint="eastAsia"/>
          <w:i/>
          <w:iCs/>
        </w:rPr>
        <w:instrText>d</w:instrText>
      </w:r>
      <w:r w:rsidR="003E3541" w:rsidRPr="003E3541">
        <w:rPr>
          <w:rFonts w:hint="eastAsia"/>
        </w:rPr>
        <w:instrText xml:space="preserve"> + </w:instrText>
      </w:r>
      <w:r w:rsidR="003E3541" w:rsidRPr="003E3541">
        <w:rPr>
          <w:rFonts w:hint="eastAsia"/>
          <w:i/>
          <w:iCs/>
        </w:rPr>
        <w:instrText>R</w:instrText>
      </w:r>
      <w:r w:rsidRPr="003E3541">
        <w:rPr>
          <w:rFonts w:hint="eastAsia"/>
        </w:rPr>
        <w:instrText xml:space="preserve">) </w:instrText>
      </w:r>
      <w:r w:rsidRPr="003E3541">
        <w:rPr>
          <w:rFonts w:cs="Times New Roman"/>
        </w:rPr>
        <w:instrText>−</w:instrText>
      </w:r>
      <w:r w:rsidRPr="003E3541">
        <w:rPr>
          <w:rFonts w:hint="eastAsia"/>
        </w:rPr>
        <w:instrText xml:space="preserve"> \F(</w:instrText>
      </w:r>
      <w:r w:rsidRPr="003E3541">
        <w:rPr>
          <w:rFonts w:hint="eastAsia"/>
          <w:i/>
          <w:iCs/>
        </w:rPr>
        <w:instrText>GM</w:instrText>
      </w:r>
      <w:r w:rsidRPr="003E3541">
        <w:rPr>
          <w:rFonts w:cs="Times New Roman"/>
        </w:rPr>
        <w:instrText>Δ</w:instrText>
      </w:r>
      <w:r w:rsidRPr="003E3541">
        <w:rPr>
          <w:rFonts w:hint="eastAsia"/>
          <w:i/>
          <w:iCs/>
        </w:rPr>
        <w:instrText>m</w:instrText>
      </w:r>
      <w:r w:rsidRPr="003E3541">
        <w:rPr>
          <w:rFonts w:hint="eastAsia"/>
        </w:rPr>
        <w:instrText>,</w:instrText>
      </w:r>
      <w:r w:rsidR="003E3541" w:rsidRPr="003E3541">
        <w:rPr>
          <w:rFonts w:hint="eastAsia"/>
          <w:i/>
          <w:iCs/>
        </w:rPr>
        <w:instrText>d</w:instrText>
      </w:r>
      <w:r w:rsidRPr="003E3541">
        <w:rPr>
          <w:rFonts w:hint="eastAsia"/>
        </w:rPr>
        <w:instrText>))</w:instrText>
      </w:r>
      <w:r w:rsidRPr="003E3541">
        <w:instrText xml:space="preserve"> </w:instrText>
      </w:r>
      <w:r w:rsidRPr="003E3541">
        <w:fldChar w:fldCharType="separate"/>
      </w:r>
      <w:r w:rsidRPr="003E3541">
        <w:fldChar w:fldCharType="end"/>
      </w:r>
      <w:r w:rsidR="003E3541" w:rsidRPr="003E3541">
        <w:tab/>
      </w:r>
      <w:r w:rsidR="003E3541" w:rsidRPr="003E3541">
        <w:tab/>
      </w:r>
      <w:r w:rsidRPr="003E3541">
        <w:rPr>
          <w:rFonts w:hint="eastAsia"/>
        </w:rPr>
        <w:t>D</w:t>
      </w:r>
      <w:r w:rsidRPr="003E3541">
        <w:t>．</w:t>
      </w:r>
      <w:r w:rsidRPr="003E3541">
        <w:fldChar w:fldCharType="begin"/>
      </w:r>
      <w:r w:rsidRPr="003E3541">
        <w:instrText xml:space="preserve"> </w:instrText>
      </w:r>
      <w:r w:rsidRPr="003E3541">
        <w:rPr>
          <w:rFonts w:hint="eastAsia"/>
        </w:rPr>
        <w:instrText>EQ \b\bc\|(\F(</w:instrText>
      </w:r>
      <w:r w:rsidRPr="003E3541">
        <w:rPr>
          <w:rFonts w:hint="eastAsia"/>
          <w:i/>
          <w:iCs/>
        </w:rPr>
        <w:instrText>GM</w:instrText>
      </w:r>
      <w:r w:rsidRPr="003E3541">
        <w:rPr>
          <w:rFonts w:cs="Times New Roman"/>
        </w:rPr>
        <w:instrText>Δ</w:instrText>
      </w:r>
      <w:r w:rsidRPr="003E3541">
        <w:rPr>
          <w:rFonts w:hint="eastAsia"/>
          <w:i/>
          <w:iCs/>
        </w:rPr>
        <w:instrText>m</w:instrText>
      </w:r>
      <w:r w:rsidRPr="003E3541">
        <w:rPr>
          <w:rFonts w:hint="eastAsia"/>
        </w:rPr>
        <w:instrText>,</w:instrText>
      </w:r>
      <w:r w:rsidR="003E3541" w:rsidRPr="003E3541">
        <w:rPr>
          <w:rFonts w:hint="eastAsia"/>
        </w:rPr>
        <w:instrText>(</w:instrText>
      </w:r>
      <w:r w:rsidRPr="003E3541">
        <w:rPr>
          <w:rFonts w:hint="eastAsia"/>
          <w:i/>
          <w:iCs/>
        </w:rPr>
        <w:instrText>d</w:instrText>
      </w:r>
      <w:r w:rsidR="003E3541" w:rsidRPr="003E3541">
        <w:rPr>
          <w:rFonts w:hint="eastAsia"/>
        </w:rPr>
        <w:instrText xml:space="preserve"> + </w:instrText>
      </w:r>
      <w:r w:rsidR="003E3541" w:rsidRPr="003E3541">
        <w:rPr>
          <w:rFonts w:hint="eastAsia"/>
          <w:i/>
          <w:iCs/>
        </w:rPr>
        <w:instrText>R</w:instrText>
      </w:r>
      <w:r w:rsidR="003E3541" w:rsidRPr="003E3541">
        <w:rPr>
          <w:rFonts w:hint="eastAsia"/>
        </w:rPr>
        <w:instrText>)</w:instrText>
      </w:r>
      <w:r w:rsidR="003E3541" w:rsidRPr="003E3541">
        <w:rPr>
          <w:rFonts w:hint="eastAsia"/>
          <w:vertAlign w:val="superscript"/>
        </w:rPr>
        <w:instrText>2</w:instrText>
      </w:r>
      <w:r w:rsidRPr="003E3541">
        <w:rPr>
          <w:rFonts w:hint="eastAsia"/>
        </w:rPr>
        <w:instrText xml:space="preserve">) </w:instrText>
      </w:r>
      <w:r w:rsidRPr="003E3541">
        <w:rPr>
          <w:rFonts w:cs="Times New Roman"/>
        </w:rPr>
        <w:instrText>−</w:instrText>
      </w:r>
      <w:r w:rsidRPr="003E3541">
        <w:rPr>
          <w:rFonts w:hint="eastAsia"/>
        </w:rPr>
        <w:instrText xml:space="preserve"> \F(</w:instrText>
      </w:r>
      <w:r w:rsidRPr="003E3541">
        <w:rPr>
          <w:rFonts w:hint="eastAsia"/>
          <w:i/>
          <w:iCs/>
        </w:rPr>
        <w:instrText>GM</w:instrText>
      </w:r>
      <w:r w:rsidRPr="003E3541">
        <w:rPr>
          <w:rFonts w:cs="Times New Roman"/>
        </w:rPr>
        <w:instrText>Δ</w:instrText>
      </w:r>
      <w:r w:rsidRPr="003E3541">
        <w:rPr>
          <w:rFonts w:hint="eastAsia"/>
          <w:i/>
          <w:iCs/>
        </w:rPr>
        <w:instrText>m</w:instrText>
      </w:r>
      <w:r w:rsidRPr="003E3541">
        <w:rPr>
          <w:rFonts w:hint="eastAsia"/>
        </w:rPr>
        <w:instrText>,</w:instrText>
      </w:r>
      <w:r w:rsidR="003E3541" w:rsidRPr="003E3541">
        <w:rPr>
          <w:rFonts w:hint="eastAsia"/>
          <w:i/>
          <w:iCs/>
        </w:rPr>
        <w:instrText>d</w:instrText>
      </w:r>
      <w:r w:rsidR="003E3541" w:rsidRPr="003E3541">
        <w:rPr>
          <w:rFonts w:hint="eastAsia"/>
          <w:vertAlign w:val="superscript"/>
        </w:rPr>
        <w:instrText>2</w:instrText>
      </w:r>
      <w:r w:rsidRPr="003E3541">
        <w:rPr>
          <w:rFonts w:hint="eastAsia"/>
        </w:rPr>
        <w:instrText>))</w:instrText>
      </w:r>
      <w:r w:rsidRPr="003E3541">
        <w:instrText xml:space="preserve"> </w:instrText>
      </w:r>
      <w:r w:rsidRPr="003E3541">
        <w:fldChar w:fldCharType="separate"/>
      </w:r>
      <w:r w:rsidRPr="003E3541">
        <w:fldChar w:fldCharType="end"/>
      </w:r>
    </w:p>
    <w:p w14:paraId="1243F708" w14:textId="494484D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根据题图可知</w:t>
      </w:r>
      <w:r w:rsidRPr="00EC7124">
        <w:rPr>
          <w:i/>
          <w:color w:val="EE0000"/>
        </w:rPr>
        <w:t>P</w:t>
      </w:r>
      <w:r w:rsidRPr="00EC7124">
        <w:rPr>
          <w:color w:val="EE0000"/>
        </w:rPr>
        <w:t>点距月心的距离为</w:t>
      </w:r>
      <w:r w:rsidR="004216D6" w:rsidRPr="004216D6">
        <w:rPr>
          <w:rFonts w:hint="eastAsia"/>
          <w:i/>
          <w:iCs/>
          <w:color w:val="EE0000"/>
        </w:rPr>
        <w:t>d</w:t>
      </w:r>
      <w:r w:rsidR="004216D6">
        <w:rPr>
          <w:rFonts w:hint="eastAsia"/>
          <w:color w:val="EE0000"/>
        </w:rPr>
        <w:t xml:space="preserve"> + </w:t>
      </w:r>
      <w:r w:rsidR="004216D6" w:rsidRPr="004216D6">
        <w:rPr>
          <w:rFonts w:hint="eastAsia"/>
          <w:i/>
          <w:iCs/>
          <w:color w:val="EE0000"/>
        </w:rPr>
        <w:t>R</w:t>
      </w:r>
      <w:r w:rsidRPr="00EC7124">
        <w:rPr>
          <w:color w:val="EE0000"/>
        </w:rPr>
        <w:t>，地心与月心间距为</w:t>
      </w:r>
      <w:r w:rsidR="004216D6" w:rsidRPr="004216D6">
        <w:rPr>
          <w:rFonts w:hint="eastAsia"/>
          <w:i/>
          <w:iCs/>
          <w:color w:val="EE0000"/>
        </w:rPr>
        <w:t>d</w:t>
      </w:r>
      <w:r w:rsidRPr="00EC7124">
        <w:rPr>
          <w:color w:val="EE0000"/>
        </w:rPr>
        <w:t>，月球质量为</w:t>
      </w:r>
      <w:r w:rsidR="004216D6" w:rsidRPr="004216D6">
        <w:rPr>
          <w:rFonts w:hint="eastAsia"/>
          <w:i/>
          <w:iCs/>
          <w:color w:val="EE0000"/>
        </w:rPr>
        <w:t>M</w:t>
      </w:r>
      <w:r w:rsidRPr="00EC7124">
        <w:rPr>
          <w:color w:val="EE0000"/>
        </w:rPr>
        <w:t>，根据万有引力公式结合月球引潮力的定义可得</w:t>
      </w:r>
      <w:r w:rsidR="004216D6" w:rsidRPr="004216D6">
        <w:rPr>
          <w:rFonts w:hint="eastAsia"/>
          <w:i/>
          <w:iCs/>
          <w:color w:val="EE0000"/>
        </w:rPr>
        <w:t>P</w:t>
      </w:r>
      <w:r w:rsidRPr="00EC7124">
        <w:rPr>
          <w:color w:val="EE0000"/>
        </w:rPr>
        <w:t>点处质量为</w:t>
      </w:r>
      <w:r w:rsidR="004216D6">
        <w:rPr>
          <w:rFonts w:cs="Times New Roman"/>
          <w:color w:val="EE0000"/>
        </w:rPr>
        <w:t>Δ</w:t>
      </w:r>
      <w:r w:rsidR="004216D6" w:rsidRPr="004216D6">
        <w:rPr>
          <w:rFonts w:hint="eastAsia"/>
          <w:i/>
          <w:iCs/>
          <w:color w:val="EE0000"/>
        </w:rPr>
        <w:t>m</w:t>
      </w:r>
      <w:r w:rsidRPr="00EC7124">
        <w:rPr>
          <w:color w:val="EE0000"/>
        </w:rPr>
        <w:t>的海水所受月球引潮力大小为</w:t>
      </w:r>
      <w:r w:rsidR="003E3541" w:rsidRPr="003E3541">
        <w:rPr>
          <w:rFonts w:hint="eastAsia"/>
          <w:i/>
          <w:iCs/>
          <w:color w:val="EE0000"/>
        </w:rPr>
        <w:t>F</w:t>
      </w:r>
      <w:r w:rsidR="003E3541">
        <w:rPr>
          <w:rFonts w:hint="eastAsia"/>
          <w:color w:val="EE0000"/>
        </w:rPr>
        <w:t xml:space="preserve"> = </w:t>
      </w:r>
      <w:r w:rsidR="003E3541">
        <w:rPr>
          <w:color w:val="EE0000"/>
        </w:rPr>
        <w:fldChar w:fldCharType="begin"/>
      </w:r>
      <w:r w:rsidR="003E3541">
        <w:rPr>
          <w:color w:val="EE0000"/>
        </w:rPr>
        <w:instrText xml:space="preserve"> </w:instrText>
      </w:r>
      <w:r w:rsidR="003E3541">
        <w:rPr>
          <w:rFonts w:hint="eastAsia"/>
          <w:color w:val="EE0000"/>
        </w:rPr>
        <w:instrText>EQ \b\bc\|(\F(</w:instrText>
      </w:r>
      <w:r w:rsidR="003E3541" w:rsidRPr="004216D6">
        <w:rPr>
          <w:rFonts w:hint="eastAsia"/>
          <w:i/>
          <w:iCs/>
          <w:color w:val="EE0000"/>
        </w:rPr>
        <w:instrText>GM</w:instrText>
      </w:r>
      <w:r w:rsidR="003E3541">
        <w:rPr>
          <w:rFonts w:cs="Times New Roman"/>
          <w:color w:val="EE0000"/>
        </w:rPr>
        <w:instrText>Δ</w:instrText>
      </w:r>
      <w:r w:rsidR="003E3541" w:rsidRPr="004216D6">
        <w:rPr>
          <w:rFonts w:hint="eastAsia"/>
          <w:i/>
          <w:iCs/>
          <w:color w:val="EE0000"/>
        </w:rPr>
        <w:instrText>m</w:instrText>
      </w:r>
      <w:r w:rsidR="003E3541">
        <w:rPr>
          <w:rFonts w:hint="eastAsia"/>
          <w:color w:val="EE0000"/>
        </w:rPr>
        <w:instrText>,(</w:instrText>
      </w:r>
      <w:r w:rsidR="003E3541" w:rsidRPr="004216D6">
        <w:rPr>
          <w:rFonts w:hint="eastAsia"/>
          <w:i/>
          <w:iCs/>
          <w:color w:val="EE0000"/>
        </w:rPr>
        <w:instrText>d</w:instrText>
      </w:r>
      <w:r w:rsidR="003E3541">
        <w:rPr>
          <w:rFonts w:hint="eastAsia"/>
          <w:color w:val="EE0000"/>
        </w:rPr>
        <w:instrText xml:space="preserve"> + </w:instrText>
      </w:r>
      <w:r w:rsidR="003E3541" w:rsidRPr="003E3541">
        <w:rPr>
          <w:rFonts w:hint="eastAsia"/>
          <w:i/>
          <w:iCs/>
          <w:color w:val="EE0000"/>
        </w:rPr>
        <w:instrText>R</w:instrText>
      </w:r>
      <w:r w:rsidR="003E3541">
        <w:rPr>
          <w:rFonts w:hint="eastAsia"/>
          <w:color w:val="EE0000"/>
        </w:rPr>
        <w:instrText>)</w:instrText>
      </w:r>
      <w:r w:rsidR="003E3541">
        <w:rPr>
          <w:rFonts w:hint="eastAsia"/>
          <w:color w:val="EE0000"/>
          <w:vertAlign w:val="superscript"/>
        </w:rPr>
        <w:instrText>2</w:instrText>
      </w:r>
      <w:r w:rsidR="003E3541">
        <w:rPr>
          <w:rFonts w:hint="eastAsia"/>
          <w:color w:val="EE0000"/>
        </w:rPr>
        <w:instrText xml:space="preserve">) </w:instrText>
      </w:r>
      <w:r w:rsidR="003E3541">
        <w:rPr>
          <w:rFonts w:cs="Times New Roman"/>
          <w:color w:val="EE0000"/>
        </w:rPr>
        <w:instrText>−</w:instrText>
      </w:r>
      <w:r w:rsidR="003E3541">
        <w:rPr>
          <w:rFonts w:hint="eastAsia"/>
          <w:color w:val="EE0000"/>
        </w:rPr>
        <w:instrText xml:space="preserve"> \F(</w:instrText>
      </w:r>
      <w:r w:rsidR="003E3541" w:rsidRPr="004216D6">
        <w:rPr>
          <w:rFonts w:hint="eastAsia"/>
          <w:i/>
          <w:iCs/>
          <w:color w:val="EE0000"/>
        </w:rPr>
        <w:instrText>GM</w:instrText>
      </w:r>
      <w:r w:rsidR="003E3541">
        <w:rPr>
          <w:rFonts w:cs="Times New Roman"/>
          <w:color w:val="EE0000"/>
        </w:rPr>
        <w:instrText>Δ</w:instrText>
      </w:r>
      <w:r w:rsidR="003E3541" w:rsidRPr="004216D6">
        <w:rPr>
          <w:rFonts w:hint="eastAsia"/>
          <w:i/>
          <w:iCs/>
          <w:color w:val="EE0000"/>
        </w:rPr>
        <w:instrText>m</w:instrText>
      </w:r>
      <w:r w:rsidR="003E3541">
        <w:rPr>
          <w:rFonts w:hint="eastAsia"/>
          <w:color w:val="EE0000"/>
        </w:rPr>
        <w:instrText>,</w:instrText>
      </w:r>
      <w:r w:rsidR="003E3541" w:rsidRPr="003E3541">
        <w:rPr>
          <w:rFonts w:hint="eastAsia"/>
          <w:i/>
          <w:iCs/>
          <w:color w:val="EE0000"/>
        </w:rPr>
        <w:instrText>d</w:instrText>
      </w:r>
      <w:r w:rsidR="003E3541">
        <w:rPr>
          <w:rFonts w:hint="eastAsia"/>
          <w:color w:val="EE0000"/>
          <w:vertAlign w:val="superscript"/>
        </w:rPr>
        <w:instrText>2</w:instrText>
      </w:r>
      <w:r w:rsidR="003E3541">
        <w:rPr>
          <w:rFonts w:hint="eastAsia"/>
          <w:color w:val="EE0000"/>
        </w:rPr>
        <w:instrText>))</w:instrText>
      </w:r>
      <w:r w:rsidR="003E3541">
        <w:rPr>
          <w:color w:val="EE0000"/>
        </w:rPr>
        <w:instrText xml:space="preserve"> </w:instrText>
      </w:r>
      <w:r w:rsidR="003E3541">
        <w:rPr>
          <w:color w:val="EE0000"/>
        </w:rPr>
        <w:fldChar w:fldCharType="separate"/>
      </w:r>
      <w:r w:rsidR="003E3541">
        <w:rPr>
          <w:color w:val="EE0000"/>
        </w:rPr>
        <w:fldChar w:fldCharType="end"/>
      </w:r>
      <w:r w:rsidR="003E3541">
        <w:rPr>
          <w:rFonts w:hint="eastAsia"/>
          <w:color w:val="EE0000"/>
        </w:rPr>
        <w:t>。</w:t>
      </w:r>
    </w:p>
    <w:p w14:paraId="5468A281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color w:val="EE0000"/>
        </w:rPr>
        <w:t>D</w:t>
      </w:r>
      <w:r w:rsidRPr="00EC7124">
        <w:rPr>
          <w:color w:val="EE0000"/>
        </w:rPr>
        <w:t>。</w:t>
      </w:r>
    </w:p>
    <w:p w14:paraId="56174A8C" w14:textId="77777777" w:rsidR="00EC7124" w:rsidRDefault="00EC7124" w:rsidP="00EC7124">
      <w:pPr>
        <w:rPr>
          <w:color w:val="EE0000"/>
        </w:rPr>
      </w:pPr>
    </w:p>
    <w:p w14:paraId="7D782DDF" w14:textId="77777777" w:rsidR="00E61245" w:rsidRDefault="00E61245">
      <w:pPr>
        <w:widowControl/>
        <w:jc w:val="left"/>
      </w:pPr>
      <w:r>
        <w:br w:type="page"/>
      </w:r>
    </w:p>
    <w:p w14:paraId="4D2F1C55" w14:textId="37CF7EFA" w:rsidR="00440BBD" w:rsidRPr="00EC039F" w:rsidRDefault="00E61245" w:rsidP="00EC7124">
      <w:pPr>
        <w:pStyle w:val="a8"/>
        <w:numPr>
          <w:ilvl w:val="0"/>
          <w:numId w:val="2"/>
        </w:numPr>
        <w:ind w:firstLineChars="0"/>
      </w:pPr>
      <w:r w:rsidRPr="00EC039F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E328482" wp14:editId="154C458A">
            <wp:simplePos x="0" y="0"/>
            <wp:positionH relativeFrom="margin">
              <wp:align>right</wp:align>
            </wp:positionH>
            <wp:positionV relativeFrom="paragraph">
              <wp:posOffset>17193</wp:posOffset>
            </wp:positionV>
            <wp:extent cx="1228725" cy="1228725"/>
            <wp:effectExtent l="0" t="0" r="9525" b="9525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16D6" w:rsidRPr="00EC039F">
        <w:t>如图，完全相同的均质小球</w:t>
      </w:r>
      <w:r w:rsidR="004216D6" w:rsidRPr="00EC039F">
        <w:rPr>
          <w:rFonts w:eastAsia="Times New Roman" w:cs="Times New Roman"/>
        </w:rPr>
        <w:t>A</w:t>
      </w:r>
      <w:r w:rsidR="004216D6" w:rsidRPr="00EC039F">
        <w:t>、</w:t>
      </w:r>
      <w:r w:rsidR="004216D6" w:rsidRPr="00EC039F">
        <w:rPr>
          <w:rFonts w:eastAsia="Times New Roman" w:cs="Times New Roman"/>
        </w:rPr>
        <w:t>B</w:t>
      </w:r>
      <w:r w:rsidR="004216D6" w:rsidRPr="00EC039F">
        <w:t>被不可伸长的细线悬挂，静止在同一竖直平面内，相互接触无挤压，悬挂点到球心的距离分别为</w:t>
      </w:r>
      <w:r w:rsidR="00DC70EE" w:rsidRPr="00DC70EE">
        <w:rPr>
          <w:rFonts w:hint="eastAsia"/>
          <w:i/>
          <w:iCs/>
        </w:rPr>
        <w:t>L</w:t>
      </w:r>
      <w:r w:rsidR="004216D6" w:rsidRPr="00EC039F">
        <w:t>和</w:t>
      </w:r>
      <w:r w:rsidR="00EC039F" w:rsidRPr="00EC039F">
        <w:rPr>
          <w:rFonts w:hint="eastAsia"/>
        </w:rPr>
        <w:t xml:space="preserve"> </w:t>
      </w:r>
      <w:r w:rsidR="00EC039F" w:rsidRPr="00EC039F">
        <w:fldChar w:fldCharType="begin"/>
      </w:r>
      <w:r w:rsidR="00EC039F" w:rsidRPr="00EC039F">
        <w:instrText xml:space="preserve"> </w:instrText>
      </w:r>
      <w:r w:rsidR="00EC039F" w:rsidRPr="00EC039F">
        <w:rPr>
          <w:rFonts w:hint="eastAsia"/>
        </w:rPr>
        <w:instrText>EQ \F(4,5)</w:instrText>
      </w:r>
      <w:r w:rsidR="00EC039F" w:rsidRPr="00EC039F">
        <w:instrText xml:space="preserve"> </w:instrText>
      </w:r>
      <w:r w:rsidR="00EC039F" w:rsidRPr="00EC039F">
        <w:fldChar w:fldCharType="separate"/>
      </w:r>
      <w:r w:rsidR="00EC039F" w:rsidRPr="00EC039F">
        <w:fldChar w:fldCharType="end"/>
      </w:r>
      <w:r w:rsidR="00EC039F" w:rsidRPr="00EC039F">
        <w:rPr>
          <w:rFonts w:hint="eastAsia"/>
          <w:i/>
          <w:iCs/>
        </w:rPr>
        <w:t>L</w:t>
      </w:r>
      <w:r w:rsidR="004216D6" w:rsidRPr="00EC039F">
        <w:t>，</w:t>
      </w:r>
      <w:r w:rsidR="004216D6" w:rsidRPr="00EC039F">
        <w:rPr>
          <w:rFonts w:eastAsia="Times New Roman" w:cs="Times New Roman"/>
        </w:rPr>
        <w:t>A</w:t>
      </w:r>
      <w:r w:rsidR="004216D6" w:rsidRPr="00EC039F">
        <w:t>被拉至与竖直方向成</w:t>
      </w:r>
      <w:r w:rsidR="00334124">
        <w:rPr>
          <w:rFonts w:hint="eastAsia"/>
        </w:rPr>
        <w:t>60</w:t>
      </w:r>
      <w:r w:rsidR="00334124">
        <w:rPr>
          <w:rFonts w:cs="Times New Roman"/>
        </w:rPr>
        <w:t>°</w:t>
      </w:r>
      <w:r w:rsidR="004216D6" w:rsidRPr="00EC039F">
        <w:t>的位置并由静止释放，随后与</w:t>
      </w:r>
      <w:r w:rsidR="004216D6" w:rsidRPr="00EC039F">
        <w:rPr>
          <w:rFonts w:eastAsia="Times New Roman" w:cs="Times New Roman"/>
        </w:rPr>
        <w:t>B</w:t>
      </w:r>
      <w:r w:rsidR="004216D6" w:rsidRPr="00EC039F">
        <w:t>发生弹性正碰。忽略空气阻力，</w:t>
      </w:r>
      <w:r w:rsidR="004216D6" w:rsidRPr="00EC039F">
        <w:rPr>
          <w:rFonts w:eastAsia="Times New Roman" w:cs="Times New Roman"/>
        </w:rPr>
        <w:t>B</w:t>
      </w:r>
      <w:r w:rsidR="004216D6" w:rsidRPr="00EC039F">
        <w:t>的球心上升的最大高度</w:t>
      </w:r>
      <w:commentRangeStart w:id="2"/>
      <w:r w:rsidR="004216D6" w:rsidRPr="00EC039F">
        <w:t>为</w:t>
      </w:r>
      <w:commentRangeEnd w:id="2"/>
      <w:r w:rsidR="00EC039F" w:rsidRPr="00EC039F">
        <w:rPr>
          <w:rStyle w:val="a9"/>
          <w:szCs w:val="24"/>
        </w:rPr>
        <w:commentReference w:id="2"/>
      </w:r>
      <w:r w:rsidR="004216D6" w:rsidRPr="00EC039F">
        <w:t>（</w:t>
      </w:r>
      <w:r w:rsidR="004216D6" w:rsidRPr="00EC039F">
        <w:rPr>
          <w:rFonts w:eastAsia="Times New Roman" w:cs="Times New Roman"/>
        </w:rPr>
        <w:t xml:space="preserve">    </w:t>
      </w:r>
      <w:r w:rsidR="004216D6" w:rsidRPr="00EC039F">
        <w:t>）</w:t>
      </w:r>
    </w:p>
    <w:p w14:paraId="078BA58F" w14:textId="53A9C50D" w:rsidR="00440BBD" w:rsidRPr="00EC039F" w:rsidRDefault="00EC7124" w:rsidP="00EC7124">
      <w:r w:rsidRPr="00EC039F">
        <w:t>A</w:t>
      </w:r>
      <w:r w:rsidRPr="00EC039F">
        <w:t>．</w:t>
      </w:r>
      <w:r w:rsidR="00EC039F" w:rsidRPr="00EC039F">
        <w:fldChar w:fldCharType="begin"/>
      </w:r>
      <w:r w:rsidR="00EC039F" w:rsidRPr="00EC039F">
        <w:instrText xml:space="preserve"> </w:instrText>
      </w:r>
      <w:r w:rsidR="00EC039F" w:rsidRPr="00EC039F">
        <w:rPr>
          <w:rFonts w:hint="eastAsia"/>
        </w:rPr>
        <w:instrText>EQ \F(1,2)</w:instrText>
      </w:r>
      <w:r w:rsidR="00EC039F" w:rsidRPr="00EC039F">
        <w:instrText xml:space="preserve"> </w:instrText>
      </w:r>
      <w:r w:rsidR="00EC039F" w:rsidRPr="00EC039F">
        <w:fldChar w:fldCharType="separate"/>
      </w:r>
      <w:r w:rsidR="00EC039F" w:rsidRPr="00EC039F">
        <w:fldChar w:fldCharType="end"/>
      </w:r>
      <w:r w:rsidR="00EC039F" w:rsidRPr="00EC039F">
        <w:rPr>
          <w:rFonts w:hint="eastAsia"/>
          <w:i/>
          <w:iCs/>
        </w:rPr>
        <w:t>L</w:t>
      </w:r>
      <w:r w:rsidR="00EC039F" w:rsidRPr="00EC039F">
        <w:tab/>
      </w:r>
      <w:r w:rsidR="00EC039F" w:rsidRPr="00EC039F">
        <w:tab/>
      </w:r>
      <w:r w:rsidR="00EC039F" w:rsidRPr="00EC039F">
        <w:tab/>
      </w:r>
      <w:r w:rsidRPr="00EC039F">
        <w:t>B</w:t>
      </w:r>
      <w:r w:rsidRPr="00EC039F">
        <w:t>．</w:t>
      </w:r>
      <w:r w:rsidR="00EC039F" w:rsidRPr="00EC039F">
        <w:fldChar w:fldCharType="begin"/>
      </w:r>
      <w:r w:rsidR="00EC039F" w:rsidRPr="00EC039F">
        <w:instrText xml:space="preserve"> </w:instrText>
      </w:r>
      <w:r w:rsidR="00EC039F" w:rsidRPr="00EC039F">
        <w:rPr>
          <w:rFonts w:hint="eastAsia"/>
        </w:rPr>
        <w:instrText>EQ \F(1,3)</w:instrText>
      </w:r>
      <w:r w:rsidR="00EC039F" w:rsidRPr="00EC039F">
        <w:instrText xml:space="preserve"> </w:instrText>
      </w:r>
      <w:r w:rsidR="00EC039F" w:rsidRPr="00EC039F">
        <w:fldChar w:fldCharType="separate"/>
      </w:r>
      <w:r w:rsidR="00EC039F" w:rsidRPr="00EC039F">
        <w:fldChar w:fldCharType="end"/>
      </w:r>
      <w:r w:rsidR="00EC039F" w:rsidRPr="00EC039F">
        <w:rPr>
          <w:rFonts w:hint="eastAsia"/>
          <w:i/>
          <w:iCs/>
        </w:rPr>
        <w:t>L</w:t>
      </w:r>
      <w:r w:rsidRPr="00EC039F">
        <w:tab/>
      </w:r>
      <w:r w:rsidR="00EC039F" w:rsidRPr="00EC039F">
        <w:tab/>
      </w:r>
      <w:r w:rsidR="00EC039F" w:rsidRPr="00EC039F">
        <w:tab/>
      </w:r>
      <w:r w:rsidRPr="00EC039F">
        <w:t>C</w:t>
      </w:r>
      <w:r w:rsidRPr="00EC039F">
        <w:t>．</w:t>
      </w:r>
      <w:r w:rsidR="00EC039F" w:rsidRPr="00EC039F">
        <w:fldChar w:fldCharType="begin"/>
      </w:r>
      <w:r w:rsidR="00EC039F" w:rsidRPr="00EC039F">
        <w:instrText xml:space="preserve"> </w:instrText>
      </w:r>
      <w:r w:rsidR="00EC039F" w:rsidRPr="00EC039F">
        <w:rPr>
          <w:rFonts w:hint="eastAsia"/>
        </w:rPr>
        <w:instrText>EQ \F(1,4)</w:instrText>
      </w:r>
      <w:r w:rsidR="00EC039F" w:rsidRPr="00EC039F">
        <w:instrText xml:space="preserve"> </w:instrText>
      </w:r>
      <w:r w:rsidR="00EC039F" w:rsidRPr="00EC039F">
        <w:fldChar w:fldCharType="separate"/>
      </w:r>
      <w:r w:rsidR="00EC039F" w:rsidRPr="00EC039F">
        <w:fldChar w:fldCharType="end"/>
      </w:r>
      <w:r w:rsidR="00EC039F" w:rsidRPr="00EC039F">
        <w:rPr>
          <w:rFonts w:hint="eastAsia"/>
          <w:i/>
          <w:iCs/>
        </w:rPr>
        <w:t>L</w:t>
      </w:r>
      <w:r w:rsidRPr="00EC039F">
        <w:tab/>
      </w:r>
      <w:r w:rsidR="00EC039F" w:rsidRPr="00EC039F">
        <w:tab/>
      </w:r>
      <w:r w:rsidR="00EC039F" w:rsidRPr="00EC039F">
        <w:tab/>
      </w:r>
      <w:r w:rsidRPr="00EC039F">
        <w:t>D</w:t>
      </w:r>
      <w:r w:rsidRPr="00EC039F">
        <w:t>．</w:t>
      </w:r>
      <w:r w:rsidR="00EC039F" w:rsidRPr="00EC039F">
        <w:fldChar w:fldCharType="begin"/>
      </w:r>
      <w:r w:rsidR="00EC039F" w:rsidRPr="00EC039F">
        <w:instrText xml:space="preserve"> </w:instrText>
      </w:r>
      <w:r w:rsidR="00EC039F" w:rsidRPr="00EC039F">
        <w:rPr>
          <w:rFonts w:hint="eastAsia"/>
        </w:rPr>
        <w:instrText>EQ \F(1,5)</w:instrText>
      </w:r>
      <w:r w:rsidR="00EC039F" w:rsidRPr="00EC039F">
        <w:instrText xml:space="preserve"> </w:instrText>
      </w:r>
      <w:r w:rsidR="00EC039F" w:rsidRPr="00EC039F">
        <w:fldChar w:fldCharType="separate"/>
      </w:r>
      <w:r w:rsidR="00EC039F" w:rsidRPr="00EC039F">
        <w:fldChar w:fldCharType="end"/>
      </w:r>
      <w:r w:rsidR="00EC039F" w:rsidRPr="00EC039F">
        <w:rPr>
          <w:rFonts w:hint="eastAsia"/>
          <w:i/>
          <w:iCs/>
        </w:rPr>
        <w:t>L</w:t>
      </w:r>
    </w:p>
    <w:p w14:paraId="134BAD23" w14:textId="24DA5FBA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设</w:t>
      </w:r>
      <w:r w:rsidRPr="00EC7124">
        <w:rPr>
          <w:color w:val="EE0000"/>
        </w:rPr>
        <w:t>A</w:t>
      </w:r>
      <w:r w:rsidRPr="00EC7124">
        <w:rPr>
          <w:color w:val="EE0000"/>
        </w:rPr>
        <w:t>、</w:t>
      </w:r>
      <w:r w:rsidRPr="00EC7124">
        <w:rPr>
          <w:color w:val="EE0000"/>
        </w:rPr>
        <w:t>B</w:t>
      </w:r>
      <w:r w:rsidRPr="00EC7124">
        <w:rPr>
          <w:color w:val="EE0000"/>
        </w:rPr>
        <w:t>小球的质量均为</w:t>
      </w:r>
      <w:r w:rsidR="00EC039F" w:rsidRPr="00EC039F">
        <w:rPr>
          <w:rFonts w:hint="eastAsia"/>
          <w:i/>
          <w:iCs/>
          <w:color w:val="EE0000"/>
        </w:rPr>
        <w:t>m</w:t>
      </w:r>
      <w:r w:rsidRPr="00EC7124">
        <w:rPr>
          <w:color w:val="EE0000"/>
        </w:rPr>
        <w:t>，忽略空气阻力，则</w:t>
      </w:r>
      <w:r w:rsidRPr="00EC7124">
        <w:rPr>
          <w:color w:val="EE0000"/>
        </w:rPr>
        <w:t>A</w:t>
      </w:r>
      <w:r w:rsidRPr="00EC7124">
        <w:rPr>
          <w:color w:val="EE0000"/>
        </w:rPr>
        <w:t>从静止释放至与</w:t>
      </w:r>
      <w:r w:rsidRPr="00EC7124">
        <w:rPr>
          <w:color w:val="EE0000"/>
        </w:rPr>
        <w:t>B</w:t>
      </w:r>
      <w:r w:rsidRPr="00EC7124">
        <w:rPr>
          <w:color w:val="EE0000"/>
        </w:rPr>
        <w:t>发生碰撞前瞬间，由动能定理可得</w:t>
      </w:r>
      <w:r w:rsidRPr="00EC7124">
        <w:rPr>
          <w:color w:val="EE0000"/>
        </w:rPr>
        <w:object w:dxaOrig="2460" w:dyaOrig="615" w14:anchorId="2291DDDF">
          <v:shape id="_x0000_i1028" type="#_x0000_t75" alt="学科网(www.zxxk.com)--教育资源门户，提供试卷、教案、课件、论文、素材以及各类教学资源下载，还有大量而丰富的教学相关资讯！" style="width:123pt;height:31.5pt" o:ole="">
            <v:imagedata r:id="rId22" o:title="eqIde58e6f78ab83bc50f0e01fc5b14343f5"/>
          </v:shape>
          <o:OLEObject Type="Embed" ProgID="Equation.DSMT4" ShapeID="_x0000_i1028" DrawAspect="Content" ObjectID="_1845227645" r:id="rId23"/>
        </w:object>
      </w:r>
    </w:p>
    <w:p w14:paraId="593DCA4A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A</w:t>
      </w:r>
      <w:r w:rsidRPr="00EC7124">
        <w:rPr>
          <w:color w:val="EE0000"/>
        </w:rPr>
        <w:t>球与</w:t>
      </w:r>
      <w:r w:rsidRPr="00EC7124">
        <w:rPr>
          <w:color w:val="EE0000"/>
        </w:rPr>
        <w:t>B</w:t>
      </w:r>
      <w:r w:rsidRPr="00EC7124">
        <w:rPr>
          <w:color w:val="EE0000"/>
        </w:rPr>
        <w:t>球碰撞过程中，根据动量守恒定律和机械能守恒定律有</w:t>
      </w:r>
      <w:r w:rsidRPr="00EC7124">
        <w:rPr>
          <w:color w:val="EE0000"/>
        </w:rPr>
        <w:object w:dxaOrig="1695" w:dyaOrig="360" w14:anchorId="50F96D42">
          <v:shape id="_x0000_i1029" type="#_x0000_t75" alt="学科网(www.zxxk.com)--教育资源门户，提供试卷、教案、课件、论文、素材以及各类教学资源下载，还有大量而丰富的教学相关资讯！" style="width:85.3pt;height:18.25pt" o:ole="">
            <v:imagedata r:id="rId24" o:title="eqId644dc7f23ab67a11fe53e44b0297913b"/>
          </v:shape>
          <o:OLEObject Type="Embed" ProgID="Equation.DSMT4" ShapeID="_x0000_i1029" DrawAspect="Content" ObjectID="_1845227646" r:id="rId25"/>
        </w:object>
      </w:r>
      <w:r w:rsidRPr="00EC7124">
        <w:rPr>
          <w:color w:val="EE0000"/>
        </w:rPr>
        <w:t>，</w:t>
      </w:r>
      <w:r w:rsidRPr="00EC7124">
        <w:rPr>
          <w:color w:val="EE0000"/>
        </w:rPr>
        <w:object w:dxaOrig="2355" w:dyaOrig="615" w14:anchorId="0BE14E21">
          <v:shape id="_x0000_i1030" type="#_x0000_t75" alt="学科网(www.zxxk.com)--教育资源门户，提供试卷、教案、课件、论文、素材以及各类教学资源下载，还有大量而丰富的教学相关资讯！" style="width:117.75pt;height:31.5pt" o:ole="">
            <v:imagedata r:id="rId26" o:title="eqId1225901299d305f826758fcdeb8fedae"/>
          </v:shape>
          <o:OLEObject Type="Embed" ProgID="Equation.DSMT4" ShapeID="_x0000_i1030" DrawAspect="Content" ObjectID="_1845227647" r:id="rId27"/>
        </w:object>
      </w:r>
    </w:p>
    <w:p w14:paraId="32866A07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可得</w:t>
      </w:r>
      <w:r w:rsidRPr="00EC7124">
        <w:rPr>
          <w:color w:val="EE0000"/>
        </w:rPr>
        <w:object w:dxaOrig="735" w:dyaOrig="360" w14:anchorId="5D7EF099">
          <v:shape id="_x0000_i1031" type="#_x0000_t75" alt="学科网(www.zxxk.com)--教育资源门户，提供试卷、教案、课件、论文、素材以及各类教学资源下载，还有大量而丰富的教学相关资讯！" style="width:36.45pt;height:18.25pt" o:ole="">
            <v:imagedata r:id="rId28" o:title="eqId7a2b5f250447ac350ed83b9648999cb6"/>
          </v:shape>
          <o:OLEObject Type="Embed" ProgID="Equation.DSMT4" ShapeID="_x0000_i1031" DrawAspect="Content" ObjectID="_1845227648" r:id="rId29"/>
        </w:object>
      </w:r>
    </w:p>
    <w:p w14:paraId="699E4CA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由于</w:t>
      </w:r>
      <w:r w:rsidRPr="00EC7124">
        <w:rPr>
          <w:color w:val="EE0000"/>
        </w:rPr>
        <w:object w:dxaOrig="1560" w:dyaOrig="615" w14:anchorId="69E108A7">
          <v:shape id="_x0000_i1032" type="#_x0000_t75" alt="学科网(www.zxxk.com)--教育资源门户，提供试卷、教案、课件、论文、素材以及各类教学资源下载，还有大量而丰富的教学相关资讯！" style="width:77.55pt;height:31.5pt" o:ole="">
            <v:imagedata r:id="rId30" o:title="eqIdfec6977829bd279e8371076da65418fb"/>
          </v:shape>
          <o:OLEObject Type="Embed" ProgID="Equation.DSMT4" ShapeID="_x0000_i1032" DrawAspect="Content" ObjectID="_1845227649" r:id="rId31"/>
        </w:object>
      </w:r>
    </w:p>
    <w:p w14:paraId="78EFB91F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所以从碰撞后至下次碰撞前，</w:t>
      </w:r>
      <w:r w:rsidRPr="00EC7124">
        <w:rPr>
          <w:color w:val="EE0000"/>
        </w:rPr>
        <w:t>B</w:t>
      </w:r>
      <w:r w:rsidRPr="00EC7124">
        <w:rPr>
          <w:color w:val="EE0000"/>
        </w:rPr>
        <w:t>做圆周运动，设</w:t>
      </w:r>
      <w:r w:rsidRPr="00EC7124">
        <w:rPr>
          <w:color w:val="EE0000"/>
        </w:rPr>
        <w:t>B</w:t>
      </w:r>
      <w:r w:rsidRPr="00EC7124">
        <w:rPr>
          <w:color w:val="EE0000"/>
        </w:rPr>
        <w:t>的球心上升的最大高度为</w:t>
      </w:r>
      <w:r w:rsidRPr="00EC7124">
        <w:rPr>
          <w:i/>
          <w:color w:val="EE0000"/>
        </w:rPr>
        <w:t>h</w:t>
      </w:r>
      <w:r w:rsidRPr="00EC7124">
        <w:rPr>
          <w:color w:val="EE0000"/>
        </w:rPr>
        <w:t>，则对</w:t>
      </w:r>
      <w:r w:rsidRPr="00EC7124">
        <w:rPr>
          <w:color w:val="EE0000"/>
        </w:rPr>
        <w:t>B</w:t>
      </w:r>
      <w:r w:rsidRPr="00EC7124">
        <w:rPr>
          <w:color w:val="EE0000"/>
        </w:rPr>
        <w:t>从碰后至上升到最大高度的过程，由动能定理可得</w:t>
      </w:r>
      <w:r w:rsidRPr="00EC7124">
        <w:rPr>
          <w:color w:val="EE0000"/>
        </w:rPr>
        <w:object w:dxaOrig="1800" w:dyaOrig="615" w14:anchorId="7915DE28">
          <v:shape id="_x0000_i1033" type="#_x0000_t75" alt="学科网(www.zxxk.com)--教育资源门户，提供试卷、教案、课件、论文、素材以及各类教学资源下载，还有大量而丰富的教学相关资讯！" style="width:90.25pt;height:31.5pt" o:ole="">
            <v:imagedata r:id="rId32" o:title="eqId2d27c4a6f03d9344af5956a687978554"/>
          </v:shape>
          <o:OLEObject Type="Embed" ProgID="Equation.DSMT4" ShapeID="_x0000_i1033" DrawAspect="Content" ObjectID="_1845227650" r:id="rId33"/>
        </w:object>
      </w:r>
    </w:p>
    <w:p w14:paraId="1F9DD047" w14:textId="74256E7D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解得</w:t>
      </w:r>
      <w:r w:rsidR="00EC039F" w:rsidRPr="00EC039F">
        <w:rPr>
          <w:rFonts w:hint="eastAsia"/>
          <w:i/>
          <w:iCs/>
          <w:color w:val="EE0000"/>
        </w:rPr>
        <w:t>h</w:t>
      </w:r>
      <w:r w:rsidR="00EC039F">
        <w:rPr>
          <w:rFonts w:hint="eastAsia"/>
          <w:color w:val="EE0000"/>
        </w:rPr>
        <w:t xml:space="preserve"> = </w:t>
      </w:r>
      <w:r w:rsidR="00EC039F">
        <w:rPr>
          <w:color w:val="EE0000"/>
        </w:rPr>
        <w:fldChar w:fldCharType="begin"/>
      </w:r>
      <w:r w:rsidR="00EC039F">
        <w:rPr>
          <w:color w:val="EE0000"/>
        </w:rPr>
        <w:instrText xml:space="preserve"> </w:instrText>
      </w:r>
      <w:r w:rsidR="00EC039F">
        <w:rPr>
          <w:rFonts w:hint="eastAsia"/>
          <w:color w:val="EE0000"/>
        </w:rPr>
        <w:instrText>EQ \F(1,2)</w:instrText>
      </w:r>
      <w:r w:rsidR="00EC039F">
        <w:rPr>
          <w:color w:val="EE0000"/>
        </w:rPr>
        <w:instrText xml:space="preserve"> </w:instrText>
      </w:r>
      <w:r w:rsidR="00EC039F">
        <w:rPr>
          <w:color w:val="EE0000"/>
        </w:rPr>
        <w:fldChar w:fldCharType="separate"/>
      </w:r>
      <w:r w:rsidR="00EC039F">
        <w:rPr>
          <w:color w:val="EE0000"/>
        </w:rPr>
        <w:fldChar w:fldCharType="end"/>
      </w:r>
      <w:r w:rsidR="00EC039F" w:rsidRPr="00EC039F">
        <w:rPr>
          <w:rFonts w:hint="eastAsia"/>
          <w:i/>
          <w:iCs/>
          <w:color w:val="EE0000"/>
        </w:rPr>
        <w:t>L</w:t>
      </w:r>
    </w:p>
    <w:p w14:paraId="044BEA92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rFonts w:eastAsia="Times New Roman" w:cs="Times New Roman"/>
          <w:color w:val="EE0000"/>
        </w:rPr>
        <w:t>A</w:t>
      </w:r>
      <w:r w:rsidRPr="00EC7124">
        <w:rPr>
          <w:color w:val="EE0000"/>
        </w:rPr>
        <w:t>。</w:t>
      </w:r>
    </w:p>
    <w:p w14:paraId="129D943E" w14:textId="77777777" w:rsidR="00EC7124" w:rsidRDefault="00EC7124" w:rsidP="00EC7124">
      <w:pPr>
        <w:rPr>
          <w:color w:val="EE0000"/>
        </w:rPr>
      </w:pPr>
    </w:p>
    <w:p w14:paraId="6F728E0C" w14:textId="74CCB700" w:rsidR="00440BBD" w:rsidRPr="00EC039F" w:rsidRDefault="00EC039F" w:rsidP="00EC7124">
      <w:pPr>
        <w:pStyle w:val="a8"/>
        <w:numPr>
          <w:ilvl w:val="0"/>
          <w:numId w:val="2"/>
        </w:numPr>
        <w:ind w:firstLineChars="0"/>
      </w:pPr>
      <w:r w:rsidRPr="00EC039F">
        <w:rPr>
          <w:noProof/>
        </w:rPr>
        <w:drawing>
          <wp:anchor distT="0" distB="0" distL="114300" distR="114300" simplePos="0" relativeHeight="251660288" behindDoc="0" locked="0" layoutInCell="1" allowOverlap="1" wp14:anchorId="625F383B" wp14:editId="6FEA8068">
            <wp:simplePos x="0" y="0"/>
            <wp:positionH relativeFrom="margin">
              <wp:align>right</wp:align>
            </wp:positionH>
            <wp:positionV relativeFrom="paragraph">
              <wp:posOffset>17145</wp:posOffset>
            </wp:positionV>
            <wp:extent cx="2127885" cy="1544955"/>
            <wp:effectExtent l="0" t="0" r="5715" b="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1544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039F">
        <w:t>如图，密闭真空中，有一竖直放置的金属靶和水平放置的两平行极板，极板与金属靶受光面垂直，板间存在竖直向上的匀强电场</w:t>
      </w:r>
      <w:r w:rsidR="00F17017" w:rsidRPr="00EC039F">
        <w:rPr>
          <w:rFonts w:hint="eastAsia"/>
          <w:i/>
          <w:iCs/>
        </w:rPr>
        <w:t>E</w:t>
      </w:r>
      <w:r w:rsidRPr="00EC039F">
        <w:t>。用频率为</w:t>
      </w:r>
      <w:r w:rsidRPr="00EC039F">
        <w:rPr>
          <w:rFonts w:cs="Times New Roman"/>
          <w:i/>
          <w:iCs/>
        </w:rPr>
        <w:t>ν</w:t>
      </w:r>
      <w:r w:rsidRPr="00EC039F">
        <w:rPr>
          <w:rFonts w:cs="Times New Roman" w:hint="eastAsia"/>
          <w:vertAlign w:val="subscript"/>
        </w:rPr>
        <w:t>1</w:t>
      </w:r>
      <w:r w:rsidRPr="00EC039F">
        <w:t>和</w:t>
      </w:r>
      <w:r w:rsidRPr="00EC039F">
        <w:rPr>
          <w:rFonts w:cs="Times New Roman"/>
          <w:i/>
          <w:iCs/>
        </w:rPr>
        <w:t>ν</w:t>
      </w:r>
      <w:r w:rsidRPr="00EC039F">
        <w:rPr>
          <w:rFonts w:hint="eastAsia"/>
          <w:vertAlign w:val="subscript"/>
        </w:rPr>
        <w:t>2</w:t>
      </w:r>
      <w:r w:rsidRPr="00EC039F">
        <w:t>的光分别照射靶时，垂直靶面逸出最大初动能分别为</w:t>
      </w:r>
      <w:r w:rsidRPr="00EC039F">
        <w:rPr>
          <w:rFonts w:hint="eastAsia"/>
          <w:i/>
          <w:iCs/>
        </w:rPr>
        <w:t>E</w:t>
      </w:r>
      <w:r w:rsidRPr="00EC039F">
        <w:rPr>
          <w:rFonts w:hint="eastAsia"/>
          <w:vertAlign w:val="subscript"/>
        </w:rPr>
        <w:t>k1</w:t>
      </w:r>
      <w:r w:rsidRPr="00EC039F">
        <w:t>和</w:t>
      </w:r>
      <w:r w:rsidRPr="00EC039F">
        <w:rPr>
          <w:rFonts w:hint="eastAsia"/>
          <w:i/>
          <w:iCs/>
        </w:rPr>
        <w:t>E</w:t>
      </w:r>
      <w:r w:rsidRPr="00EC039F">
        <w:rPr>
          <w:rFonts w:hint="eastAsia"/>
          <w:vertAlign w:val="subscript"/>
        </w:rPr>
        <w:t>k2</w:t>
      </w:r>
      <w:r w:rsidRPr="00EC039F">
        <w:t>的光电子，经狭缝</w:t>
      </w:r>
      <w:r w:rsidR="00F17017" w:rsidRPr="00EC039F">
        <w:rPr>
          <w:rFonts w:hint="eastAsia"/>
        </w:rPr>
        <w:t>S</w:t>
      </w:r>
      <w:r w:rsidR="00F17017" w:rsidRPr="00EC039F">
        <w:rPr>
          <w:rFonts w:hint="eastAsia"/>
          <w:vertAlign w:val="subscript"/>
        </w:rPr>
        <w:t>1</w:t>
      </w:r>
      <w:r w:rsidRPr="00EC039F">
        <w:t>、</w:t>
      </w:r>
      <w:r w:rsidR="00F17017" w:rsidRPr="00EC039F">
        <w:rPr>
          <w:rFonts w:hint="eastAsia"/>
        </w:rPr>
        <w:t>S</w:t>
      </w:r>
      <w:r w:rsidR="00F17017" w:rsidRPr="00EC039F">
        <w:rPr>
          <w:rFonts w:hint="eastAsia"/>
          <w:vertAlign w:val="subscript"/>
        </w:rPr>
        <w:t>2</w:t>
      </w:r>
      <w:r w:rsidRPr="00EC039F">
        <w:t>后进入电场，分别落到下极板</w:t>
      </w:r>
      <w:r w:rsidRPr="00EC039F">
        <w:rPr>
          <w:rFonts w:eastAsia="Times New Roman" w:cs="Times New Roman"/>
          <w:iCs/>
        </w:rPr>
        <w:t>M</w:t>
      </w:r>
      <w:r w:rsidRPr="00EC039F">
        <w:rPr>
          <w:iCs/>
        </w:rPr>
        <w:t>、</w:t>
      </w:r>
      <w:r w:rsidRPr="00EC039F">
        <w:rPr>
          <w:rFonts w:eastAsia="Times New Roman" w:cs="Times New Roman"/>
          <w:iCs/>
        </w:rPr>
        <w:t>N</w:t>
      </w:r>
      <w:r w:rsidRPr="00EC039F">
        <w:t>处。忽略极板边缘效应及电子间的相互作用，</w:t>
      </w:r>
      <w:commentRangeStart w:id="3"/>
      <w:r w:rsidRPr="00EC039F">
        <w:t>则</w:t>
      </w:r>
      <w:commentRangeEnd w:id="3"/>
      <w:r w:rsidRPr="00EC039F">
        <w:rPr>
          <w:rStyle w:val="a9"/>
          <w:szCs w:val="24"/>
        </w:rPr>
        <w:commentReference w:id="3"/>
      </w:r>
      <w:r w:rsidRPr="00EC039F">
        <w:t>（</w:t>
      </w:r>
      <w:r w:rsidRPr="00EC039F">
        <w:rPr>
          <w:rFonts w:eastAsia="Times New Roman" w:cs="Times New Roman"/>
        </w:rPr>
        <w:t xml:space="preserve">    </w:t>
      </w:r>
      <w:r w:rsidRPr="00EC039F">
        <w:t>）</w:t>
      </w:r>
    </w:p>
    <w:p w14:paraId="2C15EAE1" w14:textId="002B45F1" w:rsidR="00EC039F" w:rsidRPr="00EC039F" w:rsidRDefault="00EC7124" w:rsidP="00EC7124">
      <w:r w:rsidRPr="00EC039F">
        <w:t>A</w:t>
      </w:r>
      <w:r w:rsidRPr="00EC039F">
        <w:t>．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1</w:t>
      </w:r>
      <w:r w:rsidR="00EC039F" w:rsidRPr="00EC039F">
        <w:rPr>
          <w:rFonts w:hint="eastAsia"/>
        </w:rPr>
        <w:t xml:space="preserve"> &lt; 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2</w:t>
      </w:r>
      <w:r w:rsidRPr="00EC039F">
        <w:t>，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cs="Times New Roman" w:hint="eastAsia"/>
          <w:vertAlign w:val="subscript"/>
        </w:rPr>
        <w:t>1</w:t>
      </w:r>
      <w:r w:rsidR="00EC039F" w:rsidRPr="00EC039F">
        <w:rPr>
          <w:rFonts w:cs="Times New Roman" w:hint="eastAsia"/>
        </w:rPr>
        <w:t xml:space="preserve"> &lt; 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hint="eastAsia"/>
          <w:vertAlign w:val="subscript"/>
        </w:rPr>
        <w:t>2</w:t>
      </w:r>
    </w:p>
    <w:p w14:paraId="235370F2" w14:textId="7A11217F" w:rsidR="00440BBD" w:rsidRPr="00EC039F" w:rsidRDefault="00EC7124" w:rsidP="00EC7124">
      <w:r w:rsidRPr="00EC039F">
        <w:t>B</w:t>
      </w:r>
      <w:r w:rsidRPr="00EC039F">
        <w:t>．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1</w:t>
      </w:r>
      <w:r w:rsidR="00EC039F" w:rsidRPr="00EC039F">
        <w:rPr>
          <w:rFonts w:hint="eastAsia"/>
        </w:rPr>
        <w:t xml:space="preserve"> &gt; 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2</w:t>
      </w:r>
      <w:r w:rsidR="00EC039F" w:rsidRPr="00EC039F">
        <w:t>，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cs="Times New Roman" w:hint="eastAsia"/>
          <w:vertAlign w:val="subscript"/>
        </w:rPr>
        <w:t>1</w:t>
      </w:r>
      <w:r w:rsidR="00EC039F" w:rsidRPr="00EC039F">
        <w:rPr>
          <w:rFonts w:cs="Times New Roman" w:hint="eastAsia"/>
        </w:rPr>
        <w:t xml:space="preserve"> &gt; 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hint="eastAsia"/>
          <w:vertAlign w:val="subscript"/>
        </w:rPr>
        <w:t>2</w:t>
      </w:r>
    </w:p>
    <w:p w14:paraId="66183F45" w14:textId="68F8A5CB" w:rsidR="00EC039F" w:rsidRPr="00EC039F" w:rsidRDefault="00EC7124" w:rsidP="00EC7124">
      <w:r w:rsidRPr="00EC039F">
        <w:t>C</w:t>
      </w:r>
      <w:r w:rsidRPr="00EC039F">
        <w:t>．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1</w:t>
      </w:r>
      <w:r w:rsidR="00EC039F" w:rsidRPr="00EC039F">
        <w:rPr>
          <w:rFonts w:hint="eastAsia"/>
        </w:rPr>
        <w:t xml:space="preserve"> &gt; 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2</w:t>
      </w:r>
      <w:r w:rsidR="00EC039F" w:rsidRPr="00EC039F">
        <w:t>，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cs="Times New Roman" w:hint="eastAsia"/>
          <w:vertAlign w:val="subscript"/>
        </w:rPr>
        <w:t>1</w:t>
      </w:r>
      <w:r w:rsidR="00EC039F" w:rsidRPr="00EC039F">
        <w:rPr>
          <w:rFonts w:cs="Times New Roman" w:hint="eastAsia"/>
        </w:rPr>
        <w:t xml:space="preserve"> &lt; 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hint="eastAsia"/>
          <w:vertAlign w:val="subscript"/>
        </w:rPr>
        <w:t>2</w:t>
      </w:r>
    </w:p>
    <w:p w14:paraId="5320C523" w14:textId="7E341063" w:rsidR="00440BBD" w:rsidRPr="00EC039F" w:rsidRDefault="00EC7124" w:rsidP="00EC7124">
      <w:r w:rsidRPr="00EC039F">
        <w:t>D</w:t>
      </w:r>
      <w:r w:rsidRPr="00EC039F">
        <w:t>．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1</w:t>
      </w:r>
      <w:r w:rsidR="00EC039F" w:rsidRPr="00EC039F">
        <w:rPr>
          <w:rFonts w:hint="eastAsia"/>
        </w:rPr>
        <w:t xml:space="preserve"> &lt; </w:t>
      </w:r>
      <w:r w:rsidR="00EC039F" w:rsidRPr="00EC039F">
        <w:rPr>
          <w:rFonts w:hint="eastAsia"/>
          <w:i/>
          <w:iCs/>
        </w:rPr>
        <w:t>E</w:t>
      </w:r>
      <w:r w:rsidR="00EC039F" w:rsidRPr="00EC039F">
        <w:rPr>
          <w:rFonts w:hint="eastAsia"/>
          <w:vertAlign w:val="subscript"/>
        </w:rPr>
        <w:t>k2</w:t>
      </w:r>
      <w:r w:rsidR="00EC039F" w:rsidRPr="00EC039F">
        <w:t>，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cs="Times New Roman" w:hint="eastAsia"/>
          <w:vertAlign w:val="subscript"/>
        </w:rPr>
        <w:t>1</w:t>
      </w:r>
      <w:r w:rsidR="00EC039F" w:rsidRPr="00EC039F">
        <w:rPr>
          <w:rFonts w:cs="Times New Roman" w:hint="eastAsia"/>
        </w:rPr>
        <w:t xml:space="preserve"> &gt; </w:t>
      </w:r>
      <w:r w:rsidR="00EC039F" w:rsidRPr="00EC039F">
        <w:rPr>
          <w:rFonts w:cs="Times New Roman"/>
          <w:i/>
          <w:iCs/>
        </w:rPr>
        <w:t>ν</w:t>
      </w:r>
      <w:r w:rsidR="00EC039F" w:rsidRPr="00EC039F">
        <w:rPr>
          <w:rFonts w:hint="eastAsia"/>
          <w:vertAlign w:val="subscript"/>
        </w:rPr>
        <w:t>2</w:t>
      </w:r>
    </w:p>
    <w:p w14:paraId="3D5B010D" w14:textId="2EBEC420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光电子进入匀强电场后做类平抛运动，竖直方向：加速度</w:t>
      </w:r>
      <w:r w:rsidR="00EC039F" w:rsidRPr="00EC039F">
        <w:rPr>
          <w:rFonts w:hint="eastAsia"/>
          <w:i/>
          <w:iCs/>
          <w:color w:val="EE0000"/>
        </w:rPr>
        <w:t>a</w:t>
      </w:r>
      <w:r w:rsidR="00EC039F">
        <w:rPr>
          <w:rFonts w:hint="eastAsia"/>
          <w:color w:val="EE0000"/>
        </w:rPr>
        <w:t xml:space="preserve"> = </w:t>
      </w:r>
      <w:r w:rsidR="00EC039F">
        <w:rPr>
          <w:color w:val="EE0000"/>
        </w:rPr>
        <w:fldChar w:fldCharType="begin"/>
      </w:r>
      <w:r w:rsidR="00EC039F">
        <w:rPr>
          <w:color w:val="EE0000"/>
        </w:rPr>
        <w:instrText xml:space="preserve"> </w:instrText>
      </w:r>
      <w:r w:rsidR="00EC039F">
        <w:rPr>
          <w:rFonts w:hint="eastAsia"/>
          <w:color w:val="EE0000"/>
        </w:rPr>
        <w:instrText>EQ \F(</w:instrText>
      </w:r>
      <w:r w:rsidR="00EC039F" w:rsidRPr="00EC039F">
        <w:rPr>
          <w:rFonts w:hint="eastAsia"/>
          <w:i/>
          <w:iCs/>
          <w:color w:val="EE0000"/>
        </w:rPr>
        <w:instrText>qE</w:instrText>
      </w:r>
      <w:r w:rsidR="00EC039F">
        <w:rPr>
          <w:rFonts w:hint="eastAsia"/>
          <w:color w:val="EE0000"/>
        </w:rPr>
        <w:instrText>,</w:instrText>
      </w:r>
      <w:r w:rsidR="00EC039F" w:rsidRPr="00EC039F">
        <w:rPr>
          <w:rFonts w:hint="eastAsia"/>
          <w:i/>
          <w:iCs/>
          <w:color w:val="EE0000"/>
        </w:rPr>
        <w:instrText>m</w:instrText>
      </w:r>
      <w:r w:rsidR="00EC039F">
        <w:rPr>
          <w:rFonts w:hint="eastAsia"/>
          <w:color w:val="EE0000"/>
        </w:rPr>
        <w:instrText>)</w:instrText>
      </w:r>
      <w:r w:rsidR="00EC039F">
        <w:rPr>
          <w:color w:val="EE0000"/>
        </w:rPr>
        <w:instrText xml:space="preserve"> </w:instrText>
      </w:r>
      <w:r w:rsidR="00EC039F">
        <w:rPr>
          <w:color w:val="EE0000"/>
        </w:rPr>
        <w:fldChar w:fldCharType="separate"/>
      </w:r>
      <w:r w:rsidR="00EC039F">
        <w:rPr>
          <w:color w:val="EE0000"/>
        </w:rPr>
        <w:fldChar w:fldCharType="end"/>
      </w:r>
    </w:p>
    <w:p w14:paraId="674430D4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对所有电子，竖直方向加速度和位移均相同，根据</w:t>
      </w:r>
      <w:r w:rsidRPr="00EC7124">
        <w:rPr>
          <w:color w:val="EE0000"/>
        </w:rPr>
        <w:object w:dxaOrig="915" w:dyaOrig="615" w14:anchorId="00A52170">
          <v:shape id="_x0000_i1034" type="#_x0000_t75" alt="学科网(www.zxxk.com)--教育资源门户，提供试卷、教案、课件、论文、素材以及各类教学资源下载，还有大量而丰富的教学相关资讯！" style="width:45.75pt;height:31.5pt" o:ole="">
            <v:imagedata r:id="rId35" o:title="eqIdf74b053d5af336fe24b45785ff84c9ef"/>
          </v:shape>
          <o:OLEObject Type="Embed" ProgID="Equation.DSMT4" ShapeID="_x0000_i1034" DrawAspect="Content" ObjectID="_1845227651" r:id="rId36"/>
        </w:object>
      </w:r>
      <w:r w:rsidRPr="00EC7124">
        <w:rPr>
          <w:color w:val="EE0000"/>
        </w:rPr>
        <w:t>可知，运动时间相同</w:t>
      </w:r>
    </w:p>
    <w:p w14:paraId="3E121E71" w14:textId="1F5E8206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lastRenderedPageBreak/>
        <w:t>水平方向做匀速运动，则落在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的电子初速度较小，即</w:t>
      </w:r>
      <w:r w:rsidR="00EC039F" w:rsidRPr="00EC039F">
        <w:rPr>
          <w:rFonts w:hint="eastAsia"/>
          <w:i/>
          <w:iCs/>
          <w:color w:val="EE0000"/>
        </w:rPr>
        <w:t>E</w:t>
      </w:r>
      <w:r w:rsidR="00EC039F">
        <w:rPr>
          <w:rFonts w:hint="eastAsia"/>
          <w:color w:val="EE0000"/>
          <w:vertAlign w:val="subscript"/>
        </w:rPr>
        <w:t>k1</w:t>
      </w:r>
      <w:r w:rsidR="00EC039F">
        <w:rPr>
          <w:rFonts w:hint="eastAsia"/>
          <w:color w:val="EE0000"/>
        </w:rPr>
        <w:t xml:space="preserve"> &lt; </w:t>
      </w:r>
      <w:r w:rsidR="00EC039F" w:rsidRPr="00EC039F">
        <w:rPr>
          <w:rFonts w:hint="eastAsia"/>
          <w:i/>
          <w:iCs/>
          <w:color w:val="EE0000"/>
        </w:rPr>
        <w:t>E</w:t>
      </w:r>
      <w:r w:rsidR="00EC039F">
        <w:rPr>
          <w:rFonts w:hint="eastAsia"/>
          <w:color w:val="EE0000"/>
          <w:vertAlign w:val="subscript"/>
        </w:rPr>
        <w:t>k2</w:t>
      </w:r>
    </w:p>
    <w:p w14:paraId="58269E54" w14:textId="0252D00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对光电效应过程，根据爱因斯坦光电效应方程</w:t>
      </w:r>
      <w:r w:rsidRPr="00EC7124">
        <w:rPr>
          <w:color w:val="EE0000"/>
        </w:rPr>
        <w:object w:dxaOrig="1260" w:dyaOrig="360" w14:anchorId="5F630FDC">
          <v:shape id="_x0000_i1035" type="#_x0000_t75" alt="学科网(www.zxxk.com)--教育资源门户，提供试卷、教案、课件、论文、素材以及各类教学资源下载，还有大量而丰富的教学相关资讯！" style="width:62.4pt;height:18.25pt" o:ole="">
            <v:imagedata r:id="rId37" o:title="eqIdcafa8a1271511184151c660b291b11e1"/>
          </v:shape>
          <o:OLEObject Type="Embed" ProgID="Equation.DSMT4" ShapeID="_x0000_i1035" DrawAspect="Content" ObjectID="_1845227652" r:id="rId38"/>
        </w:object>
      </w:r>
      <w:r w:rsidRPr="00EC7124">
        <w:rPr>
          <w:color w:val="EE0000"/>
        </w:rPr>
        <w:t>，可知</w:t>
      </w:r>
      <w:r w:rsidR="00EC039F" w:rsidRPr="00EC039F">
        <w:rPr>
          <w:rFonts w:cs="Times New Roman"/>
          <w:i/>
          <w:iCs/>
          <w:color w:val="EE0000"/>
        </w:rPr>
        <w:t>ν</w:t>
      </w:r>
      <w:r w:rsidR="00EC039F">
        <w:rPr>
          <w:rFonts w:cs="Times New Roman" w:hint="eastAsia"/>
          <w:color w:val="EE0000"/>
          <w:vertAlign w:val="subscript"/>
        </w:rPr>
        <w:t>1</w:t>
      </w:r>
      <w:r w:rsidR="00EC039F">
        <w:rPr>
          <w:rFonts w:cs="Times New Roman" w:hint="eastAsia"/>
          <w:color w:val="EE0000"/>
        </w:rPr>
        <w:t xml:space="preserve"> &lt; </w:t>
      </w:r>
      <w:r w:rsidR="00EC039F" w:rsidRPr="00EC039F">
        <w:rPr>
          <w:rFonts w:cs="Times New Roman"/>
          <w:i/>
          <w:iCs/>
          <w:color w:val="EE0000"/>
        </w:rPr>
        <w:t>ν</w:t>
      </w:r>
      <w:r w:rsidR="00EC039F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。</w:t>
      </w:r>
    </w:p>
    <w:p w14:paraId="5C94EF14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color w:val="EE0000"/>
        </w:rPr>
        <w:t>A</w:t>
      </w:r>
      <w:r w:rsidRPr="00EC7124">
        <w:rPr>
          <w:color w:val="EE0000"/>
        </w:rPr>
        <w:t>。</w:t>
      </w:r>
    </w:p>
    <w:p w14:paraId="5A52E657" w14:textId="77777777" w:rsidR="00EC7124" w:rsidRDefault="00EC7124" w:rsidP="00EC7124">
      <w:pPr>
        <w:rPr>
          <w:color w:val="EE0000"/>
        </w:rPr>
      </w:pPr>
    </w:p>
    <w:p w14:paraId="58A4C80D" w14:textId="426D19CA" w:rsidR="00440BBD" w:rsidRPr="00EC039F" w:rsidRDefault="00000000" w:rsidP="00EC7124">
      <w:pPr>
        <w:pStyle w:val="a8"/>
        <w:numPr>
          <w:ilvl w:val="0"/>
          <w:numId w:val="2"/>
        </w:numPr>
        <w:ind w:firstLineChars="0"/>
      </w:pPr>
      <w:r w:rsidRPr="00EC039F">
        <w:t>如图，某发电站输出电压</w:t>
      </w:r>
      <w:r w:rsidR="00EC039F" w:rsidRPr="00EC039F">
        <w:rPr>
          <w:rFonts w:hint="eastAsia"/>
          <w:i/>
          <w:iCs/>
        </w:rPr>
        <w:t>U</w:t>
      </w:r>
      <w:r w:rsidR="00EC039F" w:rsidRPr="00EC039F">
        <w:rPr>
          <w:rFonts w:hint="eastAsia"/>
          <w:vertAlign w:val="subscript"/>
        </w:rPr>
        <w:t>1</w:t>
      </w:r>
      <w:r w:rsidR="00EC039F" w:rsidRPr="00EC039F">
        <w:rPr>
          <w:rFonts w:hint="eastAsia"/>
        </w:rPr>
        <w:t xml:space="preserve"> = 13.8 kV</w:t>
      </w:r>
      <w:r w:rsidRPr="00EC039F">
        <w:t>的交流电，经两个变压器先后将电压升至</w:t>
      </w:r>
      <w:r w:rsidR="00EC039F" w:rsidRPr="00EC039F">
        <w:rPr>
          <w:rFonts w:hint="eastAsia"/>
          <w:i/>
          <w:iCs/>
        </w:rPr>
        <w:t>U</w:t>
      </w:r>
      <w:r w:rsidR="00EC039F" w:rsidRPr="00EC039F">
        <w:rPr>
          <w:rFonts w:hint="eastAsia"/>
          <w:vertAlign w:val="subscript"/>
        </w:rPr>
        <w:t>2</w:t>
      </w:r>
      <w:r w:rsidR="00EC039F" w:rsidRPr="00EC039F">
        <w:rPr>
          <w:rFonts w:hint="eastAsia"/>
        </w:rPr>
        <w:t xml:space="preserve"> = 220 kV</w:t>
      </w:r>
      <w:r w:rsidRPr="00EC039F">
        <w:t>和</w:t>
      </w:r>
      <w:r w:rsidR="00EC039F" w:rsidRPr="00EC039F">
        <w:rPr>
          <w:rFonts w:hint="eastAsia"/>
          <w:i/>
          <w:iCs/>
        </w:rPr>
        <w:t>U</w:t>
      </w:r>
      <w:r w:rsidR="00EC039F" w:rsidRPr="00EC039F">
        <w:rPr>
          <w:rFonts w:hint="eastAsia"/>
          <w:vertAlign w:val="subscript"/>
        </w:rPr>
        <w:t>3</w:t>
      </w:r>
      <w:r w:rsidR="00EC039F" w:rsidRPr="00EC039F">
        <w:rPr>
          <w:rFonts w:hint="eastAsia"/>
        </w:rPr>
        <w:t xml:space="preserve"> = 500 kV</w:t>
      </w:r>
      <w:r w:rsidRPr="00EC039F">
        <w:t>，再并入电网。输电线电阻</w:t>
      </w:r>
      <w:r w:rsidR="00EC039F" w:rsidRPr="00EC039F">
        <w:rPr>
          <w:rFonts w:hint="eastAsia"/>
          <w:i/>
          <w:iCs/>
        </w:rPr>
        <w:t>R</w:t>
      </w:r>
      <w:r w:rsidR="00EC039F" w:rsidRPr="00EC039F">
        <w:rPr>
          <w:rFonts w:hint="eastAsia"/>
          <w:vertAlign w:val="subscript"/>
        </w:rPr>
        <w:t>1</w:t>
      </w:r>
      <w:r w:rsidR="00EC039F" w:rsidRPr="00EC039F">
        <w:rPr>
          <w:rFonts w:hint="eastAsia"/>
        </w:rPr>
        <w:t xml:space="preserve"> = 12 </w:t>
      </w:r>
      <w:r w:rsidR="00EC039F" w:rsidRPr="00EC039F">
        <w:rPr>
          <w:rFonts w:cs="Times New Roman"/>
        </w:rPr>
        <w:t>Ω</w:t>
      </w:r>
      <w:r w:rsidRPr="00EC039F">
        <w:t>，</w:t>
      </w:r>
      <w:r w:rsidR="00EC039F" w:rsidRPr="00EC039F">
        <w:rPr>
          <w:rFonts w:hint="eastAsia"/>
          <w:i/>
          <w:iCs/>
        </w:rPr>
        <w:t>R</w:t>
      </w:r>
      <w:r w:rsidR="00EC039F" w:rsidRPr="00EC039F">
        <w:rPr>
          <w:rFonts w:hint="eastAsia"/>
          <w:vertAlign w:val="subscript"/>
        </w:rPr>
        <w:t>2</w:t>
      </w:r>
      <w:r w:rsidR="00EC039F" w:rsidRPr="00EC039F">
        <w:rPr>
          <w:rFonts w:hint="eastAsia"/>
        </w:rPr>
        <w:t xml:space="preserve"> = 8 </w:t>
      </w:r>
      <w:r w:rsidR="00EC039F" w:rsidRPr="00EC039F">
        <w:rPr>
          <w:rFonts w:cs="Times New Roman"/>
        </w:rPr>
        <w:t>Ω</w:t>
      </w:r>
      <w:r w:rsidRPr="00EC039F">
        <w:t>。设所用变压器均为理想变压器，若发电站输出功率</w:t>
      </w:r>
      <w:r w:rsidR="00EC039F" w:rsidRPr="00EC039F">
        <w:rPr>
          <w:rFonts w:hint="eastAsia"/>
          <w:i/>
          <w:iCs/>
        </w:rPr>
        <w:t>P</w:t>
      </w:r>
      <w:r w:rsidR="00EC039F" w:rsidRPr="00EC039F">
        <w:rPr>
          <w:rFonts w:hint="eastAsia"/>
          <w:vertAlign w:val="subscript"/>
        </w:rPr>
        <w:t>1</w:t>
      </w:r>
      <w:r w:rsidR="00EC039F" w:rsidRPr="00EC039F">
        <w:rPr>
          <w:rFonts w:hint="eastAsia"/>
        </w:rPr>
        <w:t xml:space="preserve"> = 690 kW</w:t>
      </w:r>
      <w:r w:rsidRPr="00EC039F">
        <w:t>，则</w:t>
      </w:r>
      <w:r w:rsidR="00EC039F" w:rsidRPr="00EC039F">
        <w:rPr>
          <w:rFonts w:hint="eastAsia"/>
          <w:i/>
          <w:iCs/>
        </w:rPr>
        <w:t>R</w:t>
      </w:r>
      <w:r w:rsidR="00EC039F" w:rsidRPr="00EC039F">
        <w:rPr>
          <w:rFonts w:hint="eastAsia"/>
          <w:vertAlign w:val="subscript"/>
        </w:rPr>
        <w:t>1</w:t>
      </w:r>
      <w:r w:rsidRPr="00EC039F">
        <w:t>和</w:t>
      </w:r>
      <w:r w:rsidR="00EC039F" w:rsidRPr="00EC039F">
        <w:rPr>
          <w:rFonts w:hint="eastAsia"/>
          <w:i/>
          <w:iCs/>
        </w:rPr>
        <w:t>R</w:t>
      </w:r>
      <w:r w:rsidR="00EC039F" w:rsidRPr="00EC039F">
        <w:rPr>
          <w:rFonts w:hint="eastAsia"/>
          <w:vertAlign w:val="subscript"/>
        </w:rPr>
        <w:t>2</w:t>
      </w:r>
      <w:r w:rsidRPr="00EC039F">
        <w:t>上损失的总功率</w:t>
      </w:r>
      <w:commentRangeStart w:id="4"/>
      <w:r w:rsidRPr="00EC039F">
        <w:t>为</w:t>
      </w:r>
      <w:commentRangeEnd w:id="4"/>
      <w:r w:rsidR="00EC039F" w:rsidRPr="00EC039F">
        <w:rPr>
          <w:rStyle w:val="a9"/>
          <w:szCs w:val="24"/>
        </w:rPr>
        <w:commentReference w:id="4"/>
      </w:r>
      <w:r w:rsidRPr="00EC039F">
        <w:t>（</w:t>
      </w:r>
      <w:r w:rsidRPr="00EC039F">
        <w:rPr>
          <w:rFonts w:eastAsia="Times New Roman" w:cs="Times New Roman"/>
        </w:rPr>
        <w:t xml:space="preserve">    </w:t>
      </w:r>
      <w:r w:rsidRPr="00EC039F">
        <w:t>）</w:t>
      </w:r>
    </w:p>
    <w:p w14:paraId="449B893E" w14:textId="77777777" w:rsidR="00440BBD" w:rsidRPr="00EC039F" w:rsidRDefault="00000000" w:rsidP="009D2B2E">
      <w:pPr>
        <w:jc w:val="center"/>
      </w:pPr>
      <w:r w:rsidRPr="00EC039F">
        <w:rPr>
          <w:noProof/>
        </w:rPr>
        <w:drawing>
          <wp:inline distT="0" distB="0" distL="0" distR="0" wp14:anchorId="2D9E002F" wp14:editId="32389002">
            <wp:extent cx="3547720" cy="14001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772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CE64B" w14:textId="02F2F0CA" w:rsidR="00440BBD" w:rsidRPr="00EC039F" w:rsidRDefault="00EC7124" w:rsidP="00EC7124">
      <w:r w:rsidRPr="00EC039F">
        <w:t>A</w:t>
      </w:r>
      <w:r w:rsidRPr="00EC039F">
        <w:t>．</w:t>
      </w:r>
      <w:r w:rsidR="00EC039F" w:rsidRPr="00EC039F">
        <w:rPr>
          <w:rFonts w:hint="eastAsia"/>
        </w:rPr>
        <w:t>30.118 kW</w:t>
      </w:r>
      <w:r w:rsidR="00EC039F" w:rsidRPr="00EC039F">
        <w:tab/>
      </w:r>
      <w:r w:rsidRPr="00EC039F">
        <w:tab/>
        <w:t>B</w:t>
      </w:r>
      <w:r w:rsidRPr="00EC039F">
        <w:t>．</w:t>
      </w:r>
      <w:r w:rsidR="00EC039F" w:rsidRPr="00EC039F">
        <w:rPr>
          <w:rFonts w:hint="eastAsia"/>
        </w:rPr>
        <w:t>30.072 kW</w:t>
      </w:r>
      <w:r w:rsidR="00EC039F" w:rsidRPr="00EC039F">
        <w:tab/>
      </w:r>
      <w:r w:rsidRPr="00EC039F">
        <w:tab/>
        <w:t>C</w:t>
      </w:r>
      <w:r w:rsidRPr="00EC039F">
        <w:t>．</w:t>
      </w:r>
      <w:r w:rsidR="00EC039F" w:rsidRPr="00EC039F">
        <w:rPr>
          <w:rFonts w:hint="eastAsia"/>
        </w:rPr>
        <w:t>30.024 kW</w:t>
      </w:r>
      <w:r w:rsidRPr="00EC039F">
        <w:tab/>
      </w:r>
      <w:r w:rsidR="00EC039F" w:rsidRPr="00EC039F">
        <w:tab/>
      </w:r>
      <w:r w:rsidRPr="00EC039F">
        <w:t>D</w:t>
      </w:r>
      <w:r w:rsidRPr="00EC039F">
        <w:t>．</w:t>
      </w:r>
      <w:r w:rsidR="00EC039F" w:rsidRPr="00EC039F">
        <w:rPr>
          <w:rFonts w:hint="eastAsia"/>
        </w:rPr>
        <w:t>30 kW</w:t>
      </w:r>
    </w:p>
    <w:p w14:paraId="2E8C9A1B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发电站输出总功率</w:t>
      </w:r>
      <w:r w:rsidRPr="00EC7124">
        <w:rPr>
          <w:color w:val="EE0000"/>
        </w:rPr>
        <w:object w:dxaOrig="885" w:dyaOrig="360" w14:anchorId="0A2A8BD0">
          <v:shape id="_x0000_i1036" type="#_x0000_t75" alt="学科网(www.zxxk.com)--教育资源门户，提供试卷、教案、课件、论文、素材以及各类教学资源下载，还有大量而丰富的教学相关资讯！" style="width:43.55pt;height:18.25pt" o:ole="">
            <v:imagedata r:id="rId40" o:title="eqId3c673bf555237623440a00dd3fc36fbe"/>
          </v:shape>
          <o:OLEObject Type="Embed" ProgID="Equation.DSMT4" ShapeID="_x0000_i1036" DrawAspect="Content" ObjectID="_1845227653" r:id="rId41"/>
        </w:object>
      </w:r>
    </w:p>
    <w:p w14:paraId="6300C07E" w14:textId="5D31E729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因此</w:t>
      </w:r>
      <w:r w:rsidR="00EC039F" w:rsidRPr="00EC039F">
        <w:rPr>
          <w:rFonts w:hint="eastAsia"/>
          <w:i/>
          <w:iCs/>
          <w:color w:val="EE0000"/>
        </w:rPr>
        <w:t>R</w:t>
      </w:r>
      <w:r w:rsidR="00EC039F"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所在回路电流：</w:t>
      </w:r>
      <w:r w:rsidRPr="00EC7124">
        <w:rPr>
          <w:color w:val="EE0000"/>
        </w:rPr>
        <w:t> </w:t>
      </w:r>
      <w:r w:rsidRPr="00EC7124">
        <w:rPr>
          <w:color w:val="EE0000"/>
        </w:rPr>
        <w:object w:dxaOrig="2760" w:dyaOrig="720" w14:anchorId="17354AC3">
          <v:shape id="_x0000_i1037" type="#_x0000_t75" alt="学科网(www.zxxk.com)--教育资源门户，提供试卷、教案、课件、论文、素材以及各类教学资源下载，还有大量而丰富的教学相关资讯！" style="width:138.75pt;height:36.45pt" o:ole="">
            <v:imagedata r:id="rId42" o:title="eqId4e8cab5ace7f2b8bb825c79ae64817b7"/>
          </v:shape>
          <o:OLEObject Type="Embed" ProgID="Equation.DSMT4" ShapeID="_x0000_i1037" DrawAspect="Content" ObjectID="_1845227654" r:id="rId43"/>
        </w:object>
      </w:r>
    </w:p>
    <w:p w14:paraId="2EE5A071" w14:textId="402FD172" w:rsidR="00440BBD" w:rsidRPr="00EC7124" w:rsidRDefault="00EC039F" w:rsidP="00EC7124">
      <w:pPr>
        <w:rPr>
          <w:color w:val="EE0000"/>
        </w:rPr>
      </w:pPr>
      <w:r w:rsidRPr="00EC039F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的功率损失：</w:t>
      </w:r>
      <w:r w:rsidRPr="00EC7124">
        <w:rPr>
          <w:color w:val="EE0000"/>
        </w:rPr>
        <w:object w:dxaOrig="2925" w:dyaOrig="375" w14:anchorId="7C194576">
          <v:shape id="_x0000_i1038" type="#_x0000_t75" alt="学科网(www.zxxk.com)--教育资源门户，提供试卷、教案、课件、论文、素材以及各类教学资源下载，还有大量而丰富的教学相关资讯！" style="width:146.15pt;height:18.85pt" o:ole="">
            <v:imagedata r:id="rId44" o:title="eqId5db40c3d7e9ae4ac7fc52f4dc93b533d"/>
          </v:shape>
          <o:OLEObject Type="Embed" ProgID="Equation.DSMT4" ShapeID="_x0000_i1038" DrawAspect="Content" ObjectID="_1845227655" r:id="rId45"/>
        </w:object>
      </w:r>
    </w:p>
    <w:p w14:paraId="3A48D82E" w14:textId="5EB52024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理想变压器无损耗，第一个变压器副线圈输出功率等于原线圈输入功率，即</w:t>
      </w:r>
      <w:r w:rsidRPr="00EC7124">
        <w:rPr>
          <w:color w:val="EE0000"/>
        </w:rPr>
        <w:object w:dxaOrig="1125" w:dyaOrig="360" w14:anchorId="708AB5BA">
          <v:shape id="_x0000_i1039" type="#_x0000_t75" alt="学科网(www.zxxk.com)--教育资源门户，提供试卷、教案、课件、论文、素材以及各类教学资源下载，还有大量而丰富的教学相关资讯！" style="width:55.95pt;height:18.25pt" o:ole="">
            <v:imagedata r:id="rId46" o:title="eqIdee0f09fbc06960a09c8cbafb6cb21e77"/>
          </v:shape>
          <o:OLEObject Type="Embed" ProgID="Equation.DSMT4" ShapeID="_x0000_i1039" DrawAspect="Content" ObjectID="_1845227656" r:id="rId47"/>
        </w:object>
      </w:r>
    </w:p>
    <w:p w14:paraId="179A4158" w14:textId="4EC1BC54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结合</w:t>
      </w:r>
      <w:r w:rsidRPr="00EC7124">
        <w:rPr>
          <w:color w:val="EE0000"/>
        </w:rPr>
        <w:object w:dxaOrig="960" w:dyaOrig="360" w14:anchorId="146A9623">
          <v:shape id="_x0000_i1040" type="#_x0000_t75" alt="学科网(www.zxxk.com)--教育资源门户，提供试卷、教案、课件、论文、素材以及各类教学资源下载，还有大量而丰富的教学相关资讯！" style="width:47.6pt;height:18.25pt" o:ole="">
            <v:imagedata r:id="rId48" o:title="eqId3e082fe5ef076e8879263aabe51c372b"/>
          </v:shape>
          <o:OLEObject Type="Embed" ProgID="Equation.DSMT4" ShapeID="_x0000_i1040" DrawAspect="Content" ObjectID="_1845227657" r:id="rId49"/>
        </w:object>
      </w:r>
      <w:r w:rsidRPr="00EC7124">
        <w:rPr>
          <w:color w:val="EE0000"/>
        </w:rPr>
        <w:t>，得</w:t>
      </w:r>
      <w:r w:rsidR="00EC039F" w:rsidRPr="00EC039F">
        <w:rPr>
          <w:rFonts w:hint="eastAsia"/>
          <w:i/>
          <w:iCs/>
          <w:color w:val="EE0000"/>
        </w:rPr>
        <w:t>R</w:t>
      </w:r>
      <w:r w:rsidR="00EC039F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所在回路电流：</w:t>
      </w:r>
      <w:r w:rsidRPr="00EC7124">
        <w:rPr>
          <w:color w:val="EE0000"/>
        </w:rPr>
        <w:object w:dxaOrig="780" w:dyaOrig="360" w14:anchorId="3CED19BB">
          <v:shape id="_x0000_i1041" type="#_x0000_t75" alt="学科网(www.zxxk.com)--教育资源门户，提供试卷、教案、课件、论文、素材以及各类教学资源下载，还有大量而丰富的教学相关资讯！" style="width:39.55pt;height:18.25pt" o:ole="">
            <v:imagedata r:id="rId50" o:title="eqId148cc79b3eead0b708f040c7650577bd"/>
          </v:shape>
          <o:OLEObject Type="Embed" ProgID="Equation.DSMT4" ShapeID="_x0000_i1041" DrawAspect="Content" ObjectID="_1845227658" r:id="rId51"/>
        </w:object>
      </w:r>
    </w:p>
    <w:p w14:paraId="13C97E46" w14:textId="7962CF3C" w:rsidR="00440BBD" w:rsidRPr="00EC7124" w:rsidRDefault="00EC039F" w:rsidP="00EC7124">
      <w:pPr>
        <w:rPr>
          <w:color w:val="EE0000"/>
        </w:rPr>
      </w:pPr>
      <w:r w:rsidRPr="00EC039F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的功率损失：</w:t>
      </w:r>
      <w:r w:rsidRPr="00EC7124">
        <w:rPr>
          <w:color w:val="EE0000"/>
        </w:rPr>
        <w:object w:dxaOrig="2925" w:dyaOrig="375" w14:anchorId="13E61428">
          <v:shape id="_x0000_i1042" type="#_x0000_t75" alt="学科网(www.zxxk.com)--教育资源门户，提供试卷、教案、课件、论文、素材以及各类教学资源下载，还有大量而丰富的教学相关资讯！" style="width:146.15pt;height:18.85pt" o:ole="">
            <v:imagedata r:id="rId52" o:title="eqId753984b04931d282debd65c45396fa24"/>
          </v:shape>
          <o:OLEObject Type="Embed" ProgID="Equation.DSMT4" ShapeID="_x0000_i1042" DrawAspect="Content" ObjectID="_1845227659" r:id="rId53"/>
        </w:object>
      </w:r>
    </w:p>
    <w:p w14:paraId="33FE0AD6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color w:val="EE0000"/>
        </w:rPr>
        <w:t>B</w:t>
      </w:r>
      <w:r w:rsidRPr="00EC7124">
        <w:rPr>
          <w:color w:val="EE0000"/>
        </w:rPr>
        <w:t>。</w:t>
      </w:r>
    </w:p>
    <w:p w14:paraId="2A8134A4" w14:textId="77777777" w:rsidR="00EC7124" w:rsidRDefault="00EC7124" w:rsidP="00EC7124">
      <w:pPr>
        <w:rPr>
          <w:color w:val="EE0000"/>
        </w:rPr>
      </w:pPr>
    </w:p>
    <w:p w14:paraId="33F2918E" w14:textId="2476F27F" w:rsidR="00440BBD" w:rsidRPr="00853C52" w:rsidRDefault="00EC039F" w:rsidP="00EC7124">
      <w:pPr>
        <w:pStyle w:val="a8"/>
        <w:numPr>
          <w:ilvl w:val="0"/>
          <w:numId w:val="2"/>
        </w:numPr>
        <w:ind w:firstLineChars="0"/>
      </w:pPr>
      <w:r w:rsidRPr="00853C52">
        <w:rPr>
          <w:noProof/>
        </w:rPr>
        <w:drawing>
          <wp:anchor distT="0" distB="0" distL="114300" distR="114300" simplePos="0" relativeHeight="251661312" behindDoc="0" locked="0" layoutInCell="1" allowOverlap="1" wp14:anchorId="26E6622B" wp14:editId="124D0DBF">
            <wp:simplePos x="0" y="0"/>
            <wp:positionH relativeFrom="column">
              <wp:posOffset>3489911</wp:posOffset>
            </wp:positionH>
            <wp:positionV relativeFrom="paragraph">
              <wp:posOffset>80010</wp:posOffset>
            </wp:positionV>
            <wp:extent cx="1871345" cy="1188085"/>
            <wp:effectExtent l="0" t="0" r="0" b="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53C52">
        <w:t>如图，农民伯伯挑玉米时用双手分别抓住轻绳的</w:t>
      </w:r>
      <w:r w:rsidRPr="00853C52">
        <w:rPr>
          <w:rFonts w:eastAsia="Times New Roman" w:cs="Times New Roman"/>
          <w:i/>
        </w:rPr>
        <w:t>O</w:t>
      </w:r>
      <w:r w:rsidRPr="00853C52">
        <w:t>、</w:t>
      </w:r>
      <w:r w:rsidRPr="00853C52">
        <w:rPr>
          <w:rFonts w:hint="eastAsia"/>
          <w:i/>
          <w:iCs/>
        </w:rPr>
        <w:t>O</w:t>
      </w:r>
      <w:r w:rsidRPr="00853C52">
        <w:rPr>
          <w:rFonts w:cs="Times New Roman"/>
        </w:rPr>
        <w:t>ʹ</w:t>
      </w:r>
      <w:r w:rsidRPr="00853C52">
        <w:t>点处，某时刻绳</w:t>
      </w:r>
      <w:r w:rsidRPr="00853C52">
        <w:rPr>
          <w:rFonts w:hint="eastAsia"/>
          <w:i/>
          <w:iCs/>
        </w:rPr>
        <w:t>OA</w:t>
      </w:r>
      <w:r w:rsidRPr="00853C52">
        <w:t>、</w:t>
      </w:r>
      <w:r w:rsidRPr="00853C52">
        <w:rPr>
          <w:rFonts w:hint="eastAsia"/>
          <w:i/>
          <w:iCs/>
        </w:rPr>
        <w:t>O</w:t>
      </w:r>
      <w:r w:rsidRPr="00853C52">
        <w:rPr>
          <w:rFonts w:cs="Times New Roman"/>
        </w:rPr>
        <w:t>ʹ</w:t>
      </w:r>
      <w:r w:rsidRPr="00853C52">
        <w:rPr>
          <w:rFonts w:hint="eastAsia"/>
          <w:i/>
          <w:iCs/>
        </w:rPr>
        <w:t>B</w:t>
      </w:r>
      <w:r w:rsidRPr="00853C52">
        <w:t>与竖直方向的夹角均为</w:t>
      </w:r>
      <w:r w:rsidRPr="00853C52">
        <w:rPr>
          <w:rFonts w:hint="eastAsia"/>
        </w:rPr>
        <w:t>45</w:t>
      </w:r>
      <w:r w:rsidRPr="00853C52">
        <w:rPr>
          <w:rFonts w:cs="Times New Roman"/>
        </w:rPr>
        <w:t>°</w:t>
      </w:r>
      <w:r w:rsidRPr="00853C52">
        <w:t>，手对绳的作用力分别垂直于</w:t>
      </w:r>
      <w:r w:rsidRPr="00853C52">
        <w:rPr>
          <w:rFonts w:hint="eastAsia"/>
          <w:i/>
          <w:iCs/>
        </w:rPr>
        <w:t>OA</w:t>
      </w:r>
      <w:r w:rsidRPr="00853C52">
        <w:t>、</w:t>
      </w:r>
      <w:r w:rsidRPr="00853C52">
        <w:rPr>
          <w:rFonts w:hint="eastAsia"/>
          <w:i/>
          <w:iCs/>
        </w:rPr>
        <w:t>O</w:t>
      </w:r>
      <w:r w:rsidRPr="00853C52">
        <w:rPr>
          <w:rFonts w:cs="Times New Roman"/>
        </w:rPr>
        <w:t>ʹ</w:t>
      </w:r>
      <w:r w:rsidRPr="00853C52">
        <w:rPr>
          <w:rFonts w:hint="eastAsia"/>
          <w:i/>
          <w:iCs/>
        </w:rPr>
        <w:t>B</w:t>
      </w:r>
      <w:r w:rsidRPr="00853C52">
        <w:t>，所有作用力在同一竖直平面内，此时人和物均处于平衡状态。已知每筐玉米质量为</w:t>
      </w:r>
      <w:r w:rsidRPr="00853C52">
        <w:rPr>
          <w:rFonts w:hint="eastAsia"/>
          <w:i/>
          <w:iCs/>
        </w:rPr>
        <w:t>m</w:t>
      </w:r>
      <w:r w:rsidRPr="00853C52">
        <w:t>，重力加速度大小为</w:t>
      </w:r>
      <w:r w:rsidRPr="00853C52">
        <w:rPr>
          <w:rFonts w:hint="eastAsia"/>
          <w:i/>
          <w:iCs/>
        </w:rPr>
        <w:t>g</w:t>
      </w:r>
      <w:r w:rsidRPr="00853C52">
        <w:t>，忽略筐和扁担质量，则此时扁担对肩膀的作用力大小</w:t>
      </w:r>
      <w:commentRangeStart w:id="5"/>
      <w:r w:rsidRPr="00853C52">
        <w:t>为</w:t>
      </w:r>
      <w:commentRangeEnd w:id="5"/>
      <w:r w:rsidRPr="00853C52">
        <w:rPr>
          <w:rStyle w:val="a9"/>
          <w:szCs w:val="24"/>
        </w:rPr>
        <w:commentReference w:id="5"/>
      </w:r>
      <w:r w:rsidRPr="00853C52">
        <w:t>（</w:t>
      </w:r>
      <w:r w:rsidRPr="00853C52">
        <w:rPr>
          <w:rFonts w:eastAsia="Times New Roman" w:cs="Times New Roman"/>
        </w:rPr>
        <w:t xml:space="preserve">    </w:t>
      </w:r>
      <w:r w:rsidRPr="00853C52">
        <w:t>）</w:t>
      </w:r>
    </w:p>
    <w:p w14:paraId="118BA412" w14:textId="74019D9E" w:rsidR="00440BBD" w:rsidRPr="00853C52" w:rsidRDefault="00EC7124" w:rsidP="00853C52">
      <w:r w:rsidRPr="00853C52">
        <w:t>A</w:t>
      </w:r>
      <w:r w:rsidRPr="00853C52">
        <w:t>．</w:t>
      </w:r>
      <w:r w:rsidR="00853C52" w:rsidRPr="00853C52">
        <w:fldChar w:fldCharType="begin"/>
      </w:r>
      <w:r w:rsidR="00853C52" w:rsidRPr="00853C52">
        <w:instrText xml:space="preserve"> </w:instrText>
      </w:r>
      <w:r w:rsidR="00853C52" w:rsidRPr="00853C52">
        <w:rPr>
          <w:rFonts w:hint="eastAsia"/>
        </w:rPr>
        <w:instrText>EQ \F(\R(2),2)</w:instrText>
      </w:r>
      <w:r w:rsidR="00853C52" w:rsidRPr="00853C52">
        <w:instrText xml:space="preserve"> </w:instrText>
      </w:r>
      <w:r w:rsidR="00853C52" w:rsidRPr="00853C52">
        <w:fldChar w:fldCharType="separate"/>
      </w:r>
      <w:r w:rsidR="00853C52" w:rsidRPr="00853C52">
        <w:fldChar w:fldCharType="end"/>
      </w:r>
      <w:r w:rsidR="00853C52" w:rsidRPr="00853C52">
        <w:rPr>
          <w:rFonts w:hint="eastAsia"/>
          <w:i/>
          <w:iCs/>
        </w:rPr>
        <w:t>mg</w:t>
      </w:r>
      <w:r w:rsidRPr="00853C52">
        <w:tab/>
      </w:r>
      <w:r w:rsidR="00853C52" w:rsidRPr="00853C52">
        <w:tab/>
      </w:r>
      <w:r w:rsidRPr="00853C52">
        <w:t>B</w:t>
      </w:r>
      <w:r w:rsidRPr="00853C52">
        <w:t>．</w:t>
      </w:r>
      <w:r w:rsidR="00853C52" w:rsidRPr="00853C52">
        <w:rPr>
          <w:rFonts w:hint="eastAsia"/>
          <w:i/>
          <w:iCs/>
        </w:rPr>
        <w:t>mg</w:t>
      </w:r>
      <w:r w:rsidR="00853C52" w:rsidRPr="00853C52">
        <w:tab/>
      </w:r>
      <w:r w:rsidR="00853C52" w:rsidRPr="00853C52">
        <w:tab/>
      </w:r>
      <w:r w:rsidRPr="00853C52">
        <w:t>C</w:t>
      </w:r>
      <w:r w:rsidRPr="00853C52">
        <w:t>．</w:t>
      </w:r>
      <w:r w:rsidR="00853C52" w:rsidRPr="00853C52">
        <w:fldChar w:fldCharType="begin"/>
      </w:r>
      <w:r w:rsidR="00853C52" w:rsidRPr="00853C52">
        <w:instrText xml:space="preserve"> </w:instrText>
      </w:r>
      <w:r w:rsidR="00853C52" w:rsidRPr="00853C52">
        <w:rPr>
          <w:rFonts w:hint="eastAsia"/>
        </w:rPr>
        <w:instrText>EQ \R(2)</w:instrText>
      </w:r>
      <w:r w:rsidR="00853C52" w:rsidRPr="00853C52">
        <w:instrText xml:space="preserve"> </w:instrText>
      </w:r>
      <w:r w:rsidR="00853C52" w:rsidRPr="00853C52">
        <w:fldChar w:fldCharType="separate"/>
      </w:r>
      <w:r w:rsidR="00853C52" w:rsidRPr="00853C52">
        <w:fldChar w:fldCharType="end"/>
      </w:r>
      <w:r w:rsidR="00853C52" w:rsidRPr="00853C52">
        <w:rPr>
          <w:rFonts w:hint="eastAsia"/>
          <w:i/>
          <w:iCs/>
        </w:rPr>
        <w:t>mg</w:t>
      </w:r>
      <w:r w:rsidRPr="00853C52">
        <w:tab/>
      </w:r>
      <w:r w:rsidR="00853C52" w:rsidRPr="00853C52">
        <w:tab/>
      </w:r>
      <w:r w:rsidRPr="00853C52">
        <w:t>D</w:t>
      </w:r>
      <w:r w:rsidRPr="00853C52">
        <w:t>．</w:t>
      </w:r>
      <w:r w:rsidR="00853C52" w:rsidRPr="00853C52">
        <w:rPr>
          <w:rFonts w:hint="eastAsia"/>
        </w:rPr>
        <w:t>2</w:t>
      </w:r>
      <w:r w:rsidR="00853C52" w:rsidRPr="00853C52">
        <w:rPr>
          <w:rFonts w:hint="eastAsia"/>
          <w:i/>
          <w:iCs/>
        </w:rPr>
        <w:t>mg</w:t>
      </w:r>
    </w:p>
    <w:p w14:paraId="7EE121C4" w14:textId="6FACF4EB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对单侧</w:t>
      </w:r>
      <w:r w:rsidRPr="00EC7124">
        <w:rPr>
          <w:i/>
          <w:color w:val="EE0000"/>
        </w:rPr>
        <w:t>O</w:t>
      </w:r>
      <w:r w:rsidRPr="00EC7124">
        <w:rPr>
          <w:color w:val="EE0000"/>
        </w:rPr>
        <w:t>点受力分析：</w:t>
      </w:r>
      <w:r w:rsidRPr="00EC7124">
        <w:rPr>
          <w:i/>
          <w:color w:val="EE0000"/>
        </w:rPr>
        <w:t>O</w:t>
      </w:r>
      <w:r w:rsidRPr="00EC7124">
        <w:rPr>
          <w:color w:val="EE0000"/>
        </w:rPr>
        <w:t>点受三个力：向下的玉米重力</w:t>
      </w:r>
      <w:r w:rsidRPr="00EC7124">
        <w:rPr>
          <w:i/>
          <w:color w:val="EE0000"/>
        </w:rPr>
        <w:t>mg</w:t>
      </w:r>
      <w:r w:rsidRPr="00EC7124">
        <w:rPr>
          <w:color w:val="EE0000"/>
        </w:rPr>
        <w:t>、</w:t>
      </w:r>
      <w:r w:rsidRPr="00EC7124">
        <w:rPr>
          <w:i/>
          <w:color w:val="EE0000"/>
        </w:rPr>
        <w:t>OA</w:t>
      </w:r>
      <w:r w:rsidRPr="00EC7124">
        <w:rPr>
          <w:color w:val="EE0000"/>
        </w:rPr>
        <w:t>绳的拉力</w:t>
      </w:r>
      <w:r w:rsidRPr="00EC7124">
        <w:rPr>
          <w:i/>
          <w:color w:val="EE0000"/>
        </w:rPr>
        <w:t>T</w:t>
      </w:r>
      <w:r w:rsidRPr="00EC7124">
        <w:rPr>
          <w:color w:val="EE0000"/>
        </w:rPr>
        <w:t>、手垂直</w:t>
      </w:r>
      <w:r w:rsidRPr="00EC7124">
        <w:rPr>
          <w:i/>
          <w:color w:val="EE0000"/>
        </w:rPr>
        <w:t>OA</w:t>
      </w:r>
      <w:r w:rsidRPr="00EC7124">
        <w:rPr>
          <w:color w:val="EE0000"/>
        </w:rPr>
        <w:t>的作用力</w:t>
      </w:r>
      <w:r w:rsidRPr="00EC7124">
        <w:rPr>
          <w:i/>
          <w:color w:val="EE0000"/>
        </w:rPr>
        <w:t>F</w:t>
      </w:r>
      <w:r w:rsidRPr="00EC7124">
        <w:rPr>
          <w:color w:val="EE0000"/>
        </w:rPr>
        <w:t>，系统平衡。</w:t>
      </w:r>
    </w:p>
    <w:p w14:paraId="1DD95477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根据平衡条件</w:t>
      </w:r>
      <w:r w:rsidRPr="00EC7124">
        <w:rPr>
          <w:color w:val="EE0000"/>
        </w:rPr>
        <w:object w:dxaOrig="1425" w:dyaOrig="315" w14:anchorId="6D8536E3">
          <v:shape id="_x0000_i1043" type="#_x0000_t75" alt="学科网(www.zxxk.com)--教育资源门户，提供试卷、教案、课件、论文、素材以及各类教学资源下载，还有大量而丰富的教学相关资讯！" style="width:71.4pt;height:15.75pt" o:ole="">
            <v:imagedata r:id="rId55" o:title="eqId2b457d2c46c8f59b1b7d2be8797e490e"/>
          </v:shape>
          <o:OLEObject Type="Embed" ProgID="Equation.DSMT4" ShapeID="_x0000_i1043" DrawAspect="Content" ObjectID="_1845227660" r:id="rId56"/>
        </w:object>
      </w:r>
    </w:p>
    <w:p w14:paraId="358A213D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lastRenderedPageBreak/>
        <w:t>则单侧绳对扁担向下的分力为</w:t>
      </w:r>
      <w:r w:rsidRPr="00EC7124">
        <w:rPr>
          <w:color w:val="EE0000"/>
        </w:rPr>
        <w:object w:dxaOrig="1335" w:dyaOrig="360" w14:anchorId="2A979EC6">
          <v:shape id="_x0000_i1044" type="#_x0000_t75" alt="学科网(www.zxxk.com)--教育资源门户，提供试卷、教案、课件、论文、素材以及各类教学资源下载，还有大量而丰富的教学相关资讯！" style="width:66.75pt;height:18.25pt" o:ole="">
            <v:imagedata r:id="rId57" o:title="eqId9afc7748e76ee30b9d0486d0f7c9a09a"/>
          </v:shape>
          <o:OLEObject Type="Embed" ProgID="Equation.DSMT4" ShapeID="_x0000_i1044" DrawAspect="Content" ObjectID="_1845227661" r:id="rId58"/>
        </w:object>
      </w:r>
    </w:p>
    <w:p w14:paraId="0F29E9FE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扁担对肩膀的作用力大小为</w:t>
      </w:r>
      <w:r w:rsidRPr="00EC7124">
        <w:rPr>
          <w:color w:val="EE0000"/>
        </w:rPr>
        <w:object w:dxaOrig="855" w:dyaOrig="360" w14:anchorId="15B2D299">
          <v:shape id="_x0000_i1045" type="#_x0000_t75" alt="学科网(www.zxxk.com)--教育资源门户，提供试卷、教案、课件、论文、素材以及各类教学资源下载，还有大量而丰富的教学相关资讯！" style="width:42.95pt;height:18.25pt" o:ole="">
            <v:imagedata r:id="rId59" o:title="eqId4a484b970dda22ea5f0cf403ae80aa17"/>
          </v:shape>
          <o:OLEObject Type="Embed" ProgID="Equation.DSMT4" ShapeID="_x0000_i1045" DrawAspect="Content" ObjectID="_1845227662" r:id="rId60"/>
        </w:object>
      </w:r>
    </w:p>
    <w:p w14:paraId="56027E07" w14:textId="6A85E8E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解得</w:t>
      </w:r>
      <w:r w:rsidR="00EC039F" w:rsidRPr="00EC039F">
        <w:rPr>
          <w:rFonts w:hint="eastAsia"/>
          <w:i/>
          <w:iCs/>
          <w:color w:val="EE0000"/>
        </w:rPr>
        <w:t>N</w:t>
      </w:r>
      <w:r w:rsidR="00EC039F">
        <w:rPr>
          <w:rFonts w:hint="eastAsia"/>
          <w:color w:val="EE0000"/>
        </w:rPr>
        <w:t xml:space="preserve"> = </w:t>
      </w:r>
      <w:r w:rsidR="00EC039F" w:rsidRPr="00EC039F">
        <w:rPr>
          <w:rFonts w:hint="eastAsia"/>
          <w:i/>
          <w:iCs/>
          <w:color w:val="EE0000"/>
        </w:rPr>
        <w:t>mg</w:t>
      </w:r>
    </w:p>
    <w:p w14:paraId="38A9BAB2" w14:textId="593CC76B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color w:val="EE0000"/>
        </w:rPr>
        <w:t>B</w:t>
      </w:r>
      <w:r w:rsidRPr="00EC7124">
        <w:rPr>
          <w:color w:val="EE0000"/>
        </w:rPr>
        <w:t>。</w:t>
      </w:r>
    </w:p>
    <w:p w14:paraId="7A7D19CC" w14:textId="77777777" w:rsidR="00EC7124" w:rsidRDefault="00EC7124" w:rsidP="00EC7124">
      <w:pPr>
        <w:rPr>
          <w:color w:val="EE0000"/>
        </w:rPr>
      </w:pPr>
    </w:p>
    <w:p w14:paraId="626C0492" w14:textId="5EEA37FC" w:rsidR="00440BBD" w:rsidRPr="00853C52" w:rsidRDefault="00EC039F" w:rsidP="00EC7124">
      <w:pPr>
        <w:pStyle w:val="a8"/>
        <w:numPr>
          <w:ilvl w:val="0"/>
          <w:numId w:val="2"/>
        </w:numPr>
        <w:ind w:firstLineChars="0"/>
      </w:pPr>
      <w:r w:rsidRPr="00853C52">
        <w:rPr>
          <w:noProof/>
        </w:rPr>
        <w:drawing>
          <wp:anchor distT="0" distB="0" distL="114300" distR="114300" simplePos="0" relativeHeight="251662336" behindDoc="0" locked="0" layoutInCell="1" allowOverlap="1" wp14:anchorId="657B2AFA" wp14:editId="31150485">
            <wp:simplePos x="0" y="0"/>
            <wp:positionH relativeFrom="margin">
              <wp:align>right</wp:align>
            </wp:positionH>
            <wp:positionV relativeFrom="paragraph">
              <wp:posOffset>18541</wp:posOffset>
            </wp:positionV>
            <wp:extent cx="1265555" cy="1257300"/>
            <wp:effectExtent l="0" t="0" r="0" b="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5599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53C52">
        <w:t>如图，空间中存在垂直于纸面向里的匀强磁场及从</w:t>
      </w:r>
      <w:r w:rsidRPr="00853C52">
        <w:rPr>
          <w:rFonts w:hint="eastAsia"/>
          <w:i/>
          <w:iCs/>
        </w:rPr>
        <w:t>O</w:t>
      </w:r>
      <w:r w:rsidRPr="00853C52">
        <w:t>点沿径向向外的电场，某处电场强度大小</w:t>
      </w:r>
      <w:r w:rsidRPr="00853C52">
        <w:rPr>
          <w:rFonts w:hint="eastAsia"/>
          <w:i/>
          <w:iCs/>
        </w:rPr>
        <w:t>E</w:t>
      </w:r>
      <w:r w:rsidRPr="00853C52">
        <w:rPr>
          <w:rFonts w:hint="eastAsia"/>
        </w:rPr>
        <w:t xml:space="preserve"> = </w:t>
      </w:r>
      <w:r w:rsidRPr="00853C52">
        <w:fldChar w:fldCharType="begin"/>
      </w:r>
      <w:r w:rsidRPr="00853C52">
        <w:instrText xml:space="preserve"> </w:instrText>
      </w:r>
      <w:r w:rsidRPr="00853C52">
        <w:rPr>
          <w:rFonts w:hint="eastAsia"/>
        </w:rPr>
        <w:instrText>EQ \F(</w:instrText>
      </w:r>
      <w:r w:rsidRPr="00853C52">
        <w:rPr>
          <w:rFonts w:hint="eastAsia"/>
          <w:i/>
          <w:iCs/>
        </w:rPr>
        <w:instrText>k</w:instrText>
      </w:r>
      <w:r w:rsidRPr="00853C52">
        <w:rPr>
          <w:rFonts w:hint="eastAsia"/>
        </w:rPr>
        <w:instrText>,</w:instrText>
      </w:r>
      <w:r w:rsidRPr="00853C52">
        <w:rPr>
          <w:rFonts w:hint="eastAsia"/>
          <w:i/>
          <w:iCs/>
        </w:rPr>
        <w:instrText>r</w:instrText>
      </w:r>
      <w:r w:rsidRPr="00853C52">
        <w:rPr>
          <w:rFonts w:hint="eastAsia"/>
          <w:vertAlign w:val="superscript"/>
        </w:rPr>
        <w:instrText>2</w:instrText>
      </w:r>
      <w:r w:rsidRPr="00853C52">
        <w:rPr>
          <w:rFonts w:hint="eastAsia"/>
        </w:rPr>
        <w:instrText>)</w:instrText>
      </w:r>
      <w:r w:rsidRPr="00853C52">
        <w:instrText xml:space="preserve"> </w:instrText>
      </w:r>
      <w:r w:rsidRPr="00853C52">
        <w:fldChar w:fldCharType="separate"/>
      </w:r>
      <w:r w:rsidRPr="00853C52">
        <w:fldChar w:fldCharType="end"/>
      </w:r>
      <w:r w:rsidRPr="00853C52">
        <w:t>，</w:t>
      </w:r>
      <w:r w:rsidRPr="00853C52">
        <w:rPr>
          <w:rFonts w:hint="eastAsia"/>
          <w:i/>
          <w:iCs/>
        </w:rPr>
        <w:t>k</w:t>
      </w:r>
      <w:r w:rsidRPr="00853C52">
        <w:t>为常量，</w:t>
      </w:r>
      <w:r w:rsidRPr="00853C52">
        <w:rPr>
          <w:rFonts w:hint="eastAsia"/>
          <w:i/>
          <w:iCs/>
        </w:rPr>
        <w:t>r</w:t>
      </w:r>
      <w:r w:rsidRPr="00853C52">
        <w:t>为该处到</w:t>
      </w:r>
      <w:r w:rsidRPr="00853C52">
        <w:rPr>
          <w:rFonts w:hint="eastAsia"/>
          <w:i/>
          <w:iCs/>
        </w:rPr>
        <w:t>O</w:t>
      </w:r>
      <w:r w:rsidRPr="00853C52">
        <w:t>的距离。一带负电粒子在纸面内沿逆时针方向做匀速圆周运动。当磁感应强度大小为</w:t>
      </w:r>
      <w:r w:rsidRPr="00853C52">
        <w:rPr>
          <w:rFonts w:hint="eastAsia"/>
          <w:i/>
          <w:iCs/>
        </w:rPr>
        <w:t>B</w:t>
      </w:r>
      <w:r w:rsidRPr="00853C52">
        <w:rPr>
          <w:rFonts w:hint="eastAsia"/>
          <w:vertAlign w:val="subscript"/>
        </w:rPr>
        <w:t>1</w:t>
      </w:r>
      <w:r w:rsidRPr="00853C52">
        <w:t>时，粒子运动半径为</w:t>
      </w:r>
      <w:r w:rsidRPr="00853C52">
        <w:rPr>
          <w:rFonts w:hint="eastAsia"/>
          <w:i/>
          <w:iCs/>
        </w:rPr>
        <w:t>r</w:t>
      </w:r>
      <w:r w:rsidRPr="00853C52">
        <w:rPr>
          <w:rFonts w:hint="eastAsia"/>
          <w:vertAlign w:val="subscript"/>
        </w:rPr>
        <w:t>1</w:t>
      </w:r>
      <w:r w:rsidRPr="00853C52">
        <w:t>，速率为</w:t>
      </w:r>
      <w:r w:rsidRPr="00853C52">
        <w:rPr>
          <w:rFonts w:ascii="Book Antiqua" w:hAnsi="Book Antiqua"/>
          <w:i/>
          <w:iCs/>
        </w:rPr>
        <w:t>v</w:t>
      </w:r>
      <w:r w:rsidRPr="00853C52">
        <w:t>，电势能为</w:t>
      </w:r>
      <w:r w:rsidRPr="00853C52">
        <w:rPr>
          <w:rFonts w:hint="eastAsia"/>
          <w:i/>
          <w:iCs/>
        </w:rPr>
        <w:t>E</w:t>
      </w:r>
      <w:r w:rsidRPr="00853C52">
        <w:rPr>
          <w:rFonts w:hint="eastAsia"/>
          <w:vertAlign w:val="subscript"/>
        </w:rPr>
        <w:t>p1</w:t>
      </w:r>
      <w:r w:rsidRPr="00853C52">
        <w:t>；当磁感应强度大小为</w:t>
      </w:r>
      <w:r w:rsidRPr="00853C52">
        <w:rPr>
          <w:rFonts w:hint="eastAsia"/>
          <w:i/>
          <w:iCs/>
        </w:rPr>
        <w:t>B</w:t>
      </w:r>
      <w:r w:rsidRPr="00853C52">
        <w:rPr>
          <w:rFonts w:hint="eastAsia"/>
          <w:vertAlign w:val="subscript"/>
        </w:rPr>
        <w:t>2</w:t>
      </w:r>
      <w:r w:rsidRPr="00853C52">
        <w:t>（</w:t>
      </w:r>
      <w:r w:rsidRPr="00853C52">
        <w:rPr>
          <w:rFonts w:hint="eastAsia"/>
          <w:i/>
          <w:iCs/>
        </w:rPr>
        <w:t>B</w:t>
      </w:r>
      <w:r w:rsidRPr="00853C52">
        <w:rPr>
          <w:rFonts w:hint="eastAsia"/>
          <w:vertAlign w:val="subscript"/>
        </w:rPr>
        <w:t>2</w:t>
      </w:r>
      <w:r w:rsidRPr="00853C52">
        <w:rPr>
          <w:rFonts w:hint="eastAsia"/>
        </w:rPr>
        <w:t xml:space="preserve"> &gt; </w:t>
      </w:r>
      <w:r w:rsidRPr="00853C52">
        <w:rPr>
          <w:rFonts w:hint="eastAsia"/>
          <w:i/>
          <w:iCs/>
        </w:rPr>
        <w:t>B</w:t>
      </w:r>
      <w:r w:rsidRPr="00853C52">
        <w:rPr>
          <w:rFonts w:hint="eastAsia"/>
          <w:vertAlign w:val="subscript"/>
        </w:rPr>
        <w:t>1</w:t>
      </w:r>
      <w:r w:rsidRPr="00853C52">
        <w:t>）时，粒子运动半径为</w:t>
      </w:r>
      <w:r w:rsidRPr="00853C52">
        <w:rPr>
          <w:rFonts w:hint="eastAsia"/>
          <w:i/>
          <w:iCs/>
        </w:rPr>
        <w:t>r</w:t>
      </w:r>
      <w:r w:rsidRPr="00853C52">
        <w:rPr>
          <w:rFonts w:hint="eastAsia"/>
          <w:vertAlign w:val="subscript"/>
        </w:rPr>
        <w:t>2</w:t>
      </w:r>
      <w:r w:rsidRPr="00853C52">
        <w:t>，速率仍为</w:t>
      </w:r>
      <w:r w:rsidRPr="00853C52">
        <w:rPr>
          <w:rFonts w:ascii="Book Antiqua" w:hAnsi="Book Antiqua"/>
          <w:i/>
          <w:iCs/>
        </w:rPr>
        <w:t>v</w:t>
      </w:r>
      <w:r w:rsidRPr="00853C52">
        <w:t>，电势能为</w:t>
      </w:r>
      <w:r w:rsidRPr="00853C52">
        <w:rPr>
          <w:rFonts w:hint="eastAsia"/>
          <w:i/>
          <w:iCs/>
        </w:rPr>
        <w:t>E</w:t>
      </w:r>
      <w:r w:rsidRPr="00853C52">
        <w:rPr>
          <w:rFonts w:hint="eastAsia"/>
          <w:vertAlign w:val="subscript"/>
        </w:rPr>
        <w:t>p2</w:t>
      </w:r>
      <w:r w:rsidRPr="00853C52">
        <w:t>。取无限远处的电势为零，不计粒子重力，</w:t>
      </w:r>
      <w:commentRangeStart w:id="6"/>
      <w:r w:rsidRPr="00853C52">
        <w:t>则</w:t>
      </w:r>
      <w:commentRangeEnd w:id="6"/>
      <w:r w:rsidRPr="00853C52">
        <w:rPr>
          <w:rStyle w:val="a9"/>
          <w:szCs w:val="24"/>
        </w:rPr>
        <w:commentReference w:id="6"/>
      </w:r>
      <w:r w:rsidRPr="00853C52">
        <w:t>（</w:t>
      </w:r>
      <w:r w:rsidRPr="00853C52">
        <w:rPr>
          <w:rFonts w:eastAsia="Times New Roman" w:cs="Times New Roman"/>
        </w:rPr>
        <w:t xml:space="preserve">    </w:t>
      </w:r>
      <w:r w:rsidRPr="00853C52">
        <w:t>）</w:t>
      </w:r>
    </w:p>
    <w:p w14:paraId="22E0003F" w14:textId="13C4B05D" w:rsidR="00440BBD" w:rsidRPr="00853C52" w:rsidRDefault="00EC7124" w:rsidP="00EC7124">
      <w:r w:rsidRPr="00853C52">
        <w:t>A</w:t>
      </w:r>
      <w:r w:rsidRPr="00853C52">
        <w:t>．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2</w:t>
      </w:r>
      <w:r w:rsidR="00853C52" w:rsidRPr="00853C52">
        <w:rPr>
          <w:rFonts w:hint="eastAsia"/>
        </w:rPr>
        <w:t xml:space="preserve"> &gt; 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1</w:t>
      </w:r>
      <w:r w:rsidRPr="00853C52">
        <w:t>，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2</w:t>
      </w:r>
      <w:r w:rsidR="00853C52" w:rsidRPr="00853C52">
        <w:rPr>
          <w:rFonts w:hint="eastAsia"/>
        </w:rPr>
        <w:t xml:space="preserve"> &gt; 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1</w:t>
      </w:r>
      <w:r w:rsidRPr="00853C52">
        <w:tab/>
      </w:r>
      <w:r w:rsidR="00853C52" w:rsidRPr="00853C52">
        <w:tab/>
      </w:r>
      <w:r w:rsidR="00853C52" w:rsidRPr="00853C52">
        <w:tab/>
      </w:r>
      <w:r w:rsidRPr="00853C52">
        <w:t>B</w:t>
      </w:r>
      <w:r w:rsidRPr="00853C52">
        <w:t>．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2</w:t>
      </w:r>
      <w:r w:rsidR="00853C52" w:rsidRPr="00853C52">
        <w:rPr>
          <w:rFonts w:hint="eastAsia"/>
        </w:rPr>
        <w:t xml:space="preserve"> &gt; 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1</w:t>
      </w:r>
      <w:r w:rsidR="00853C52" w:rsidRPr="00853C52">
        <w:t>，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2</w:t>
      </w:r>
      <w:r w:rsidR="00853C52" w:rsidRPr="00853C52">
        <w:rPr>
          <w:rFonts w:hint="eastAsia"/>
        </w:rPr>
        <w:t xml:space="preserve"> &lt; 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1</w:t>
      </w:r>
    </w:p>
    <w:p w14:paraId="06762830" w14:textId="7A13DFD2" w:rsidR="00440BBD" w:rsidRPr="00853C52" w:rsidRDefault="00EC7124" w:rsidP="00EC7124">
      <w:r w:rsidRPr="00853C52">
        <w:t>C</w:t>
      </w:r>
      <w:r w:rsidRPr="00853C52">
        <w:t>．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2</w:t>
      </w:r>
      <w:r w:rsidR="00853C52" w:rsidRPr="00853C52">
        <w:rPr>
          <w:rFonts w:hint="eastAsia"/>
        </w:rPr>
        <w:t xml:space="preserve"> &lt; 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1</w:t>
      </w:r>
      <w:r w:rsidR="00853C52" w:rsidRPr="00853C52">
        <w:t>，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2</w:t>
      </w:r>
      <w:r w:rsidR="00853C52" w:rsidRPr="00853C52">
        <w:rPr>
          <w:rFonts w:hint="eastAsia"/>
        </w:rPr>
        <w:t xml:space="preserve"> &lt; 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1</w:t>
      </w:r>
      <w:r w:rsidRPr="00853C52">
        <w:tab/>
      </w:r>
      <w:r w:rsidR="00853C52" w:rsidRPr="00853C52">
        <w:tab/>
      </w:r>
      <w:r w:rsidR="00853C52" w:rsidRPr="00853C52">
        <w:tab/>
      </w:r>
      <w:r w:rsidRPr="00853C52">
        <w:t>D</w:t>
      </w:r>
      <w:r w:rsidRPr="00853C52">
        <w:t>．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2</w:t>
      </w:r>
      <w:r w:rsidR="00853C52" w:rsidRPr="00853C52">
        <w:rPr>
          <w:rFonts w:hint="eastAsia"/>
        </w:rPr>
        <w:t xml:space="preserve"> &lt; </w:t>
      </w:r>
      <w:r w:rsidR="00853C52" w:rsidRPr="00853C52">
        <w:rPr>
          <w:rFonts w:hint="eastAsia"/>
          <w:i/>
          <w:iCs/>
        </w:rPr>
        <w:t>r</w:t>
      </w:r>
      <w:r w:rsidR="00853C52" w:rsidRPr="00853C52">
        <w:rPr>
          <w:rFonts w:hint="eastAsia"/>
          <w:vertAlign w:val="subscript"/>
        </w:rPr>
        <w:t>1</w:t>
      </w:r>
      <w:r w:rsidR="00853C52" w:rsidRPr="00853C52">
        <w:t>，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2</w:t>
      </w:r>
      <w:r w:rsidR="00853C52" w:rsidRPr="00853C52">
        <w:rPr>
          <w:rFonts w:hint="eastAsia"/>
        </w:rPr>
        <w:t xml:space="preserve"> &gt; </w:t>
      </w:r>
      <w:r w:rsidR="00853C52" w:rsidRPr="00853C52">
        <w:rPr>
          <w:rFonts w:hint="eastAsia"/>
          <w:i/>
          <w:iCs/>
        </w:rPr>
        <w:t>E</w:t>
      </w:r>
      <w:r w:rsidR="00853C52" w:rsidRPr="00853C52">
        <w:rPr>
          <w:rFonts w:hint="eastAsia"/>
          <w:vertAlign w:val="subscript"/>
        </w:rPr>
        <w:t>p1</w:t>
      </w:r>
    </w:p>
    <w:p w14:paraId="3FBF93C2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带负电粒子在纸面内沿逆时针方向做匀速圆周运动，则根据左手定则洛伦兹力背离圆心，电场力指向圆心，两力的合力提供向心力。</w:t>
      </w:r>
    </w:p>
    <w:p w14:paraId="4B34BE6E" w14:textId="77777777" w:rsidR="00853C52" w:rsidRDefault="00000000" w:rsidP="00EC7124">
      <w:pPr>
        <w:rPr>
          <w:color w:val="EE0000"/>
        </w:rPr>
      </w:pPr>
      <w:r w:rsidRPr="00EC7124">
        <w:rPr>
          <w:color w:val="EE0000"/>
        </w:rPr>
        <w:t>当磁感应强度大小为</w:t>
      </w:r>
      <w:r w:rsidR="00853C52" w:rsidRP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时，粒子运动半径为</w:t>
      </w:r>
      <w:r w:rsidR="00853C52" w:rsidRPr="00853C52">
        <w:rPr>
          <w:rFonts w:hint="eastAsia"/>
          <w:i/>
          <w:iCs/>
          <w:color w:val="EE0000"/>
        </w:rPr>
        <w:t>r</w:t>
      </w:r>
      <w:r w:rsidR="00853C52"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，速率为</w:t>
      </w:r>
      <w:r w:rsidR="00853C52" w:rsidRPr="00853C52">
        <w:rPr>
          <w:rFonts w:ascii="Book Antiqua" w:hAnsi="Book Antiqua"/>
          <w:i/>
          <w:iCs/>
          <w:color w:val="EE0000"/>
        </w:rPr>
        <w:t>v</w:t>
      </w:r>
      <w:r w:rsidRPr="00EC7124">
        <w:rPr>
          <w:color w:val="EE0000"/>
        </w:rPr>
        <w:t>，此时有</w:t>
      </w:r>
    </w:p>
    <w:p w14:paraId="33945172" w14:textId="54A9FC5A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object w:dxaOrig="1800" w:dyaOrig="720" w14:anchorId="42CEF8A4">
          <v:shape id="_x0000_i1046" type="#_x0000_t75" alt="学科网(www.zxxk.com)--教育资源门户，提供试卷、教案、课件、论文、素材以及各类教学资源下载，还有大量而丰富的教学相关资讯！" style="width:90.25pt;height:36.45pt" o:ole="">
            <v:imagedata r:id="rId62" o:title="eqIdf13d1c38e592d87611d521b0ac8b4296"/>
          </v:shape>
          <o:OLEObject Type="Embed" ProgID="Equation.DSMT4" ShapeID="_x0000_i1046" DrawAspect="Content" ObjectID="_1845227663" r:id="rId63"/>
        </w:object>
      </w:r>
    </w:p>
    <w:p w14:paraId="3E662E01" w14:textId="5E8578DA" w:rsidR="00853C52" w:rsidRDefault="00000000" w:rsidP="00EC7124">
      <w:pPr>
        <w:rPr>
          <w:color w:val="EE0000"/>
        </w:rPr>
      </w:pPr>
      <w:r w:rsidRPr="00EC7124">
        <w:rPr>
          <w:color w:val="EE0000"/>
        </w:rPr>
        <w:t>当磁感应强度大小为</w:t>
      </w:r>
      <w:r w:rsidR="00853C52" w:rsidRP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（</w:t>
      </w:r>
      <w:r w:rsid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2</w:t>
      </w:r>
      <w:r w:rsidR="00853C52">
        <w:rPr>
          <w:rFonts w:hint="eastAsia"/>
          <w:color w:val="EE0000"/>
        </w:rPr>
        <w:t xml:space="preserve"> &gt; </w:t>
      </w:r>
      <w:r w:rsid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）时，粒子运动半径为</w:t>
      </w:r>
      <w:r w:rsidR="00853C52" w:rsidRPr="00853C52">
        <w:rPr>
          <w:rFonts w:hint="eastAsia"/>
          <w:i/>
          <w:iCs/>
          <w:color w:val="EE0000"/>
        </w:rPr>
        <w:t>r</w:t>
      </w:r>
      <w:r w:rsidR="00853C52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，速率仍为</w:t>
      </w:r>
      <w:r w:rsidR="00853C52" w:rsidRPr="00853C52">
        <w:rPr>
          <w:rFonts w:ascii="Book Antiqua" w:hAnsi="Book Antiqua"/>
          <w:i/>
          <w:iCs/>
          <w:color w:val="EE0000"/>
        </w:rPr>
        <w:t>v</w:t>
      </w:r>
      <w:r w:rsidRPr="00EC7124">
        <w:rPr>
          <w:color w:val="EE0000"/>
        </w:rPr>
        <w:t>，此时有</w:t>
      </w:r>
    </w:p>
    <w:p w14:paraId="5C053F54" w14:textId="2FD848CC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object w:dxaOrig="1860" w:dyaOrig="720" w14:anchorId="79DFF34B">
          <v:shape id="_x0000_i1047" type="#_x0000_t75" alt="学科网(www.zxxk.com)--教育资源门户，提供试卷、教案、课件、论文、素材以及各类教学资源下载，还有大量而丰富的教学相关资讯！" style="width:92.7pt;height:36.45pt" o:ole="">
            <v:imagedata r:id="rId64" o:title="eqIda83a6344d942bc05b345447662643f35"/>
          </v:shape>
          <o:OLEObject Type="Embed" ProgID="Equation.DSMT4" ShapeID="_x0000_i1047" DrawAspect="Content" ObjectID="_1845227664" r:id="rId65"/>
        </w:object>
      </w:r>
    </w:p>
    <w:p w14:paraId="505B6D34" w14:textId="50A12ED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联立可得</w:t>
      </w:r>
      <w:r w:rsidRPr="00EC7124">
        <w:rPr>
          <w:color w:val="EE0000"/>
        </w:rPr>
        <w:object w:dxaOrig="2580" w:dyaOrig="675" w14:anchorId="1F857850">
          <v:shape id="_x0000_i1048" type="#_x0000_t75" alt="学科网(www.zxxk.com)--教育资源门户，提供试卷、教案、课件、论文、素材以及各类教学资源下载，还有大量而丰富的教学相关资讯！" style="width:128.55pt;height:34pt" o:ole="">
            <v:imagedata r:id="rId66" o:title="eqId87d2bf83452abbbc815ee4da263323a5"/>
          </v:shape>
          <o:OLEObject Type="Embed" ProgID="Equation.DSMT4" ShapeID="_x0000_i1048" DrawAspect="Content" ObjectID="_1845227665" r:id="rId67"/>
        </w:object>
      </w:r>
    </w:p>
    <w:p w14:paraId="5E794F1D" w14:textId="6542ADD5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因为</w:t>
      </w:r>
      <w:r w:rsid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2</w:t>
      </w:r>
      <w:r w:rsidR="00853C52">
        <w:rPr>
          <w:rFonts w:hint="eastAsia"/>
          <w:color w:val="EE0000"/>
        </w:rPr>
        <w:t xml:space="preserve"> &gt; </w:t>
      </w:r>
      <w:r w:rsidR="00853C52">
        <w:rPr>
          <w:rFonts w:hint="eastAsia"/>
          <w:i/>
          <w:iCs/>
          <w:color w:val="EE0000"/>
        </w:rPr>
        <w:t>B</w:t>
      </w:r>
      <w:r w:rsidR="00853C52"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，所以</w:t>
      </w:r>
      <w:r w:rsidR="00853C52" w:rsidRPr="00853C52">
        <w:rPr>
          <w:rFonts w:hint="eastAsia"/>
          <w:i/>
          <w:iCs/>
          <w:color w:val="EE0000"/>
        </w:rPr>
        <w:t>r</w:t>
      </w:r>
      <w:r w:rsidR="00853C52">
        <w:rPr>
          <w:rFonts w:hint="eastAsia"/>
          <w:color w:val="EE0000"/>
          <w:vertAlign w:val="subscript"/>
        </w:rPr>
        <w:t>2</w:t>
      </w:r>
      <w:r w:rsidR="00853C52">
        <w:rPr>
          <w:rFonts w:hint="eastAsia"/>
          <w:color w:val="EE0000"/>
        </w:rPr>
        <w:t xml:space="preserve"> &lt; </w:t>
      </w:r>
      <w:r w:rsidR="00853C52" w:rsidRPr="00853C52">
        <w:rPr>
          <w:rFonts w:hint="eastAsia"/>
          <w:i/>
          <w:iCs/>
          <w:color w:val="EE0000"/>
        </w:rPr>
        <w:t>r</w:t>
      </w:r>
      <w:r w:rsidR="00853C52">
        <w:rPr>
          <w:rFonts w:hint="eastAsia"/>
          <w:color w:val="EE0000"/>
          <w:vertAlign w:val="subscript"/>
        </w:rPr>
        <w:t>1</w:t>
      </w:r>
    </w:p>
    <w:p w14:paraId="6EDCE299" w14:textId="141DC480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又沿电场方向电势降低，电子在电势低处电势能大，故</w:t>
      </w:r>
      <w:r w:rsidR="00853C52" w:rsidRPr="00853C52">
        <w:rPr>
          <w:rFonts w:hint="eastAsia"/>
          <w:i/>
          <w:iCs/>
          <w:color w:val="EE0000"/>
        </w:rPr>
        <w:t>E</w:t>
      </w:r>
      <w:r w:rsidR="00853C52">
        <w:rPr>
          <w:rFonts w:hint="eastAsia"/>
          <w:color w:val="EE0000"/>
          <w:vertAlign w:val="subscript"/>
        </w:rPr>
        <w:t>p2</w:t>
      </w:r>
      <w:r w:rsidR="00853C52">
        <w:rPr>
          <w:rFonts w:hint="eastAsia"/>
          <w:color w:val="EE0000"/>
        </w:rPr>
        <w:t xml:space="preserve"> &lt; </w:t>
      </w:r>
      <w:r w:rsidR="00853C52" w:rsidRPr="00853C52">
        <w:rPr>
          <w:rFonts w:hint="eastAsia"/>
          <w:i/>
          <w:iCs/>
          <w:color w:val="EE0000"/>
        </w:rPr>
        <w:t>E</w:t>
      </w:r>
      <w:r w:rsidR="00853C52">
        <w:rPr>
          <w:rFonts w:hint="eastAsia"/>
          <w:color w:val="EE0000"/>
          <w:vertAlign w:val="subscript"/>
        </w:rPr>
        <w:t>p1</w:t>
      </w:r>
      <w:r w:rsidRPr="00EC7124">
        <w:rPr>
          <w:color w:val="EE0000"/>
        </w:rPr>
        <w:t>。</w:t>
      </w:r>
    </w:p>
    <w:p w14:paraId="2AEE0A55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color w:val="EE0000"/>
        </w:rPr>
        <w:t>C</w:t>
      </w:r>
      <w:r w:rsidRPr="00EC7124">
        <w:rPr>
          <w:color w:val="EE0000"/>
        </w:rPr>
        <w:t>。</w:t>
      </w:r>
    </w:p>
    <w:p w14:paraId="090F375F" w14:textId="0C69B37C" w:rsidR="00440BBD" w:rsidRPr="00EC7124" w:rsidRDefault="00000000" w:rsidP="00EC7124">
      <w:pPr>
        <w:pStyle w:val="2"/>
      </w:pPr>
      <w:r w:rsidRPr="00EC7124">
        <w:t>二、多项选择题：本题共</w:t>
      </w:r>
      <w:r w:rsidRPr="00EC7124">
        <w:rPr>
          <w:rFonts w:eastAsia="Times New Roman" w:cs="Times New Roman"/>
        </w:rPr>
        <w:t>3</w:t>
      </w:r>
      <w:r w:rsidRPr="00EC7124">
        <w:t>小题，每小题</w:t>
      </w:r>
      <w:r w:rsidRPr="00EC7124">
        <w:rPr>
          <w:rFonts w:eastAsia="Times New Roman" w:cs="Times New Roman"/>
        </w:rPr>
        <w:t>5</w:t>
      </w:r>
      <w:r w:rsidRPr="00EC7124">
        <w:t>分，共</w:t>
      </w:r>
      <w:r w:rsidRPr="00EC7124">
        <w:rPr>
          <w:rFonts w:eastAsia="Times New Roman" w:cs="Times New Roman"/>
        </w:rPr>
        <w:t>15</w:t>
      </w:r>
      <w:r w:rsidRPr="00EC7124">
        <w:t>分。在每小题给出的四个选项中，有多项符合题目要求。全部选对的得</w:t>
      </w:r>
      <w:r w:rsidRPr="00EC7124">
        <w:rPr>
          <w:rFonts w:eastAsia="Times New Roman" w:cs="Times New Roman"/>
        </w:rPr>
        <w:t>5</w:t>
      </w:r>
      <w:r w:rsidRPr="00EC7124">
        <w:t>分，选对但不全的得</w:t>
      </w:r>
      <w:r w:rsidRPr="00EC7124">
        <w:rPr>
          <w:rFonts w:eastAsia="Times New Roman" w:cs="Times New Roman"/>
        </w:rPr>
        <w:t>3</w:t>
      </w:r>
      <w:r w:rsidRPr="00EC7124">
        <w:t>分，有选错的得</w:t>
      </w:r>
      <w:r w:rsidRPr="00EC7124">
        <w:rPr>
          <w:rFonts w:eastAsia="Times New Roman" w:cs="Times New Roman"/>
        </w:rPr>
        <w:t>0</w:t>
      </w:r>
      <w:r w:rsidRPr="00EC7124">
        <w:t>分。</w:t>
      </w:r>
    </w:p>
    <w:p w14:paraId="27CBFED8" w14:textId="60FCEC85" w:rsidR="00440BBD" w:rsidRPr="00853C52" w:rsidRDefault="00853C52" w:rsidP="00EC7124">
      <w:pPr>
        <w:pStyle w:val="a8"/>
        <w:numPr>
          <w:ilvl w:val="0"/>
          <w:numId w:val="2"/>
        </w:numPr>
        <w:ind w:firstLineChars="0"/>
      </w:pPr>
      <w:r w:rsidRPr="00853C52">
        <w:rPr>
          <w:noProof/>
        </w:rPr>
        <w:drawing>
          <wp:anchor distT="0" distB="0" distL="114300" distR="114300" simplePos="0" relativeHeight="251663360" behindDoc="0" locked="0" layoutInCell="1" allowOverlap="1" wp14:anchorId="7603BC15" wp14:editId="0E5B3BA2">
            <wp:simplePos x="0" y="0"/>
            <wp:positionH relativeFrom="column">
              <wp:posOffset>3662533</wp:posOffset>
            </wp:positionH>
            <wp:positionV relativeFrom="paragraph">
              <wp:posOffset>21786</wp:posOffset>
            </wp:positionV>
            <wp:extent cx="1601470" cy="1326515"/>
            <wp:effectExtent l="0" t="0" r="0" b="6985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53C52">
        <w:t>在贵州凯里，人们常将小西红柿和红辣椒加工后放入如图所示的瓦罐中，罐口处倒扣一个钵并用水密封，发酵制作酸汤。发酵过程中罐内物质缓慢产生气体，压强足够大时气体以气泡形式溢出，间歇性放气。罐内气体可视为理想气体，设罐内气体温度和体积保持不变，</w:t>
      </w:r>
      <w:commentRangeStart w:id="7"/>
      <w:r w:rsidRPr="00853C52">
        <w:t>则</w:t>
      </w:r>
      <w:commentRangeEnd w:id="7"/>
      <w:r w:rsidRPr="00853C52">
        <w:rPr>
          <w:rStyle w:val="a9"/>
          <w:szCs w:val="24"/>
        </w:rPr>
        <w:commentReference w:id="7"/>
      </w:r>
      <w:r w:rsidRPr="00853C52">
        <w:t>（</w:t>
      </w:r>
      <w:r w:rsidRPr="00853C52">
        <w:rPr>
          <w:rFonts w:eastAsia="Times New Roman" w:cs="Times New Roman"/>
        </w:rPr>
        <w:t xml:space="preserve">    </w:t>
      </w:r>
      <w:r w:rsidRPr="00853C52">
        <w:t>）</w:t>
      </w:r>
    </w:p>
    <w:p w14:paraId="0C13738C" w14:textId="2EB836D8" w:rsidR="00440BBD" w:rsidRPr="00853C52" w:rsidRDefault="00EC7124" w:rsidP="00EC7124">
      <w:r w:rsidRPr="00853C52">
        <w:t>A</w:t>
      </w:r>
      <w:r w:rsidRPr="00853C52">
        <w:t>．在放气过程中，溢出的气体对外界做正功</w:t>
      </w:r>
    </w:p>
    <w:p w14:paraId="61448046" w14:textId="2159AA8B" w:rsidR="00440BBD" w:rsidRPr="00853C52" w:rsidRDefault="00EC7124" w:rsidP="00EC7124">
      <w:r w:rsidRPr="00853C52">
        <w:t>B</w:t>
      </w:r>
      <w:r w:rsidRPr="00853C52">
        <w:t>．在放气过程中，溢出的气体对外界做负功</w:t>
      </w:r>
    </w:p>
    <w:p w14:paraId="1BF9E309" w14:textId="3ABB3883" w:rsidR="00440BBD" w:rsidRPr="00853C52" w:rsidRDefault="00EC7124" w:rsidP="00EC7124">
      <w:r w:rsidRPr="00853C52">
        <w:t>C</w:t>
      </w:r>
      <w:r w:rsidRPr="00853C52">
        <w:t>．在刚放气完到下次即将放气的过程中，发酵产生气体，罐内气体内能减小</w:t>
      </w:r>
    </w:p>
    <w:p w14:paraId="5C878F6F" w14:textId="61D615FB" w:rsidR="00440BBD" w:rsidRPr="00853C52" w:rsidRDefault="00EC7124" w:rsidP="00EC7124">
      <w:r w:rsidRPr="00853C52">
        <w:t>D</w:t>
      </w:r>
      <w:r w:rsidRPr="00853C52">
        <w:t>．在刚放气完到下次即将放气的过程中，发酵产生气体，罐内气体内能增大</w:t>
      </w:r>
    </w:p>
    <w:p w14:paraId="10ADE5F7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lastRenderedPageBreak/>
        <w:t>【详解】</w:t>
      </w:r>
      <w:r w:rsidRPr="00EC7124">
        <w:rPr>
          <w:rFonts w:eastAsia="Times New Roman" w:cs="Times New Roman"/>
          <w:color w:val="EE0000"/>
        </w:rPr>
        <w:t>AB</w:t>
      </w:r>
      <w:r w:rsidRPr="00EC7124">
        <w:rPr>
          <w:color w:val="EE0000"/>
        </w:rPr>
        <w:t>．在放气过程中，气体体积增大，则溢出的气体对外界做正功，故</w:t>
      </w:r>
      <w:r w:rsidRPr="00EC7124">
        <w:rPr>
          <w:rFonts w:eastAsia="Times New Roman" w:cs="Times New Roman"/>
          <w:color w:val="EE0000"/>
        </w:rPr>
        <w:t>A</w:t>
      </w:r>
      <w:r w:rsidRPr="00EC7124">
        <w:rPr>
          <w:color w:val="EE0000"/>
        </w:rPr>
        <w:t>正确，</w:t>
      </w:r>
      <w:r w:rsidRPr="00EC7124">
        <w:rPr>
          <w:rFonts w:eastAsia="Times New Roman" w:cs="Times New Roman"/>
          <w:color w:val="EE0000"/>
        </w:rPr>
        <w:t>B</w:t>
      </w:r>
      <w:r w:rsidRPr="00EC7124">
        <w:rPr>
          <w:color w:val="EE0000"/>
        </w:rPr>
        <w:t>错误；</w:t>
      </w:r>
    </w:p>
    <w:p w14:paraId="7A5BF431" w14:textId="77777777" w:rsidR="00440BBD" w:rsidRPr="00EC7124" w:rsidRDefault="00000000" w:rsidP="00EC7124">
      <w:pPr>
        <w:rPr>
          <w:color w:val="EE0000"/>
        </w:rPr>
      </w:pPr>
      <w:r w:rsidRPr="00EC7124">
        <w:rPr>
          <w:rFonts w:eastAsia="Times New Roman" w:cs="Times New Roman"/>
          <w:color w:val="EE0000"/>
        </w:rPr>
        <w:t>CD</w:t>
      </w:r>
      <w:r w:rsidRPr="00EC7124">
        <w:rPr>
          <w:color w:val="EE0000"/>
        </w:rPr>
        <w:t>．在刚放气完到下次即将放气的过程中，发酵产生气体，气体的质量增加，温度不变，罐内气体内能增大，故</w:t>
      </w:r>
      <w:r w:rsidRPr="00EC7124">
        <w:rPr>
          <w:rFonts w:eastAsia="Times New Roman" w:cs="Times New Roman"/>
          <w:color w:val="EE0000"/>
        </w:rPr>
        <w:t>C</w:t>
      </w:r>
      <w:r w:rsidRPr="00EC7124">
        <w:rPr>
          <w:color w:val="EE0000"/>
        </w:rPr>
        <w:t>错误，</w:t>
      </w:r>
      <w:r w:rsidRPr="00EC7124">
        <w:rPr>
          <w:rFonts w:eastAsia="Times New Roman" w:cs="Times New Roman"/>
          <w:color w:val="EE0000"/>
        </w:rPr>
        <w:t>D</w:t>
      </w:r>
      <w:r w:rsidRPr="00EC7124">
        <w:rPr>
          <w:color w:val="EE0000"/>
        </w:rPr>
        <w:t>正确。</w:t>
      </w:r>
    </w:p>
    <w:p w14:paraId="34B3F63C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rFonts w:eastAsia="Times New Roman" w:cs="Times New Roman"/>
          <w:color w:val="EE0000"/>
        </w:rPr>
        <w:t>AD</w:t>
      </w:r>
      <w:r w:rsidRPr="00EC7124">
        <w:rPr>
          <w:color w:val="EE0000"/>
        </w:rPr>
        <w:t>。</w:t>
      </w:r>
    </w:p>
    <w:p w14:paraId="3C42F0B5" w14:textId="77777777" w:rsidR="00866481" w:rsidRDefault="00866481" w:rsidP="00EC7124">
      <w:pPr>
        <w:rPr>
          <w:color w:val="EE0000"/>
        </w:rPr>
      </w:pPr>
    </w:p>
    <w:p w14:paraId="76FA2E24" w14:textId="7E083DB2" w:rsidR="00440BBD" w:rsidRPr="001F7D41" w:rsidRDefault="00000000" w:rsidP="00866481">
      <w:pPr>
        <w:pStyle w:val="a8"/>
        <w:numPr>
          <w:ilvl w:val="0"/>
          <w:numId w:val="2"/>
        </w:numPr>
        <w:ind w:firstLineChars="0"/>
      </w:pPr>
      <w:r w:rsidRPr="001F7D41">
        <w:t>光在折射率为</w:t>
      </w:r>
      <w:r w:rsidR="001F7D41" w:rsidRPr="001F7D41">
        <w:rPr>
          <w:rFonts w:hint="eastAsia"/>
          <w:i/>
          <w:iCs/>
        </w:rPr>
        <w:t>n</w:t>
      </w:r>
      <w:r w:rsidRPr="001F7D41">
        <w:t>的光纤中传播路程</w:t>
      </w:r>
      <w:r w:rsidR="001F7D41" w:rsidRPr="001F7D41">
        <w:rPr>
          <w:rFonts w:hint="eastAsia"/>
          <w:i/>
          <w:iCs/>
        </w:rPr>
        <w:t>L</w:t>
      </w:r>
      <w:r w:rsidRPr="001F7D41">
        <w:t>，等效于光在真空中传播路程</w:t>
      </w:r>
      <w:r w:rsidR="001F7D41" w:rsidRPr="001F7D41">
        <w:rPr>
          <w:rFonts w:hint="eastAsia"/>
          <w:i/>
          <w:iCs/>
        </w:rPr>
        <w:t>nL</w:t>
      </w:r>
      <w:r w:rsidRPr="001F7D41">
        <w:t>，</w:t>
      </w:r>
      <w:r w:rsidR="001F7D41" w:rsidRPr="001F7D41">
        <w:rPr>
          <w:rFonts w:hint="eastAsia"/>
          <w:i/>
          <w:iCs/>
        </w:rPr>
        <w:t>nL</w:t>
      </w:r>
      <w:r w:rsidRPr="001F7D41">
        <w:t>称为光程。如图（</w:t>
      </w:r>
      <w:r w:rsidRPr="001F7D41">
        <w:rPr>
          <w:rFonts w:eastAsia="Times New Roman" w:cs="Times New Roman"/>
        </w:rPr>
        <w:t>a</w:t>
      </w:r>
      <w:r w:rsidRPr="001F7D41">
        <w:t>），两根同种光纤在</w:t>
      </w:r>
      <w:r w:rsidRPr="001F7D41">
        <w:rPr>
          <w:rFonts w:eastAsia="Times New Roman" w:cs="Times New Roman"/>
          <w:iCs/>
        </w:rPr>
        <w:t>A</w:t>
      </w:r>
      <w:r w:rsidRPr="001F7D41">
        <w:rPr>
          <w:iCs/>
        </w:rPr>
        <w:t>、</w:t>
      </w:r>
      <w:r w:rsidRPr="001F7D41">
        <w:rPr>
          <w:rFonts w:eastAsia="Times New Roman" w:cs="Times New Roman"/>
          <w:iCs/>
        </w:rPr>
        <w:t>B</w:t>
      </w:r>
      <w:r w:rsidRPr="001F7D41">
        <w:t>处被熔接为耦合点，形成上下两支路，上下支路</w:t>
      </w:r>
      <w:r w:rsidRPr="001F7D41">
        <w:rPr>
          <w:rFonts w:eastAsia="Times New Roman" w:cs="Times New Roman"/>
          <w:iCs/>
        </w:rPr>
        <w:t>A</w:t>
      </w:r>
      <w:r w:rsidRPr="001F7D41">
        <w:rPr>
          <w:iCs/>
        </w:rPr>
        <w:t>、</w:t>
      </w:r>
      <w:r w:rsidRPr="001F7D41">
        <w:rPr>
          <w:rFonts w:eastAsia="Times New Roman" w:cs="Times New Roman"/>
          <w:iCs/>
        </w:rPr>
        <w:t>B</w:t>
      </w:r>
      <w:r w:rsidRPr="001F7D41">
        <w:t>之间的光纤长度相同。波长为</w:t>
      </w:r>
      <w:r w:rsidR="001F7D41" w:rsidRPr="001F7D41">
        <w:rPr>
          <w:rFonts w:cs="Times New Roman"/>
          <w:i/>
          <w:iCs/>
        </w:rPr>
        <w:t>λ</w:t>
      </w:r>
      <w:r w:rsidRPr="001F7D41">
        <w:t>的光经过耦合点时的变化情况如图（</w:t>
      </w:r>
      <w:r w:rsidRPr="001F7D41">
        <w:rPr>
          <w:rFonts w:eastAsia="Times New Roman" w:cs="Times New Roman"/>
        </w:rPr>
        <w:t>b</w:t>
      </w:r>
      <w:r w:rsidRPr="001F7D41">
        <w:t>）所示，任意支路的光经过耦合点，与输入口同侧的输出口的光未额外增加光程，异侧输出口的光额外增加</w:t>
      </w:r>
      <w:r w:rsidR="001F7D41" w:rsidRPr="001F7D41">
        <w:rPr>
          <w:rFonts w:hint="eastAsia"/>
        </w:rPr>
        <w:t xml:space="preserve"> </w:t>
      </w:r>
      <w:r w:rsidR="001F7D41" w:rsidRPr="001F7D41">
        <w:fldChar w:fldCharType="begin"/>
      </w:r>
      <w:r w:rsidR="001F7D41" w:rsidRPr="001F7D41">
        <w:instrText xml:space="preserve"> </w:instrText>
      </w:r>
      <w:r w:rsidR="001F7D41" w:rsidRPr="001F7D41">
        <w:rPr>
          <w:rFonts w:hint="eastAsia"/>
        </w:rPr>
        <w:instrText>EQ \F(</w:instrText>
      </w:r>
      <w:r w:rsidR="001F7D41" w:rsidRPr="001F7D41">
        <w:rPr>
          <w:rFonts w:cs="Times New Roman"/>
          <w:i/>
          <w:iCs/>
        </w:rPr>
        <w:instrText>λ</w:instrText>
      </w:r>
      <w:r w:rsidR="001F7D41" w:rsidRPr="001F7D41">
        <w:rPr>
          <w:rFonts w:hint="eastAsia"/>
        </w:rPr>
        <w:instrText>,4)</w:instrText>
      </w:r>
      <w:r w:rsidR="001F7D41" w:rsidRPr="001F7D41">
        <w:instrText xml:space="preserve"> </w:instrText>
      </w:r>
      <w:r w:rsidR="001F7D41" w:rsidRPr="001F7D41">
        <w:fldChar w:fldCharType="separate"/>
      </w:r>
      <w:r w:rsidR="001F7D41" w:rsidRPr="001F7D41">
        <w:fldChar w:fldCharType="end"/>
      </w:r>
      <w:r w:rsidRPr="001F7D41">
        <w:t>光程。现有波长为</w:t>
      </w:r>
      <w:r w:rsidR="001F7D41" w:rsidRPr="001F7D41">
        <w:rPr>
          <w:rFonts w:cs="Times New Roman"/>
          <w:i/>
          <w:iCs/>
        </w:rPr>
        <w:t>λ</w:t>
      </w:r>
      <w:r w:rsidRPr="001F7D41">
        <w:t>的光从</w:t>
      </w:r>
      <w:r w:rsidRPr="001F7D41">
        <w:rPr>
          <w:rFonts w:eastAsia="Times New Roman" w:cs="Times New Roman"/>
        </w:rPr>
        <w:t>1</w:t>
      </w:r>
      <w:r w:rsidRPr="001F7D41">
        <w:t>口入射，则上下支路的光</w:t>
      </w:r>
      <w:commentRangeStart w:id="8"/>
      <w:commentRangeEnd w:id="8"/>
      <w:r w:rsidR="00AF3F3E" w:rsidRPr="001F7D41">
        <w:rPr>
          <w:rStyle w:val="a9"/>
          <w:szCs w:val="24"/>
        </w:rPr>
        <w:commentReference w:id="8"/>
      </w:r>
      <w:r w:rsidRPr="001F7D41">
        <w:t>（</w:t>
      </w:r>
      <w:r w:rsidRPr="001F7D41">
        <w:rPr>
          <w:rFonts w:eastAsia="Times New Roman" w:cs="Times New Roman"/>
        </w:rPr>
        <w:t xml:space="preserve">    </w:t>
      </w:r>
      <w:r w:rsidRPr="001F7D41">
        <w:t>）</w:t>
      </w:r>
    </w:p>
    <w:p w14:paraId="76C90CD1" w14:textId="77777777" w:rsidR="00440BBD" w:rsidRPr="001F7D41" w:rsidRDefault="00000000" w:rsidP="009D2B2E">
      <w:pPr>
        <w:jc w:val="center"/>
      </w:pPr>
      <w:r w:rsidRPr="001F7D41">
        <w:rPr>
          <w:noProof/>
        </w:rPr>
        <w:drawing>
          <wp:inline distT="0" distB="0" distL="0" distR="0" wp14:anchorId="3BF216AA" wp14:editId="570EF496">
            <wp:extent cx="3699803" cy="2195217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6669" cy="2199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DA3F1" w14:textId="52D8A347" w:rsidR="00440BBD" w:rsidRPr="001F7D41" w:rsidRDefault="00EC7124" w:rsidP="00EC7124">
      <w:r w:rsidRPr="001F7D41">
        <w:t>A</w:t>
      </w:r>
      <w:r w:rsidRPr="001F7D41">
        <w:t>．在</w:t>
      </w:r>
      <w:r w:rsidRPr="001F7D41">
        <w:rPr>
          <w:rFonts w:eastAsia="Times New Roman" w:cs="Times New Roman"/>
        </w:rPr>
        <w:t>3</w:t>
      </w:r>
      <w:r w:rsidRPr="001F7D41">
        <w:t>口干涉加强</w:t>
      </w:r>
      <w:r w:rsidRPr="001F7D41">
        <w:tab/>
      </w:r>
      <w:r w:rsidR="00AF3F3E" w:rsidRPr="001F7D41">
        <w:tab/>
      </w:r>
      <w:r w:rsidR="00AF3F3E" w:rsidRPr="001F7D41">
        <w:tab/>
      </w:r>
      <w:r w:rsidR="001F7D41">
        <w:tab/>
      </w:r>
      <w:r w:rsidRPr="001F7D41">
        <w:t>B</w:t>
      </w:r>
      <w:r w:rsidRPr="001F7D41">
        <w:t>．在</w:t>
      </w:r>
      <w:r w:rsidRPr="001F7D41">
        <w:rPr>
          <w:rFonts w:eastAsia="Times New Roman" w:cs="Times New Roman"/>
        </w:rPr>
        <w:t>3</w:t>
      </w:r>
      <w:r w:rsidRPr="001F7D41">
        <w:t>口干涉削弱</w:t>
      </w:r>
    </w:p>
    <w:p w14:paraId="32870B53" w14:textId="5BFCB455" w:rsidR="00440BBD" w:rsidRPr="001F7D41" w:rsidRDefault="00EC7124" w:rsidP="00EC7124">
      <w:r w:rsidRPr="001F7D41">
        <w:t>C</w:t>
      </w:r>
      <w:r w:rsidRPr="001F7D41">
        <w:t>．在</w:t>
      </w:r>
      <w:r w:rsidRPr="001F7D41">
        <w:rPr>
          <w:rFonts w:eastAsia="Times New Roman" w:cs="Times New Roman"/>
        </w:rPr>
        <w:t>4</w:t>
      </w:r>
      <w:r w:rsidRPr="001F7D41">
        <w:t>口干涉加强</w:t>
      </w:r>
      <w:r w:rsidRPr="001F7D41">
        <w:tab/>
      </w:r>
      <w:r w:rsidR="00AF3F3E" w:rsidRPr="001F7D41">
        <w:tab/>
      </w:r>
      <w:r w:rsidR="00AF3F3E" w:rsidRPr="001F7D41">
        <w:tab/>
      </w:r>
      <w:r w:rsidR="001F7D41">
        <w:tab/>
      </w:r>
      <w:r w:rsidRPr="001F7D41">
        <w:t>D</w:t>
      </w:r>
      <w:r w:rsidRPr="001F7D41">
        <w:t>．在</w:t>
      </w:r>
      <w:r w:rsidRPr="001F7D41">
        <w:rPr>
          <w:rFonts w:eastAsia="Times New Roman" w:cs="Times New Roman"/>
        </w:rPr>
        <w:t>4</w:t>
      </w:r>
      <w:r w:rsidRPr="001F7D41">
        <w:t>口干涉削弱</w:t>
      </w:r>
    </w:p>
    <w:p w14:paraId="53F8A4A9" w14:textId="3DF5676C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现有波长为</w:t>
      </w:r>
      <w:r w:rsidR="001F7D41" w:rsidRPr="001F7D41">
        <w:rPr>
          <w:rFonts w:cs="Times New Roman"/>
          <w:i/>
          <w:iCs/>
          <w:color w:val="EE0000"/>
        </w:rPr>
        <w:t>λ</w:t>
      </w:r>
      <w:r w:rsidRPr="00EC7124">
        <w:rPr>
          <w:color w:val="EE0000"/>
        </w:rPr>
        <w:t>的光从</w:t>
      </w:r>
      <w:r w:rsidRPr="00EC7124">
        <w:rPr>
          <w:rFonts w:eastAsia="Times New Roman" w:cs="Times New Roman"/>
          <w:color w:val="EE0000"/>
        </w:rPr>
        <w:t>1</w:t>
      </w:r>
      <w:r w:rsidRPr="00EC7124">
        <w:rPr>
          <w:color w:val="EE0000"/>
        </w:rPr>
        <w:t>口入射，经过耦合点</w:t>
      </w:r>
      <w:r w:rsidRPr="001F7D41">
        <w:rPr>
          <w:rFonts w:eastAsia="Times New Roman" w:cs="Times New Roman"/>
          <w:iCs/>
          <w:color w:val="EE0000"/>
        </w:rPr>
        <w:t>A</w:t>
      </w:r>
      <w:r w:rsidRPr="00EC7124">
        <w:rPr>
          <w:color w:val="EE0000"/>
        </w:rPr>
        <w:t>后，在上通道的光程为</w:t>
      </w:r>
      <w:r w:rsidR="001F7D41" w:rsidRPr="001F7D41">
        <w:rPr>
          <w:rFonts w:hint="eastAsia"/>
          <w:i/>
          <w:iCs/>
          <w:color w:val="EE0000"/>
        </w:rPr>
        <w:t>nL</w:t>
      </w:r>
      <w:r w:rsidRPr="00EC7124">
        <w:rPr>
          <w:color w:val="EE0000"/>
        </w:rPr>
        <w:t>，下通道的光程为</w:t>
      </w:r>
      <w:r w:rsidR="001F7D41" w:rsidRPr="001F7D41">
        <w:rPr>
          <w:rFonts w:hint="eastAsia"/>
          <w:i/>
          <w:iCs/>
          <w:color w:val="EE0000"/>
        </w:rPr>
        <w:t>nL</w:t>
      </w:r>
      <w:r w:rsidR="001F7D41">
        <w:rPr>
          <w:rFonts w:hint="eastAsia"/>
          <w:color w:val="EE0000"/>
        </w:rPr>
        <w:t xml:space="preserve"> +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4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Pr="00EC7124">
        <w:rPr>
          <w:color w:val="EE0000"/>
        </w:rPr>
        <w:t>，经过耦合点</w:t>
      </w:r>
      <w:r w:rsidRPr="001F7D41">
        <w:rPr>
          <w:rFonts w:eastAsia="Times New Roman" w:cs="Times New Roman"/>
          <w:iCs/>
          <w:color w:val="EE0000"/>
        </w:rPr>
        <w:t>B</w:t>
      </w:r>
      <w:r w:rsidRPr="00EC7124">
        <w:rPr>
          <w:color w:val="EE0000"/>
        </w:rPr>
        <w:t>后，上通道的光到</w:t>
      </w:r>
      <w:r w:rsidRPr="00EC7124">
        <w:rPr>
          <w:rFonts w:eastAsia="Times New Roman" w:cs="Times New Roman"/>
          <w:color w:val="EE0000"/>
        </w:rPr>
        <w:t>3</w:t>
      </w:r>
      <w:r w:rsidRPr="00EC7124">
        <w:rPr>
          <w:color w:val="EE0000"/>
        </w:rPr>
        <w:t>口光程为</w:t>
      </w:r>
      <w:r w:rsidR="001F7D41" w:rsidRPr="001F7D41">
        <w:rPr>
          <w:rFonts w:hint="eastAsia"/>
          <w:i/>
          <w:iCs/>
          <w:color w:val="EE0000"/>
        </w:rPr>
        <w:t>nL</w:t>
      </w:r>
      <w:r w:rsidRPr="00EC7124">
        <w:rPr>
          <w:color w:val="EE0000"/>
        </w:rPr>
        <w:t>，下通道的光到</w:t>
      </w:r>
      <w:r w:rsidRPr="00EC7124">
        <w:rPr>
          <w:rFonts w:eastAsia="Times New Roman" w:cs="Times New Roman"/>
          <w:color w:val="EE0000"/>
        </w:rPr>
        <w:t>3</w:t>
      </w:r>
      <w:r w:rsidRPr="00EC7124">
        <w:rPr>
          <w:color w:val="EE0000"/>
        </w:rPr>
        <w:t>口光程为</w:t>
      </w:r>
      <w:r w:rsidR="001F7D41" w:rsidRPr="001F7D41">
        <w:rPr>
          <w:rFonts w:hint="eastAsia"/>
          <w:i/>
          <w:iCs/>
          <w:color w:val="EE0000"/>
        </w:rPr>
        <w:t>nL</w:t>
      </w:r>
      <w:r w:rsidR="001F7D41">
        <w:rPr>
          <w:rFonts w:hint="eastAsia"/>
          <w:color w:val="EE0000"/>
        </w:rPr>
        <w:t xml:space="preserve"> +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4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="001F7D41">
        <w:rPr>
          <w:rFonts w:hint="eastAsia"/>
          <w:color w:val="EE0000"/>
        </w:rPr>
        <w:t xml:space="preserve">+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4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Pr="00EC7124">
        <w:rPr>
          <w:color w:val="EE0000"/>
        </w:rPr>
        <w:t>，两光的光程差为</w:t>
      </w:r>
      <w:r w:rsidR="001F7D41">
        <w:rPr>
          <w:rFonts w:hint="eastAsia"/>
          <w:color w:val="EE0000"/>
        </w:rPr>
        <w:t xml:space="preserve">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2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Pr="00EC7124">
        <w:rPr>
          <w:color w:val="EE0000"/>
        </w:rPr>
        <w:t>，则在</w:t>
      </w:r>
      <w:r w:rsidRPr="00EC7124">
        <w:rPr>
          <w:rFonts w:eastAsia="Times New Roman" w:cs="Times New Roman"/>
          <w:color w:val="EE0000"/>
        </w:rPr>
        <w:t>3</w:t>
      </w:r>
      <w:r w:rsidRPr="00EC7124">
        <w:rPr>
          <w:color w:val="EE0000"/>
        </w:rPr>
        <w:t>口干涉削弱；经过耦合点</w:t>
      </w:r>
      <w:r w:rsidRPr="001F7D41">
        <w:rPr>
          <w:rFonts w:eastAsia="Times New Roman" w:cs="Times New Roman"/>
          <w:iCs/>
          <w:color w:val="EE0000"/>
        </w:rPr>
        <w:t>B</w:t>
      </w:r>
      <w:r w:rsidRPr="00EC7124">
        <w:rPr>
          <w:color w:val="EE0000"/>
        </w:rPr>
        <w:t>后，上通道的光到</w:t>
      </w:r>
      <w:r w:rsidRPr="00EC7124">
        <w:rPr>
          <w:rFonts w:eastAsia="Times New Roman" w:cs="Times New Roman"/>
          <w:color w:val="EE0000"/>
        </w:rPr>
        <w:t>4</w:t>
      </w:r>
      <w:r w:rsidRPr="00EC7124">
        <w:rPr>
          <w:color w:val="EE0000"/>
        </w:rPr>
        <w:t>口光程为</w:t>
      </w:r>
      <w:r w:rsidR="001F7D41" w:rsidRPr="001F7D41">
        <w:rPr>
          <w:rFonts w:hint="eastAsia"/>
          <w:i/>
          <w:iCs/>
          <w:color w:val="EE0000"/>
        </w:rPr>
        <w:t>nL</w:t>
      </w:r>
      <w:r w:rsidR="001F7D41">
        <w:rPr>
          <w:rFonts w:hint="eastAsia"/>
          <w:color w:val="EE0000"/>
        </w:rPr>
        <w:t xml:space="preserve"> +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4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Pr="00EC7124">
        <w:rPr>
          <w:color w:val="EE0000"/>
        </w:rPr>
        <w:t>，下通道的光到</w:t>
      </w:r>
      <w:r w:rsidRPr="00EC7124">
        <w:rPr>
          <w:rFonts w:eastAsia="Times New Roman" w:cs="Times New Roman"/>
          <w:color w:val="EE0000"/>
        </w:rPr>
        <w:t>4</w:t>
      </w:r>
      <w:r w:rsidRPr="00EC7124">
        <w:rPr>
          <w:color w:val="EE0000"/>
        </w:rPr>
        <w:t>口光程为</w:t>
      </w:r>
      <w:r w:rsidR="001F7D41" w:rsidRPr="001F7D41">
        <w:rPr>
          <w:rFonts w:hint="eastAsia"/>
          <w:i/>
          <w:iCs/>
          <w:color w:val="EE0000"/>
        </w:rPr>
        <w:t>nL</w:t>
      </w:r>
      <w:r w:rsidR="001F7D41">
        <w:rPr>
          <w:rFonts w:hint="eastAsia"/>
          <w:color w:val="EE0000"/>
        </w:rPr>
        <w:t xml:space="preserve"> +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cs="Times New Roman"/>
          <w:i/>
          <w:iCs/>
          <w:color w:val="EE0000"/>
        </w:rPr>
        <w:instrText>λ</w:instrText>
      </w:r>
      <w:r w:rsidR="001F7D41">
        <w:rPr>
          <w:rFonts w:hint="eastAsia"/>
          <w:color w:val="EE0000"/>
        </w:rPr>
        <w:instrText>,4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Pr="00EC7124">
        <w:rPr>
          <w:color w:val="EE0000"/>
        </w:rPr>
        <w:t>，两光的光程差为零，则在</w:t>
      </w:r>
      <w:r w:rsidRPr="00EC7124">
        <w:rPr>
          <w:rFonts w:eastAsia="Times New Roman" w:cs="Times New Roman"/>
          <w:color w:val="EE0000"/>
        </w:rPr>
        <w:t>4</w:t>
      </w:r>
      <w:r w:rsidRPr="00EC7124">
        <w:rPr>
          <w:color w:val="EE0000"/>
        </w:rPr>
        <w:t>口干涉加强。</w:t>
      </w:r>
    </w:p>
    <w:p w14:paraId="04D1C8A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rFonts w:eastAsia="Times New Roman" w:cs="Times New Roman"/>
          <w:color w:val="EE0000"/>
        </w:rPr>
        <w:t>BC</w:t>
      </w:r>
      <w:r w:rsidRPr="00EC7124">
        <w:rPr>
          <w:color w:val="EE0000"/>
        </w:rPr>
        <w:t>。</w:t>
      </w:r>
    </w:p>
    <w:p w14:paraId="35851B0E" w14:textId="77777777" w:rsidR="00866481" w:rsidRDefault="00866481" w:rsidP="00EC7124">
      <w:pPr>
        <w:rPr>
          <w:color w:val="EE0000"/>
        </w:rPr>
      </w:pPr>
    </w:p>
    <w:p w14:paraId="2502B23C" w14:textId="77777777" w:rsidR="009D2B2E" w:rsidRDefault="009D2B2E">
      <w:pPr>
        <w:widowControl/>
        <w:jc w:val="left"/>
      </w:pPr>
      <w:r>
        <w:br w:type="page"/>
      </w:r>
    </w:p>
    <w:p w14:paraId="7F0B7FA9" w14:textId="0CB8B4F4" w:rsidR="00440BBD" w:rsidRPr="001F7D41" w:rsidRDefault="00853C52" w:rsidP="00866481">
      <w:pPr>
        <w:pStyle w:val="a8"/>
        <w:numPr>
          <w:ilvl w:val="0"/>
          <w:numId w:val="2"/>
        </w:numPr>
        <w:ind w:firstLineChars="0"/>
      </w:pPr>
      <w:r w:rsidRPr="001F7D41"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3B42DD32" wp14:editId="5D0B7D1B">
            <wp:simplePos x="0" y="0"/>
            <wp:positionH relativeFrom="margin">
              <wp:posOffset>3555414</wp:posOffset>
            </wp:positionH>
            <wp:positionV relativeFrom="paragraph">
              <wp:posOffset>0</wp:posOffset>
            </wp:positionV>
            <wp:extent cx="1685225" cy="1809750"/>
            <wp:effectExtent l="0" t="0" r="0" b="0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2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F7D41">
        <w:t>如图，水平绝缘桌面上固定有光滑金属导轨</w:t>
      </w:r>
      <w:r w:rsidRPr="001F7D41">
        <w:rPr>
          <w:rFonts w:hint="eastAsia"/>
        </w:rPr>
        <w:t>ECADG</w:t>
      </w:r>
      <w:r w:rsidRPr="001F7D41">
        <w:t>，其中</w:t>
      </w:r>
      <w:r w:rsidRPr="001F7D41">
        <w:rPr>
          <w:rFonts w:hint="eastAsia"/>
        </w:rPr>
        <w:t>EC</w:t>
      </w:r>
      <w:r w:rsidRPr="001F7D41">
        <w:t>和</w:t>
      </w:r>
      <w:r w:rsidRPr="001F7D41">
        <w:rPr>
          <w:rFonts w:hint="eastAsia"/>
        </w:rPr>
        <w:t>GD</w:t>
      </w:r>
      <w:r w:rsidRPr="001F7D41">
        <w:t>的延长线交于</w:t>
      </w:r>
      <w:r w:rsidRPr="001F7D41">
        <w:rPr>
          <w:rFonts w:hint="eastAsia"/>
        </w:rPr>
        <w:t>∠</w:t>
      </w:r>
      <w:r w:rsidRPr="001F7D41">
        <w:rPr>
          <w:rFonts w:hint="eastAsia"/>
        </w:rPr>
        <w:t>CAD</w:t>
      </w:r>
      <w:r w:rsidRPr="001F7D41">
        <w:t>的角平分线上</w:t>
      </w:r>
      <w:r w:rsidRPr="001F7D41">
        <w:rPr>
          <w:rFonts w:hint="eastAsia"/>
        </w:rPr>
        <w:t>O</w:t>
      </w:r>
      <w:r w:rsidRPr="001F7D41">
        <w:t>点，</w:t>
      </w:r>
      <w:r w:rsidRPr="001F7D41">
        <w:rPr>
          <w:rFonts w:eastAsia="Times New Roman" w:cs="Times New Roman"/>
          <w:iCs/>
        </w:rPr>
        <w:t>M</w:t>
      </w:r>
      <w:r w:rsidRPr="001F7D41">
        <w:rPr>
          <w:iCs/>
        </w:rPr>
        <w:t>、</w:t>
      </w:r>
      <w:r w:rsidRPr="001F7D41">
        <w:rPr>
          <w:rFonts w:eastAsia="Times New Roman" w:cs="Times New Roman"/>
          <w:iCs/>
        </w:rPr>
        <w:t>N</w:t>
      </w:r>
      <w:r w:rsidRPr="001F7D41">
        <w:t>点在</w:t>
      </w:r>
      <w:r w:rsidRPr="001F7D41">
        <w:rPr>
          <w:rFonts w:hint="eastAsia"/>
        </w:rPr>
        <w:t>AO</w:t>
      </w:r>
      <w:r w:rsidRPr="001F7D41">
        <w:t>的延长线上，</w:t>
      </w:r>
      <w:r w:rsidRPr="001F7D41">
        <w:rPr>
          <w:rFonts w:hint="eastAsia"/>
        </w:rPr>
        <w:t>M</w:t>
      </w:r>
      <w:r w:rsidRPr="001F7D41">
        <w:t>为</w:t>
      </w:r>
      <w:r w:rsidRPr="001F7D41">
        <w:rPr>
          <w:rFonts w:hint="eastAsia"/>
        </w:rPr>
        <w:t>CD</w:t>
      </w:r>
      <w:r w:rsidRPr="001F7D41">
        <w:t>的中点，</w:t>
      </w:r>
      <w:r w:rsidR="00AF3F3E" w:rsidRPr="001F7D41">
        <w:rPr>
          <w:rFonts w:hint="eastAsia"/>
        </w:rPr>
        <w:t>∠</w:t>
      </w:r>
      <w:r w:rsidR="00AF3F3E" w:rsidRPr="001F7D41">
        <w:rPr>
          <w:rFonts w:hint="eastAsia"/>
        </w:rPr>
        <w:t>CAD = 2</w:t>
      </w:r>
      <w:r w:rsidR="00AF3F3E" w:rsidRPr="001F7D41">
        <w:rPr>
          <w:rFonts w:cs="Times New Roman"/>
          <w:i/>
          <w:iCs/>
        </w:rPr>
        <w:t>α</w:t>
      </w:r>
      <w:r w:rsidRPr="001F7D41">
        <w:t>，</w:t>
      </w:r>
      <w:r w:rsidR="00AF3F3E" w:rsidRPr="001F7D41">
        <w:rPr>
          <w:rFonts w:hint="eastAsia"/>
        </w:rPr>
        <w:t>∠</w:t>
      </w:r>
      <w:r w:rsidR="00AF3F3E" w:rsidRPr="001F7D41">
        <w:rPr>
          <w:rFonts w:hint="eastAsia"/>
        </w:rPr>
        <w:t>EOG = 2</w:t>
      </w:r>
      <w:r w:rsidR="00AF3F3E" w:rsidRPr="001F7D41">
        <w:rPr>
          <w:rFonts w:cs="Times New Roman"/>
          <w:i/>
          <w:iCs/>
        </w:rPr>
        <w:t>β</w:t>
      </w:r>
      <w:r w:rsidRPr="001F7D41">
        <w:t>，</w:t>
      </w:r>
      <w:r w:rsidR="00AF3F3E" w:rsidRPr="001F7D41">
        <w:rPr>
          <w:rFonts w:hint="eastAsia"/>
        </w:rPr>
        <w:t xml:space="preserve">|OM| = </w:t>
      </w:r>
      <w:r w:rsidR="00AF3F3E" w:rsidRPr="001F7D41">
        <w:rPr>
          <w:rFonts w:hint="eastAsia"/>
          <w:i/>
          <w:iCs/>
        </w:rPr>
        <w:t>d</w:t>
      </w:r>
      <w:r w:rsidRPr="001F7D41">
        <w:t>，</w:t>
      </w:r>
      <w:r w:rsidR="00AF3F3E" w:rsidRPr="001F7D41">
        <w:rPr>
          <w:rFonts w:hint="eastAsia"/>
        </w:rPr>
        <w:t xml:space="preserve">|ON| = </w:t>
      </w:r>
      <w:r w:rsidR="00AF3F3E" w:rsidRPr="001F7D41">
        <w:rPr>
          <w:rFonts w:hint="eastAsia"/>
          <w:i/>
          <w:iCs/>
        </w:rPr>
        <w:t>L</w:t>
      </w:r>
      <w:r w:rsidRPr="001F7D41">
        <w:t>。导轨所在区域存在磁感应强度大小为</w:t>
      </w:r>
      <w:r w:rsidRPr="001F7D41">
        <w:rPr>
          <w:rFonts w:hint="eastAsia"/>
          <w:i/>
          <w:iCs/>
        </w:rPr>
        <w:t>B</w:t>
      </w:r>
      <w:r w:rsidRPr="001F7D41">
        <w:t>、方向竖直向下的匀强磁场。质量为</w:t>
      </w:r>
      <w:r w:rsidRPr="001F7D41">
        <w:rPr>
          <w:rFonts w:hint="eastAsia"/>
          <w:i/>
          <w:iCs/>
        </w:rPr>
        <w:t>m</w:t>
      </w:r>
      <w:r w:rsidRPr="001F7D41">
        <w:t>的导体棒在水平拉力作用下，从</w:t>
      </w:r>
      <w:r w:rsidRPr="001F7D41">
        <w:rPr>
          <w:rFonts w:hint="eastAsia"/>
        </w:rPr>
        <w:t>A</w:t>
      </w:r>
      <w:r w:rsidRPr="001F7D41">
        <w:t>点以速度</w:t>
      </w:r>
      <w:r w:rsidRPr="001F7D41">
        <w:rPr>
          <w:rFonts w:ascii="Book Antiqua" w:hAnsi="Book Antiqua"/>
          <w:i/>
          <w:iCs/>
        </w:rPr>
        <w:t>v</w:t>
      </w:r>
      <w:r w:rsidRPr="001F7D41">
        <w:rPr>
          <w:rFonts w:hint="eastAsia"/>
          <w:vertAlign w:val="subscript"/>
        </w:rPr>
        <w:t>0</w:t>
      </w:r>
      <w:r w:rsidRPr="001F7D41">
        <w:t>向右匀速运动到</w:t>
      </w:r>
      <w:r w:rsidRPr="001F7D41">
        <w:rPr>
          <w:rFonts w:hint="eastAsia"/>
        </w:rPr>
        <w:t>M</w:t>
      </w:r>
      <w:r w:rsidRPr="001F7D41">
        <w:t>点，此时撤去拉力，运动到</w:t>
      </w:r>
      <w:r w:rsidRPr="001F7D41">
        <w:rPr>
          <w:rFonts w:hint="eastAsia"/>
        </w:rPr>
        <w:t>N</w:t>
      </w:r>
      <w:r w:rsidRPr="001F7D41">
        <w:t>点时速度为</w:t>
      </w:r>
      <w:r w:rsidR="00AF3F3E" w:rsidRPr="001F7D41">
        <w:fldChar w:fldCharType="begin"/>
      </w:r>
      <w:r w:rsidR="00AF3F3E" w:rsidRPr="001F7D41">
        <w:instrText xml:space="preserve"> </w:instrText>
      </w:r>
      <w:r w:rsidR="00AF3F3E" w:rsidRPr="001F7D41">
        <w:rPr>
          <w:rFonts w:hint="eastAsia"/>
        </w:rPr>
        <w:instrText>EQ \F(</w:instrText>
      </w:r>
      <w:r w:rsidR="00AF3F3E" w:rsidRPr="001F7D41">
        <w:rPr>
          <w:rFonts w:ascii="Book Antiqua" w:hAnsi="Book Antiqua"/>
          <w:i/>
          <w:iCs/>
        </w:rPr>
        <w:instrText>v</w:instrText>
      </w:r>
      <w:r w:rsidR="00AF3F3E" w:rsidRPr="001F7D41">
        <w:rPr>
          <w:rFonts w:hint="eastAsia"/>
          <w:vertAlign w:val="subscript"/>
        </w:rPr>
        <w:instrText>0</w:instrText>
      </w:r>
      <w:r w:rsidR="00AF3F3E" w:rsidRPr="001F7D41">
        <w:rPr>
          <w:rFonts w:hint="eastAsia"/>
        </w:rPr>
        <w:instrText>,2)</w:instrText>
      </w:r>
      <w:r w:rsidR="00AF3F3E" w:rsidRPr="001F7D41">
        <w:instrText xml:space="preserve"> </w:instrText>
      </w:r>
      <w:r w:rsidR="00AF3F3E" w:rsidRPr="001F7D41">
        <w:fldChar w:fldCharType="separate"/>
      </w:r>
      <w:r w:rsidR="00AF3F3E" w:rsidRPr="001F7D41">
        <w:fldChar w:fldCharType="end"/>
      </w:r>
      <w:r w:rsidRPr="001F7D41">
        <w:t>。已知导体棒单位长度电阻为</w:t>
      </w:r>
      <w:r w:rsidRPr="001F7D41">
        <w:rPr>
          <w:rFonts w:hint="eastAsia"/>
          <w:i/>
          <w:iCs/>
        </w:rPr>
        <w:t>r</w:t>
      </w:r>
      <w:r w:rsidRPr="001F7D41">
        <w:t>，导体棒在运动过程中始终垂直于</w:t>
      </w:r>
      <w:r w:rsidRPr="001F7D41">
        <w:rPr>
          <w:rFonts w:hint="eastAsia"/>
        </w:rPr>
        <w:t>AN</w:t>
      </w:r>
      <w:r w:rsidRPr="001F7D41">
        <w:t>且与导轨接触良好，导轨电阻不计。则导体</w:t>
      </w:r>
      <w:commentRangeStart w:id="9"/>
      <w:r w:rsidRPr="001F7D41">
        <w:t>棒</w:t>
      </w:r>
      <w:commentRangeEnd w:id="9"/>
      <w:r w:rsidRPr="001F7D41">
        <w:rPr>
          <w:rStyle w:val="a9"/>
          <w:szCs w:val="24"/>
        </w:rPr>
        <w:commentReference w:id="9"/>
      </w:r>
      <w:r w:rsidRPr="001F7D41">
        <w:t>（</w:t>
      </w:r>
      <w:r w:rsidRPr="001F7D41">
        <w:rPr>
          <w:rFonts w:eastAsia="Times New Roman" w:cs="Times New Roman"/>
        </w:rPr>
        <w:t xml:space="preserve">    </w:t>
      </w:r>
      <w:r w:rsidRPr="001F7D41">
        <w:t>）</w:t>
      </w:r>
    </w:p>
    <w:p w14:paraId="2833E5D9" w14:textId="0851EF48" w:rsidR="00440BBD" w:rsidRPr="001F7D41" w:rsidRDefault="00EC7124" w:rsidP="00EC7124">
      <w:r w:rsidRPr="001F7D41">
        <w:t>A</w:t>
      </w:r>
      <w:r w:rsidRPr="001F7D41">
        <w:t>．从</w:t>
      </w:r>
      <w:r w:rsidR="00853C52" w:rsidRPr="001F7D41">
        <w:rPr>
          <w:rFonts w:hint="eastAsia"/>
        </w:rPr>
        <w:t>A</w:t>
      </w:r>
      <w:r w:rsidRPr="001F7D41">
        <w:t>到</w:t>
      </w:r>
      <w:r w:rsidR="00853C52" w:rsidRPr="001F7D41">
        <w:rPr>
          <w:rFonts w:hint="eastAsia"/>
        </w:rPr>
        <w:t>M</w:t>
      </w:r>
      <w:r w:rsidRPr="001F7D41">
        <w:t>的过程中，电流为</w:t>
      </w:r>
      <w:r w:rsidR="00AF3F3E" w:rsidRPr="001F7D41">
        <w:fldChar w:fldCharType="begin"/>
      </w:r>
      <w:r w:rsidR="00AF3F3E" w:rsidRPr="001F7D41">
        <w:instrText xml:space="preserve"> </w:instrText>
      </w:r>
      <w:r w:rsidR="00AF3F3E" w:rsidRPr="001F7D41">
        <w:rPr>
          <w:rFonts w:hint="eastAsia"/>
        </w:rPr>
        <w:instrText>EQ \F(</w:instrText>
      </w:r>
      <w:r w:rsidR="00AF3F3E" w:rsidRPr="001F7D41">
        <w:rPr>
          <w:rFonts w:hint="eastAsia"/>
          <w:i/>
          <w:iCs/>
        </w:rPr>
        <w:instrText>B</w:instrText>
      </w:r>
      <w:r w:rsidR="00AF3F3E" w:rsidRPr="001F7D41">
        <w:rPr>
          <w:rFonts w:ascii="Book Antiqua" w:hAnsi="Book Antiqua"/>
          <w:i/>
          <w:iCs/>
        </w:rPr>
        <w:instrText>v</w:instrText>
      </w:r>
      <w:r w:rsidR="00AF3F3E" w:rsidRPr="001F7D41">
        <w:rPr>
          <w:rFonts w:hint="eastAsia"/>
          <w:vertAlign w:val="subscript"/>
        </w:rPr>
        <w:instrText>0</w:instrText>
      </w:r>
      <w:r w:rsidR="00AF3F3E" w:rsidRPr="001F7D41">
        <w:rPr>
          <w:rFonts w:hint="eastAsia"/>
        </w:rPr>
        <w:instrText>,</w:instrText>
      </w:r>
      <w:r w:rsidR="00AF3F3E" w:rsidRPr="001F7D41">
        <w:rPr>
          <w:rFonts w:hint="eastAsia"/>
          <w:i/>
          <w:iCs/>
        </w:rPr>
        <w:instrText>r</w:instrText>
      </w:r>
      <w:r w:rsidR="00AF3F3E" w:rsidRPr="001F7D41">
        <w:rPr>
          <w:rFonts w:hint="eastAsia"/>
        </w:rPr>
        <w:instrText>)</w:instrText>
      </w:r>
      <w:r w:rsidR="00AF3F3E" w:rsidRPr="001F7D41">
        <w:instrText xml:space="preserve"> </w:instrText>
      </w:r>
      <w:r w:rsidR="00AF3F3E" w:rsidRPr="001F7D41">
        <w:fldChar w:fldCharType="separate"/>
      </w:r>
      <w:r w:rsidR="00AF3F3E" w:rsidRPr="001F7D41">
        <w:fldChar w:fldCharType="end"/>
      </w:r>
    </w:p>
    <w:p w14:paraId="6A057E49" w14:textId="12658B4D" w:rsidR="00440BBD" w:rsidRPr="001F7D41" w:rsidRDefault="00EC7124" w:rsidP="00EC7124">
      <w:r w:rsidRPr="001F7D41">
        <w:t>B</w:t>
      </w:r>
      <w:r w:rsidRPr="001F7D41">
        <w:t>．从</w:t>
      </w:r>
      <w:r w:rsidR="00853C52" w:rsidRPr="001F7D41">
        <w:rPr>
          <w:rFonts w:hint="eastAsia"/>
        </w:rPr>
        <w:t>M</w:t>
      </w:r>
      <w:r w:rsidRPr="001F7D41">
        <w:t>到</w:t>
      </w:r>
      <w:r w:rsidR="00853C52" w:rsidRPr="001F7D41">
        <w:rPr>
          <w:rFonts w:hint="eastAsia"/>
        </w:rPr>
        <w:t>N</w:t>
      </w:r>
      <w:r w:rsidRPr="001F7D41">
        <w:t>的过程中，通过导体棒的电荷量为</w:t>
      </w:r>
      <w:r w:rsidR="001F7D41" w:rsidRPr="001F7D41">
        <w:rPr>
          <w:rFonts w:hint="eastAsia"/>
        </w:rPr>
        <w:t xml:space="preserve"> </w:t>
      </w:r>
      <w:r w:rsidR="001F7D41" w:rsidRPr="001F7D41">
        <w:fldChar w:fldCharType="begin"/>
      </w:r>
      <w:r w:rsidR="001F7D41" w:rsidRPr="001F7D41">
        <w:instrText xml:space="preserve"> </w:instrText>
      </w:r>
      <w:r w:rsidR="001F7D41" w:rsidRPr="001F7D41">
        <w:rPr>
          <w:rFonts w:hint="eastAsia"/>
        </w:rPr>
        <w:instrText>EQ \F(</w:instrText>
      </w:r>
      <w:r w:rsidR="001F7D41" w:rsidRPr="001F7D41">
        <w:rPr>
          <w:rFonts w:hint="eastAsia"/>
          <w:i/>
          <w:iCs/>
        </w:rPr>
        <w:instrText>B</w:instrText>
      </w:r>
      <w:r w:rsidR="001F7D41" w:rsidRPr="001F7D41">
        <w:rPr>
          <w:rFonts w:hint="eastAsia"/>
        </w:rPr>
        <w:instrText>(</w:instrText>
      </w:r>
      <w:r w:rsidR="001F7D41" w:rsidRPr="001F7D41">
        <w:rPr>
          <w:rFonts w:hint="eastAsia"/>
          <w:i/>
          <w:iCs/>
        </w:rPr>
        <w:instrText>L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</w:rPr>
        <w:instrText xml:space="preserve"> </w:instrText>
      </w:r>
      <w:r w:rsidR="001F7D41" w:rsidRPr="001F7D41">
        <w:rPr>
          <w:rFonts w:cs="Times New Roman"/>
        </w:rPr>
        <w:instrText>−</w:instrText>
      </w:r>
      <w:r w:rsidR="001F7D41" w:rsidRPr="001F7D41">
        <w:rPr>
          <w:rFonts w:hint="eastAsia"/>
        </w:rPr>
        <w:instrText xml:space="preserve"> </w:instrText>
      </w:r>
      <w:r w:rsidR="001F7D41" w:rsidRPr="001F7D41">
        <w:rPr>
          <w:rFonts w:hint="eastAsia"/>
          <w:i/>
          <w:iCs/>
        </w:rPr>
        <w:instrText>d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</w:rPr>
        <w:instrText>),2</w:instrText>
      </w:r>
      <w:r w:rsidR="001F7D41" w:rsidRPr="001F7D41">
        <w:rPr>
          <w:rFonts w:hint="eastAsia"/>
          <w:i/>
          <w:iCs/>
        </w:rPr>
        <w:instrText>dr</w:instrText>
      </w:r>
      <w:r w:rsidR="001F7D41" w:rsidRPr="001F7D41">
        <w:rPr>
          <w:rFonts w:hint="eastAsia"/>
        </w:rPr>
        <w:instrText>)</w:instrText>
      </w:r>
      <w:r w:rsidR="001F7D41" w:rsidRPr="001F7D41">
        <w:instrText xml:space="preserve"> </w:instrText>
      </w:r>
      <w:r w:rsidR="001F7D41" w:rsidRPr="001F7D41">
        <w:fldChar w:fldCharType="separate"/>
      </w:r>
      <w:r w:rsidR="001F7D41" w:rsidRPr="001F7D41">
        <w:fldChar w:fldCharType="end"/>
      </w:r>
    </w:p>
    <w:p w14:paraId="6FCAA928" w14:textId="45F50392" w:rsidR="00440BBD" w:rsidRPr="001F7D41" w:rsidRDefault="00EC7124" w:rsidP="00EC7124">
      <w:r w:rsidRPr="001F7D41">
        <w:t>C</w:t>
      </w:r>
      <w:r w:rsidRPr="001F7D41">
        <w:t>．速度</w:t>
      </w:r>
      <w:r w:rsidR="00853C52" w:rsidRPr="001F7D41">
        <w:rPr>
          <w:rFonts w:ascii="Book Antiqua" w:hAnsi="Book Antiqua"/>
          <w:i/>
          <w:iCs/>
        </w:rPr>
        <w:t>v</w:t>
      </w:r>
      <w:r w:rsidR="00853C52" w:rsidRPr="001F7D41">
        <w:rPr>
          <w:rFonts w:hint="eastAsia"/>
          <w:vertAlign w:val="subscript"/>
        </w:rPr>
        <w:t>0</w:t>
      </w:r>
      <w:r w:rsidRPr="001F7D41">
        <w:t>满足关系式</w:t>
      </w:r>
      <w:r w:rsidR="001F7D41" w:rsidRPr="001F7D41">
        <w:rPr>
          <w:rFonts w:ascii="Book Antiqua" w:hAnsi="Book Antiqua"/>
          <w:i/>
          <w:iCs/>
        </w:rPr>
        <w:t>v</w:t>
      </w:r>
      <w:r w:rsidR="001F7D41" w:rsidRPr="001F7D41">
        <w:rPr>
          <w:rFonts w:hint="eastAsia"/>
          <w:vertAlign w:val="subscript"/>
        </w:rPr>
        <w:t>0</w:t>
      </w:r>
      <w:r w:rsidR="001F7D41" w:rsidRPr="001F7D41">
        <w:rPr>
          <w:rFonts w:hint="eastAsia"/>
        </w:rPr>
        <w:t xml:space="preserve"> = </w:t>
      </w:r>
      <w:r w:rsidR="001F7D41" w:rsidRPr="001F7D41">
        <w:fldChar w:fldCharType="begin"/>
      </w:r>
      <w:r w:rsidR="001F7D41" w:rsidRPr="001F7D41">
        <w:instrText xml:space="preserve"> </w:instrText>
      </w:r>
      <w:r w:rsidR="001F7D41" w:rsidRPr="001F7D41">
        <w:rPr>
          <w:rFonts w:hint="eastAsia"/>
        </w:rPr>
        <w:instrText>EQ \F(2</w:instrText>
      </w:r>
      <w:r w:rsidR="001F7D41" w:rsidRPr="001F7D41">
        <w:rPr>
          <w:rFonts w:hint="eastAsia"/>
          <w:i/>
          <w:iCs/>
        </w:rPr>
        <w:instrText>B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</w:rPr>
        <w:instrText>(</w:instrText>
      </w:r>
      <w:r w:rsidR="001F7D41" w:rsidRPr="001F7D41">
        <w:rPr>
          <w:rFonts w:hint="eastAsia"/>
          <w:i/>
          <w:iCs/>
        </w:rPr>
        <w:instrText>L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</w:rPr>
        <w:instrText xml:space="preserve"> </w:instrText>
      </w:r>
      <w:r w:rsidR="001F7D41" w:rsidRPr="001F7D41">
        <w:rPr>
          <w:rFonts w:cs="Times New Roman"/>
        </w:rPr>
        <w:instrText>−</w:instrText>
      </w:r>
      <w:r w:rsidR="001F7D41" w:rsidRPr="001F7D41">
        <w:rPr>
          <w:rFonts w:hint="eastAsia"/>
        </w:rPr>
        <w:instrText xml:space="preserve"> </w:instrText>
      </w:r>
      <w:r w:rsidR="001F7D41" w:rsidRPr="001F7D41">
        <w:rPr>
          <w:rFonts w:hint="eastAsia"/>
          <w:i/>
          <w:iCs/>
        </w:rPr>
        <w:instrText>d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</w:rPr>
        <w:instrText>)tan</w:instrText>
      </w:r>
      <w:r w:rsidR="001F7D41" w:rsidRPr="001F7D41">
        <w:rPr>
          <w:rFonts w:cs="Times New Roman"/>
          <w:i/>
          <w:iCs/>
        </w:rPr>
        <w:instrText>β</w:instrText>
      </w:r>
      <w:r w:rsidR="001F7D41" w:rsidRPr="001F7D41">
        <w:rPr>
          <w:rFonts w:hint="eastAsia"/>
        </w:rPr>
        <w:instrText>,</w:instrText>
      </w:r>
      <w:r w:rsidR="001F7D41" w:rsidRPr="001F7D41">
        <w:rPr>
          <w:rFonts w:hint="eastAsia"/>
          <w:i/>
          <w:iCs/>
        </w:rPr>
        <w:instrText>mr</w:instrText>
      </w:r>
      <w:r w:rsidR="001F7D41" w:rsidRPr="001F7D41">
        <w:rPr>
          <w:rFonts w:hint="eastAsia"/>
        </w:rPr>
        <w:instrText>)</w:instrText>
      </w:r>
      <w:r w:rsidR="001F7D41" w:rsidRPr="001F7D41">
        <w:instrText xml:space="preserve"> </w:instrText>
      </w:r>
      <w:r w:rsidR="001F7D41" w:rsidRPr="001F7D41">
        <w:fldChar w:fldCharType="separate"/>
      </w:r>
      <w:r w:rsidR="001F7D41" w:rsidRPr="001F7D41">
        <w:fldChar w:fldCharType="end"/>
      </w:r>
    </w:p>
    <w:p w14:paraId="4CC86049" w14:textId="2C8AED01" w:rsidR="00440BBD" w:rsidRPr="001F7D41" w:rsidRDefault="00EC7124" w:rsidP="00EC7124">
      <w:r w:rsidRPr="001F7D41">
        <w:t>D</w:t>
      </w:r>
      <w:r w:rsidRPr="001F7D41">
        <w:t>．从</w:t>
      </w:r>
      <w:r w:rsidR="00853C52" w:rsidRPr="001F7D41">
        <w:rPr>
          <w:rFonts w:hint="eastAsia"/>
        </w:rPr>
        <w:t>A</w:t>
      </w:r>
      <w:r w:rsidRPr="001F7D41">
        <w:t>到</w:t>
      </w:r>
      <w:r w:rsidR="00853C52" w:rsidRPr="001F7D41">
        <w:rPr>
          <w:rFonts w:hint="eastAsia"/>
        </w:rPr>
        <w:t>M</w:t>
      </w:r>
      <w:r w:rsidRPr="001F7D41">
        <w:t>的过程中，产生的焦耳热为</w:t>
      </w:r>
      <w:r w:rsidR="001F7D41" w:rsidRPr="001F7D41">
        <w:fldChar w:fldCharType="begin"/>
      </w:r>
      <w:r w:rsidR="001F7D41" w:rsidRPr="001F7D41">
        <w:instrText xml:space="preserve"> </w:instrText>
      </w:r>
      <w:r w:rsidR="001F7D41" w:rsidRPr="001F7D41">
        <w:rPr>
          <w:rFonts w:hint="eastAsia"/>
        </w:rPr>
        <w:instrText>EQ \F(</w:instrText>
      </w:r>
      <w:r w:rsidR="001F7D41" w:rsidRPr="001F7D41">
        <w:rPr>
          <w:rFonts w:hint="eastAsia"/>
          <w:i/>
          <w:iCs/>
        </w:rPr>
        <w:instrText>B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hint="eastAsia"/>
          <w:i/>
          <w:iCs/>
        </w:rPr>
        <w:instrText>d</w:instrText>
      </w:r>
      <w:r w:rsidR="001F7D41" w:rsidRPr="001F7D41">
        <w:rPr>
          <w:rFonts w:hint="eastAsia"/>
          <w:vertAlign w:val="superscript"/>
        </w:rPr>
        <w:instrText>2</w:instrText>
      </w:r>
      <w:r w:rsidR="001F7D41" w:rsidRPr="001F7D41">
        <w:rPr>
          <w:rFonts w:ascii="Book Antiqua" w:hAnsi="Book Antiqua"/>
          <w:i/>
          <w:iCs/>
        </w:rPr>
        <w:instrText>v</w:instrText>
      </w:r>
      <w:r w:rsidR="001F7D41" w:rsidRPr="001F7D41">
        <w:rPr>
          <w:rFonts w:hint="eastAsia"/>
          <w:vertAlign w:val="subscript"/>
        </w:rPr>
        <w:instrText>0</w:instrText>
      </w:r>
      <w:r w:rsidR="001F7D41" w:rsidRPr="001F7D41">
        <w:rPr>
          <w:rFonts w:hint="eastAsia"/>
        </w:rPr>
        <w:instrText>tan</w:instrText>
      </w:r>
      <w:r w:rsidR="001F7D41" w:rsidRPr="001F7D41">
        <w:rPr>
          <w:rFonts w:cs="Times New Roman"/>
          <w:i/>
          <w:iCs/>
        </w:rPr>
        <w:instrText>β</w:instrText>
      </w:r>
      <w:r w:rsidR="001F7D41" w:rsidRPr="001F7D41">
        <w:rPr>
          <w:rFonts w:hint="eastAsia"/>
        </w:rPr>
        <w:instrText>,</w:instrText>
      </w:r>
      <w:r w:rsidR="001F7D41" w:rsidRPr="001F7D41">
        <w:rPr>
          <w:rFonts w:hint="eastAsia"/>
          <w:i/>
          <w:iCs/>
        </w:rPr>
        <w:instrText>r</w:instrText>
      </w:r>
      <w:r w:rsidR="001F7D41" w:rsidRPr="001F7D41">
        <w:rPr>
          <w:rFonts w:hint="eastAsia"/>
        </w:rPr>
        <w:instrText>tan</w:instrText>
      </w:r>
      <w:r w:rsidR="001F7D41" w:rsidRPr="001F7D41">
        <w:rPr>
          <w:rFonts w:cs="Times New Roman"/>
          <w:i/>
          <w:iCs/>
        </w:rPr>
        <w:instrText>α</w:instrText>
      </w:r>
      <w:r w:rsidR="001F7D41" w:rsidRPr="001F7D41">
        <w:rPr>
          <w:rFonts w:hint="eastAsia"/>
        </w:rPr>
        <w:instrText>)</w:instrText>
      </w:r>
      <w:r w:rsidR="001F7D41" w:rsidRPr="001F7D41">
        <w:instrText xml:space="preserve"> </w:instrText>
      </w:r>
      <w:r w:rsidR="001F7D41" w:rsidRPr="001F7D41">
        <w:fldChar w:fldCharType="separate"/>
      </w:r>
      <w:r w:rsidR="001F7D41" w:rsidRPr="001F7D41">
        <w:fldChar w:fldCharType="end"/>
      </w:r>
    </w:p>
    <w:p w14:paraId="3E860ED6" w14:textId="0C8DC716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【详解】</w:t>
      </w:r>
      <w:r w:rsidRPr="00EC7124">
        <w:rPr>
          <w:rFonts w:eastAsia="Times New Roman" w:cs="Times New Roman"/>
          <w:color w:val="EE0000"/>
        </w:rPr>
        <w:t>A</w:t>
      </w:r>
      <w:r w:rsidRPr="00EC7124">
        <w:rPr>
          <w:color w:val="EE0000"/>
        </w:rPr>
        <w:t>．从</w:t>
      </w:r>
      <w:r w:rsidR="00853C52">
        <w:rPr>
          <w:rFonts w:hint="eastAsia"/>
          <w:color w:val="EE0000"/>
        </w:rPr>
        <w:t>A</w:t>
      </w:r>
      <w:r w:rsidRPr="00EC7124">
        <w:rPr>
          <w:color w:val="EE0000"/>
        </w:rPr>
        <w:t>到</w:t>
      </w:r>
      <w:r w:rsidR="00853C52">
        <w:rPr>
          <w:rFonts w:hint="eastAsia"/>
          <w:color w:val="EE0000"/>
        </w:rPr>
        <w:t>M</w:t>
      </w:r>
      <w:r w:rsidRPr="00EC7124">
        <w:rPr>
          <w:color w:val="EE0000"/>
        </w:rPr>
        <w:t>的过程中，导体棒向右匀速运动，设某时刻接入电路的导体棒长度为</w:t>
      </w:r>
      <w:r w:rsidR="00853C52" w:rsidRPr="00853C52">
        <w:rPr>
          <w:rFonts w:hint="eastAsia"/>
          <w:i/>
          <w:iCs/>
          <w:color w:val="EE0000"/>
        </w:rPr>
        <w:t>L</w:t>
      </w:r>
      <w:r w:rsidR="00853C52">
        <w:rPr>
          <w:rFonts w:cs="Times New Roman"/>
          <w:color w:val="EE0000"/>
        </w:rPr>
        <w:t>ʹ</w:t>
      </w:r>
      <w:r w:rsidRPr="00EC7124">
        <w:rPr>
          <w:color w:val="EE0000"/>
        </w:rPr>
        <w:t>，则有感应电动势</w:t>
      </w:r>
      <w:r w:rsidR="00853C52" w:rsidRPr="00853C52">
        <w:rPr>
          <w:rFonts w:hint="eastAsia"/>
          <w:i/>
          <w:iCs/>
          <w:color w:val="EE0000"/>
        </w:rPr>
        <w:t>E</w:t>
      </w:r>
      <w:r w:rsidR="00853C52">
        <w:rPr>
          <w:rFonts w:hint="eastAsia"/>
          <w:color w:val="EE0000"/>
        </w:rPr>
        <w:t xml:space="preserve"> = </w:t>
      </w:r>
      <w:r w:rsidR="00853C52" w:rsidRPr="00853C52">
        <w:rPr>
          <w:rFonts w:hint="eastAsia"/>
          <w:i/>
          <w:iCs/>
          <w:color w:val="EE0000"/>
        </w:rPr>
        <w:t>BL</w:t>
      </w:r>
      <w:r w:rsidR="00853C52">
        <w:rPr>
          <w:rFonts w:cs="Times New Roman"/>
          <w:color w:val="EE0000"/>
        </w:rPr>
        <w:t>ʹ</w:t>
      </w:r>
      <w:r w:rsidR="00853C52" w:rsidRPr="00853C52">
        <w:rPr>
          <w:rFonts w:ascii="Book Antiqua" w:hAnsi="Book Antiqua"/>
          <w:i/>
          <w:iCs/>
          <w:color w:val="EE0000"/>
        </w:rPr>
        <w:t>v</w:t>
      </w:r>
      <w:r w:rsidR="00853C52">
        <w:rPr>
          <w:rFonts w:hint="eastAsia"/>
          <w:color w:val="EE0000"/>
          <w:vertAlign w:val="subscript"/>
        </w:rPr>
        <w:t>0</w:t>
      </w:r>
    </w:p>
    <w:p w14:paraId="37F3FC69" w14:textId="00F7D4B8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导体棒接入电路的电阻为</w:t>
      </w:r>
      <w:r w:rsidR="001F7D41" w:rsidRPr="001F7D41">
        <w:rPr>
          <w:rFonts w:hint="eastAsia"/>
          <w:i/>
          <w:iCs/>
          <w:color w:val="EE0000"/>
        </w:rPr>
        <w:t>R</w:t>
      </w:r>
      <w:r w:rsidR="001F7D41">
        <w:rPr>
          <w:rFonts w:cs="Times New Roman"/>
          <w:color w:val="EE0000"/>
        </w:rPr>
        <w:t>ʹ</w:t>
      </w:r>
      <w:r w:rsidR="001F7D41">
        <w:rPr>
          <w:rFonts w:hint="eastAsia"/>
          <w:color w:val="EE0000"/>
        </w:rPr>
        <w:t xml:space="preserve"> = </w:t>
      </w:r>
      <w:r w:rsidR="001F7D41" w:rsidRPr="001F7D41">
        <w:rPr>
          <w:rFonts w:hint="eastAsia"/>
          <w:i/>
          <w:iCs/>
          <w:color w:val="EE0000"/>
        </w:rPr>
        <w:t>L</w:t>
      </w:r>
      <w:r w:rsidR="001F7D41">
        <w:rPr>
          <w:rFonts w:cs="Times New Roman"/>
          <w:color w:val="EE0000"/>
        </w:rPr>
        <w:t>ʹ</w:t>
      </w:r>
      <w:r w:rsidR="001F7D41" w:rsidRPr="001F7D41">
        <w:rPr>
          <w:rFonts w:hint="eastAsia"/>
          <w:i/>
          <w:iCs/>
          <w:color w:val="EE0000"/>
        </w:rPr>
        <w:t>r</w:t>
      </w:r>
    </w:p>
    <w:p w14:paraId="26272BBA" w14:textId="4DFF440D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电流为</w:t>
      </w:r>
      <w:r w:rsidR="001F7D41" w:rsidRPr="001F7D41">
        <w:rPr>
          <w:rFonts w:hint="eastAsia"/>
          <w:i/>
          <w:iCs/>
          <w:color w:val="EE0000"/>
        </w:rPr>
        <w:t>I</w:t>
      </w:r>
      <w:r w:rsidR="001F7D41">
        <w:rPr>
          <w:rFonts w:hint="eastAsia"/>
          <w:color w:val="EE0000"/>
        </w:rPr>
        <w:t xml:space="preserve"> = </w:t>
      </w:r>
      <w:r w:rsidR="001F7D41">
        <w:rPr>
          <w:color w:val="EE0000"/>
        </w:rPr>
        <w:fldChar w:fldCharType="begin"/>
      </w:r>
      <w:r w:rsidR="001F7D41">
        <w:rPr>
          <w:color w:val="EE0000"/>
        </w:rPr>
        <w:instrText xml:space="preserve"> </w:instrText>
      </w:r>
      <w:r w:rsidR="001F7D41">
        <w:rPr>
          <w:rFonts w:hint="eastAsia"/>
          <w:color w:val="EE0000"/>
        </w:rPr>
        <w:instrText>EQ \F(</w:instrText>
      </w:r>
      <w:r w:rsidR="001F7D41" w:rsidRPr="001F7D41">
        <w:rPr>
          <w:rFonts w:hint="eastAsia"/>
          <w:i/>
          <w:iCs/>
          <w:color w:val="EE0000"/>
        </w:rPr>
        <w:instrText>E</w:instrText>
      </w:r>
      <w:r w:rsidR="001F7D41">
        <w:rPr>
          <w:rFonts w:hint="eastAsia"/>
          <w:color w:val="EE0000"/>
        </w:rPr>
        <w:instrText>,</w:instrText>
      </w:r>
      <w:r w:rsidR="001F7D41" w:rsidRPr="001F7D41">
        <w:rPr>
          <w:rFonts w:hint="eastAsia"/>
          <w:i/>
          <w:iCs/>
          <w:color w:val="EE0000"/>
        </w:rPr>
        <w:instrText>R</w:instrText>
      </w:r>
      <w:r w:rsidR="001F7D41">
        <w:rPr>
          <w:rFonts w:cs="Times New Roman"/>
          <w:color w:val="EE0000"/>
        </w:rPr>
        <w:instrText>ʹ</w:instrText>
      </w:r>
      <w:r w:rsidR="001F7D41">
        <w:rPr>
          <w:rFonts w:hint="eastAsia"/>
          <w:color w:val="EE0000"/>
        </w:rPr>
        <w:instrText>)</w:instrText>
      </w:r>
      <w:r w:rsidR="001F7D41">
        <w:rPr>
          <w:color w:val="EE0000"/>
        </w:rPr>
        <w:instrText xml:space="preserve"> </w:instrText>
      </w:r>
      <w:r w:rsidR="001F7D41">
        <w:rPr>
          <w:color w:val="EE0000"/>
        </w:rPr>
        <w:fldChar w:fldCharType="separate"/>
      </w:r>
      <w:r w:rsidR="001F7D41">
        <w:rPr>
          <w:color w:val="EE0000"/>
        </w:rPr>
        <w:fldChar w:fldCharType="end"/>
      </w:r>
      <w:r w:rsidR="001F7D41">
        <w:rPr>
          <w:rFonts w:hint="eastAsia"/>
          <w:color w:val="EE0000"/>
        </w:rPr>
        <w:t xml:space="preserve">= </w:t>
      </w:r>
      <w:r w:rsidR="001F7D41" w:rsidRPr="001F7D41">
        <w:rPr>
          <w:color w:val="EE0000"/>
        </w:rPr>
        <w:fldChar w:fldCharType="begin"/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rFonts w:hint="eastAsia"/>
          <w:color w:val="EE0000"/>
        </w:rPr>
        <w:instrText>EQ \F(</w:instrText>
      </w:r>
      <w:r w:rsidR="001F7D41" w:rsidRPr="001F7D41">
        <w:rPr>
          <w:rFonts w:hint="eastAsia"/>
          <w:i/>
          <w:iCs/>
          <w:color w:val="EE0000"/>
        </w:rPr>
        <w:instrText>B</w:instrText>
      </w:r>
      <w:r w:rsidR="001F7D41" w:rsidRPr="001F7D41">
        <w:rPr>
          <w:rFonts w:ascii="Book Antiqua" w:hAnsi="Book Antiqua"/>
          <w:i/>
          <w:iCs/>
          <w:color w:val="EE0000"/>
        </w:rPr>
        <w:instrText>v</w:instrText>
      </w:r>
      <w:r w:rsidR="001F7D41" w:rsidRPr="001F7D41">
        <w:rPr>
          <w:rFonts w:hint="eastAsia"/>
          <w:color w:val="EE0000"/>
          <w:vertAlign w:val="subscript"/>
        </w:rPr>
        <w:instrText>0</w:instrText>
      </w:r>
      <w:r w:rsidR="001F7D41" w:rsidRPr="001F7D41">
        <w:rPr>
          <w:rFonts w:hint="eastAsia"/>
          <w:color w:val="EE0000"/>
        </w:rPr>
        <w:instrText>,</w:instrText>
      </w:r>
      <w:r w:rsidR="001F7D41" w:rsidRPr="001F7D41">
        <w:rPr>
          <w:rFonts w:hint="eastAsia"/>
          <w:i/>
          <w:iCs/>
          <w:color w:val="EE0000"/>
        </w:rPr>
        <w:instrText>r</w:instrText>
      </w:r>
      <w:r w:rsidR="001F7D41" w:rsidRPr="001F7D41">
        <w:rPr>
          <w:rFonts w:hint="eastAsia"/>
          <w:color w:val="EE0000"/>
        </w:rPr>
        <w:instrText>)</w:instrText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color w:val="EE0000"/>
        </w:rPr>
        <w:fldChar w:fldCharType="separate"/>
      </w:r>
      <w:r w:rsidR="001F7D41" w:rsidRPr="001F7D41">
        <w:rPr>
          <w:color w:val="EE0000"/>
        </w:rPr>
        <w:fldChar w:fldCharType="end"/>
      </w:r>
      <w:r w:rsidRPr="00EC7124">
        <w:rPr>
          <w:color w:val="EE0000"/>
        </w:rPr>
        <w:t>，故</w:t>
      </w:r>
      <w:r w:rsidRPr="00EC7124">
        <w:rPr>
          <w:rFonts w:eastAsia="Times New Roman" w:cs="Times New Roman"/>
          <w:color w:val="EE0000"/>
        </w:rPr>
        <w:t>A</w:t>
      </w:r>
      <w:r w:rsidRPr="00EC7124">
        <w:rPr>
          <w:color w:val="EE0000"/>
        </w:rPr>
        <w:t>正确；</w:t>
      </w:r>
    </w:p>
    <w:p w14:paraId="47C54168" w14:textId="7F6E3053" w:rsidR="00440BBD" w:rsidRPr="00EC7124" w:rsidRDefault="00000000" w:rsidP="00EC7124">
      <w:pPr>
        <w:rPr>
          <w:color w:val="EE0000"/>
        </w:rPr>
      </w:pPr>
      <w:r w:rsidRPr="00EC7124">
        <w:rPr>
          <w:rFonts w:eastAsia="Times New Roman" w:cs="Times New Roman"/>
          <w:color w:val="EE0000"/>
        </w:rPr>
        <w:t>B</w:t>
      </w:r>
      <w:r w:rsidRPr="00EC7124">
        <w:rPr>
          <w:color w:val="EE0000"/>
        </w:rPr>
        <w:t>．从</w:t>
      </w:r>
      <w:r w:rsidR="00853C52">
        <w:rPr>
          <w:rFonts w:hint="eastAsia"/>
          <w:color w:val="EE0000"/>
        </w:rPr>
        <w:t>M</w:t>
      </w:r>
      <w:r w:rsidRPr="00EC7124">
        <w:rPr>
          <w:color w:val="EE0000"/>
        </w:rPr>
        <w:t>到</w:t>
      </w:r>
      <w:r w:rsidR="00853C52">
        <w:rPr>
          <w:rFonts w:hint="eastAsia"/>
          <w:color w:val="EE0000"/>
        </w:rPr>
        <w:t>N</w:t>
      </w:r>
      <w:r w:rsidRPr="00EC7124">
        <w:rPr>
          <w:color w:val="EE0000"/>
        </w:rPr>
        <w:t>的过程中，结合</w:t>
      </w:r>
      <w:r w:rsidRPr="00EC7124">
        <w:rPr>
          <w:rFonts w:eastAsia="Times New Roman" w:cs="Times New Roman"/>
          <w:color w:val="EE0000"/>
        </w:rPr>
        <w:t>A</w:t>
      </w:r>
      <w:r w:rsidRPr="00EC7124">
        <w:rPr>
          <w:color w:val="EE0000"/>
        </w:rPr>
        <w:t>分析可知，某时刻导体棒速度为</w:t>
      </w:r>
      <w:r w:rsidR="00853C52" w:rsidRPr="00853C52">
        <w:rPr>
          <w:rFonts w:ascii="Book Antiqua" w:hAnsi="Book Antiqua"/>
          <w:i/>
          <w:iCs/>
          <w:color w:val="EE0000"/>
        </w:rPr>
        <w:t>v</w:t>
      </w:r>
      <w:r w:rsidRPr="00EC7124">
        <w:rPr>
          <w:color w:val="EE0000"/>
        </w:rPr>
        <w:t>时，感应电流为</w:t>
      </w:r>
      <w:r w:rsidRPr="00EC7124">
        <w:rPr>
          <w:color w:val="EE0000"/>
        </w:rPr>
        <w:object w:dxaOrig="780" w:dyaOrig="615" w14:anchorId="6BF17A2F">
          <v:shape id="_x0000_i1049" type="#_x0000_t75" alt="学科网(www.zxxk.com)--教育资源门户，提供试卷、教案、课件、论文、素材以及各类教学资源下载，还有大量而丰富的教学相关资讯！" style="width:39.55pt;height:31.5pt" o:ole="">
            <v:imagedata r:id="rId71" o:title="eqIdcad05f601e0088c23f920336bd51f96a"/>
          </v:shape>
          <o:OLEObject Type="Embed" ProgID="Equation.DSMT4" ShapeID="_x0000_i1049" DrawAspect="Content" ObjectID="_1845227666" r:id="rId72"/>
        </w:object>
      </w:r>
    </w:p>
    <w:p w14:paraId="756B0D84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由电流定义式可得，通过导体棒的电荷量为</w:t>
      </w:r>
      <w:r w:rsidRPr="00EC7124">
        <w:rPr>
          <w:color w:val="EE0000"/>
        </w:rPr>
        <w:object w:dxaOrig="2595" w:dyaOrig="615" w14:anchorId="29E95303">
          <v:shape id="_x0000_i1050" type="#_x0000_t75" alt="学科网(www.zxxk.com)--教育资源门户，提供试卷、教案、课件、论文、素材以及各类教学资源下载，还有大量而丰富的教学相关资讯！" style="width:130.1pt;height:31.5pt" o:ole="">
            <v:imagedata r:id="rId73" o:title="eqId518b9de25ef6553bf78e2d1fd9e02c8d"/>
          </v:shape>
          <o:OLEObject Type="Embed" ProgID="Equation.DSMT4" ShapeID="_x0000_i1050" DrawAspect="Content" ObjectID="_1845227667" r:id="rId74"/>
        </w:object>
      </w:r>
    </w:p>
    <w:p w14:paraId="26F27FE2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又有</w:t>
      </w:r>
      <w:r w:rsidRPr="00EC7124">
        <w:rPr>
          <w:color w:val="EE0000"/>
        </w:rPr>
        <w:object w:dxaOrig="1365" w:dyaOrig="300" w14:anchorId="77227054">
          <v:shape id="_x0000_i1051" type="#_x0000_t75" alt="学科网(www.zxxk.com)--教育资源门户，提供试卷、教案、课件、论文、素材以及各类教学资源下载，还有大量而丰富的教学相关资讯！" style="width:68.3pt;height:15.15pt" o:ole="">
            <v:imagedata r:id="rId75" o:title="eqIdf9dd4c747d7725d7451d0fa7a9d1c935"/>
          </v:shape>
          <o:OLEObject Type="Embed" ProgID="Equation.DSMT4" ShapeID="_x0000_i1051" DrawAspect="Content" ObjectID="_1845227668" r:id="rId76"/>
        </w:object>
      </w:r>
    </w:p>
    <w:p w14:paraId="4020CF8D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有</w:t>
      </w:r>
      <w:r w:rsidRPr="00EC7124">
        <w:rPr>
          <w:color w:val="EE0000"/>
        </w:rPr>
        <w:object w:dxaOrig="1365" w:dyaOrig="660" w14:anchorId="7F3C4956">
          <v:shape id="_x0000_i1052" type="#_x0000_t75" alt="学科网(www.zxxk.com)--教育资源门户，提供试卷、教案、课件、论文、素材以及各类教学资源下载，还有大量而丰富的教学相关资讯！" style="width:68.3pt;height:32.45pt" o:ole="">
            <v:imagedata r:id="rId77" o:title="eqId23d785cd9748ede87a24c3e357d0ec64"/>
          </v:shape>
          <o:OLEObject Type="Embed" ProgID="Equation.DSMT4" ShapeID="_x0000_i1052" DrawAspect="Content" ObjectID="_1845227669" r:id="rId78"/>
        </w:object>
      </w:r>
      <w:r w:rsidRPr="00EC7124">
        <w:rPr>
          <w:color w:val="EE0000"/>
        </w:rPr>
        <w:t>，故</w:t>
      </w:r>
      <w:r w:rsidRPr="00EC7124">
        <w:rPr>
          <w:rFonts w:eastAsia="Times New Roman" w:cs="Times New Roman"/>
          <w:color w:val="EE0000"/>
        </w:rPr>
        <w:t>B</w:t>
      </w:r>
      <w:r w:rsidRPr="00EC7124">
        <w:rPr>
          <w:color w:val="EE0000"/>
        </w:rPr>
        <w:t>错误；</w:t>
      </w:r>
    </w:p>
    <w:p w14:paraId="45C734E1" w14:textId="08B399B2" w:rsidR="00440BBD" w:rsidRPr="00EC7124" w:rsidRDefault="00000000" w:rsidP="00EC7124">
      <w:pPr>
        <w:rPr>
          <w:color w:val="EE0000"/>
        </w:rPr>
      </w:pPr>
      <w:r w:rsidRPr="00EC7124">
        <w:rPr>
          <w:rFonts w:eastAsia="Times New Roman" w:cs="Times New Roman"/>
          <w:color w:val="EE0000"/>
        </w:rPr>
        <w:t>C</w:t>
      </w:r>
      <w:r w:rsidRPr="00EC7124">
        <w:rPr>
          <w:color w:val="EE0000"/>
        </w:rPr>
        <w:t>．从</w:t>
      </w:r>
      <w:r w:rsidR="00853C52">
        <w:rPr>
          <w:rFonts w:hint="eastAsia"/>
          <w:color w:val="EE0000"/>
        </w:rPr>
        <w:t>M</w:t>
      </w:r>
      <w:r w:rsidRPr="00EC7124">
        <w:rPr>
          <w:color w:val="EE0000"/>
        </w:rPr>
        <w:t>到</w:t>
      </w:r>
      <w:r w:rsidR="00853C52">
        <w:rPr>
          <w:rFonts w:hint="eastAsia"/>
          <w:color w:val="EE0000"/>
        </w:rPr>
        <w:t>N</w:t>
      </w:r>
      <w:r w:rsidRPr="00EC7124">
        <w:rPr>
          <w:color w:val="EE0000"/>
        </w:rPr>
        <w:t>的过程中，令某时刻导体棒速度为</w:t>
      </w:r>
      <w:r w:rsidR="00853C52" w:rsidRPr="00853C52">
        <w:rPr>
          <w:rFonts w:ascii="Book Antiqua" w:hAnsi="Book Antiqua"/>
          <w:i/>
          <w:iCs/>
          <w:color w:val="EE0000"/>
        </w:rPr>
        <w:t>v</w:t>
      </w:r>
      <w:r w:rsidRPr="00EC7124">
        <w:rPr>
          <w:color w:val="EE0000"/>
        </w:rPr>
        <w:t>时，导体棒的位移为</w:t>
      </w:r>
      <w:r w:rsidR="00853C52" w:rsidRPr="00853C52">
        <w:rPr>
          <w:rFonts w:hint="eastAsia"/>
          <w:i/>
          <w:iCs/>
          <w:color w:val="EE0000"/>
        </w:rPr>
        <w:t>x</w:t>
      </w:r>
      <w:r w:rsidRPr="00EC7124">
        <w:rPr>
          <w:color w:val="EE0000"/>
        </w:rPr>
        <w:t>，由几何关系可得，导体棒接入电路的长度为</w:t>
      </w:r>
      <w:r w:rsidRPr="00EC7124">
        <w:rPr>
          <w:color w:val="EE0000"/>
        </w:rPr>
        <w:object w:dxaOrig="1380" w:dyaOrig="405" w14:anchorId="2B4C2555">
          <v:shape id="_x0000_i1053" type="#_x0000_t75" alt="学科网(www.zxxk.com)--教育资源门户，提供试卷、教案、课件、论文、素材以及各类教学资源下载，还有大量而丰富的教学相关资讯！" style="width:69.2pt;height:21pt" o:ole="">
            <v:imagedata r:id="rId79" o:title="eqIdf7645690b4345e177b1b4a61c17a1c2e"/>
          </v:shape>
          <o:OLEObject Type="Embed" ProgID="Equation.DSMT4" ShapeID="_x0000_i1053" DrawAspect="Content" ObjectID="_1845227670" r:id="rId80"/>
        </w:object>
      </w:r>
      <w:r w:rsidRPr="00EC7124">
        <w:rPr>
          <w:color w:val="EE0000"/>
        </w:rPr>
        <w:t>，可知该时刻导体棒所受安培力为</w:t>
      </w:r>
      <w:r w:rsidRPr="00EC7124">
        <w:rPr>
          <w:color w:val="EE0000"/>
        </w:rPr>
        <w:object w:dxaOrig="2085" w:dyaOrig="615" w14:anchorId="234107F2">
          <v:shape id="_x0000_i1054" type="#_x0000_t75" alt="学科网(www.zxxk.com)--教育资源门户，提供试卷、教案、课件、论文、素材以及各类教学资源下载，还有大量而丰富的教学相关资讯！" style="width:104.15pt;height:31.5pt" o:ole="">
            <v:imagedata r:id="rId81" o:title="eqIdfa01c95c75f80296bd05611830dd9182"/>
          </v:shape>
          <o:OLEObject Type="Embed" ProgID="Equation.DSMT4" ShapeID="_x0000_i1054" DrawAspect="Content" ObjectID="_1845227671" r:id="rId82"/>
        </w:object>
      </w:r>
    </w:p>
    <w:p w14:paraId="064481B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对该过程由动量定理有</w:t>
      </w:r>
      <w:r w:rsidRPr="00EC7124">
        <w:rPr>
          <w:color w:val="EE0000"/>
        </w:rPr>
        <w:object w:dxaOrig="4125" w:dyaOrig="675" w14:anchorId="10DA8F21">
          <v:shape id="_x0000_i1055" type="#_x0000_t75" alt="学科网(www.zxxk.com)--教育资源门户，提供试卷、教案、课件、论文、素材以及各类教学资源下载，还有大量而丰富的教学相关资讯！" style="width:207.05pt;height:34pt" o:ole="">
            <v:imagedata r:id="rId83" o:title="eqId1d8fe212d0e08c043a5c57e522fbd368"/>
          </v:shape>
          <o:OLEObject Type="Embed" ProgID="Equation.DSMT4" ShapeID="_x0000_i1055" DrawAspect="Content" ObjectID="_1845227672" r:id="rId84"/>
        </w:object>
      </w:r>
    </w:p>
    <w:p w14:paraId="0D312B7D" w14:textId="7AB35F64" w:rsidR="00440BBD" w:rsidRPr="00EC7124" w:rsidRDefault="005945E5" w:rsidP="00EC7124">
      <w:pPr>
        <w:rPr>
          <w:color w:val="EE0000"/>
        </w:rPr>
      </w:pPr>
      <w:r w:rsidRPr="00EC7124">
        <w:rPr>
          <w:color w:val="EE0000"/>
        </w:rPr>
        <w:lastRenderedPageBreak/>
        <w:t>则有</w:t>
      </w:r>
      <w:r w:rsidRPr="00EC7124">
        <w:rPr>
          <w:color w:val="EE0000"/>
        </w:rPr>
        <w:object w:dxaOrig="2985" w:dyaOrig="660" w14:anchorId="2BB1B204">
          <v:shape id="_x0000_i1056" type="#_x0000_t75" alt="学科网(www.zxxk.com)--教育资源门户，提供试卷、教案、课件、论文、素材以及各类教学资源下载，还有大量而丰富的教学相关资讯！" style="width:149.55pt;height:32.45pt" o:ole="">
            <v:imagedata r:id="rId85" o:title="eqId957c6b4db8039f895559d0a8ff48d134"/>
          </v:shape>
          <o:OLEObject Type="Embed" ProgID="Equation.DSMT4" ShapeID="_x0000_i1056" DrawAspect="Content" ObjectID="_1845227673" r:id="rId86"/>
        </w:object>
      </w:r>
    </w:p>
    <w:p w14:paraId="325E245E" w14:textId="28C79DE8" w:rsidR="00440BBD" w:rsidRPr="00EC7124" w:rsidRDefault="009D2B2E" w:rsidP="001F7D41">
      <w:pPr>
        <w:rPr>
          <w:color w:val="EE0000"/>
        </w:rPr>
      </w:pPr>
      <w:r>
        <w:rPr>
          <w:noProof/>
          <w:color w:val="EE0000"/>
          <w:lang w:val="zh-C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C3E8AB5" wp14:editId="1CCB6B0C">
                <wp:simplePos x="0" y="0"/>
                <wp:positionH relativeFrom="column">
                  <wp:posOffset>3844032</wp:posOffset>
                </wp:positionH>
                <wp:positionV relativeFrom="paragraph">
                  <wp:posOffset>241745</wp:posOffset>
                </wp:positionV>
                <wp:extent cx="1306081" cy="1245103"/>
                <wp:effectExtent l="0" t="0" r="66040" b="12700"/>
                <wp:wrapNone/>
                <wp:docPr id="1436202137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6081" cy="1245103"/>
                          <a:chOff x="-171047" y="-69948"/>
                          <a:chExt cx="1306609" cy="1245602"/>
                        </a:xfrm>
                      </wpg:grpSpPr>
                      <wpg:grpSp>
                        <wpg:cNvPr id="195406869" name="组合 3"/>
                        <wpg:cNvGrpSpPr/>
                        <wpg:grpSpPr>
                          <a:xfrm>
                            <a:off x="-171047" y="-69948"/>
                            <a:ext cx="1306609" cy="1245602"/>
                            <a:chOff x="-171047" y="-69948"/>
                            <a:chExt cx="1306609" cy="1245602"/>
                          </a:xfrm>
                        </wpg:grpSpPr>
                        <wps:wsp>
                          <wps:cNvPr id="1005160151" name="任意多边形: 形状 1"/>
                          <wps:cNvSpPr/>
                          <wps:spPr>
                            <a:xfrm>
                              <a:off x="164340" y="0"/>
                              <a:ext cx="954431" cy="964965"/>
                            </a:xfrm>
                            <a:custGeom>
                              <a:avLst/>
                              <a:gdLst>
                                <a:gd name="csX0" fmla="*/ 0 w 590843"/>
                                <a:gd name="csY0" fmla="*/ 0 h 637735"/>
                                <a:gd name="csX1" fmla="*/ 0 w 590843"/>
                                <a:gd name="csY1" fmla="*/ 637735 h 637735"/>
                                <a:gd name="csX2" fmla="*/ 590843 w 590843"/>
                                <a:gd name="csY2" fmla="*/ 637735 h 63773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0843" h="637735">
                                  <a:moveTo>
                                    <a:pt x="0" y="0"/>
                                  </a:moveTo>
                                  <a:lnTo>
                                    <a:pt x="0" y="637735"/>
                                  </a:lnTo>
                                  <a:lnTo>
                                    <a:pt x="590843" y="6377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3573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91" y="863808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5B3223" w14:textId="32558FDC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D2B2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6408534" name="任意多边形: 形状 1"/>
                          <wps:cNvSpPr/>
                          <wps:spPr>
                            <a:xfrm rot="10800000">
                              <a:off x="168516" y="383497"/>
                              <a:ext cx="345693" cy="573119"/>
                            </a:xfrm>
                            <a:custGeom>
                              <a:avLst/>
                              <a:gdLst>
                                <a:gd name="csX0" fmla="*/ 0 w 590843"/>
                                <a:gd name="csY0" fmla="*/ 0 h 637735"/>
                                <a:gd name="csX1" fmla="*/ 0 w 590843"/>
                                <a:gd name="csY1" fmla="*/ 637735 h 637735"/>
                                <a:gd name="csX2" fmla="*/ 590843 w 590843"/>
                                <a:gd name="csY2" fmla="*/ 637735 h 63773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0843" h="637735">
                                  <a:moveTo>
                                    <a:pt x="0" y="0"/>
                                  </a:moveTo>
                                  <a:lnTo>
                                    <a:pt x="0" y="637735"/>
                                  </a:lnTo>
                                  <a:lnTo>
                                    <a:pt x="590843" y="6377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headEnd type="non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13082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89" y="281693"/>
                              <a:ext cx="145694" cy="2076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32EAD6" w14:textId="310C95BD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203181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26" y="641695"/>
                              <a:ext cx="139342" cy="2076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01B2AB" w14:textId="19E66A30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106866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717" y="967955"/>
                              <a:ext cx="324171" cy="2076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D49788" w14:textId="23BCB74D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514561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71047" y="-69948"/>
                              <a:ext cx="311468" cy="2076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87E8AA" w14:textId="2D89944F" w:rsidR="009D2B2E" w:rsidRPr="009D2B2E" w:rsidRDefault="009D2B2E" w:rsidP="009D2B2E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+ </w:t>
                                </w:r>
                                <w:r w:rsidRPr="009D2B2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339061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3185" y="949145"/>
                              <a:ext cx="132377" cy="2077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F08D1F" w14:textId="0A501913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803776996" name="直接连接符 2"/>
                        <wps:cNvCnPr>
                          <a:endCxn id="146408534" idx="1"/>
                        </wps:cNvCnPr>
                        <wps:spPr>
                          <a:xfrm flipV="1">
                            <a:off x="164042" y="383337"/>
                            <a:ext cx="350103" cy="36201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3E8AB5" id="组合 4" o:spid="_x0000_s1026" style="position:absolute;left:0;text-align:left;margin-left:302.7pt;margin-top:19.05pt;width:102.85pt;height:98.05pt;z-index:251674624;mso-width-relative:margin;mso-height-relative:margin" coordorigin="-1710,-699" coordsize="13066,12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">
                <v:group id="组合 3" o:spid="_x0000_s1027" style="position:absolute;left:-1710;top:-699;width:13065;height:12455" coordorigin="-1710,-699" coordsize="13066,12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">
                  <v:shape id="任意多边形: 形状 1" o:spid="_x0000_s1028" style="position:absolute;left:1643;width:9544;height:9649;visibility:visible;mso-wrap-style:square;v-text-anchor:middle" coordsize="590843,637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" path="m,l,637735r590843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964965;954431,964965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29" type="#_x0000_t202" style="position:absolute;left:-19;top:8638;width:16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E5B3223" w14:textId="32558FDC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D2B2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任意多边形: 形状 1" o:spid="_x0000_s1030" style="position:absolute;left:1685;top:3834;width:3457;height:5732;rotation:180;visibility:visible;mso-wrap-style:square;v-text-anchor:middle" coordsize="590843,637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" path="m,l,637735r590843,e" filled="f" strokecolor="black [3213]" strokeweight=".5pt">
                    <v:stroke dashstyle="dash" startarrowwidth="narrow" endarrowwidth="narrow" joinstyle="miter"/>
                    <v:path arrowok="t" o:connecttype="custom" o:connectlocs="0,0;0,573119;345693,573119" o:connectangles="0,0,0"/>
                  </v:shape>
                  <v:shape id="文本框 2" o:spid="_x0000_s1031" type="#_x0000_t202" style="position:absolute;left:163;top:2816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232EAD6" w14:textId="310C95BD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2" o:spid="_x0000_s1032" type="#_x0000_t202" style="position:absolute;left:232;top:6416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A01B2AB" w14:textId="19E66A30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033" type="#_x0000_t202" style="position:absolute;left:3537;top:9679;width:32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CD49788" w14:textId="23BCB74D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−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034" type="#_x0000_t202" style="position:absolute;left:-1710;top:-699;width:31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C87E8AA" w14:textId="2D89944F" w:rsidR="009D2B2E" w:rsidRPr="009D2B2E" w:rsidRDefault="009D2B2E" w:rsidP="009D2B2E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+ </w:t>
                          </w:r>
                          <w:r w:rsidRPr="009D2B2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2" o:spid="_x0000_s1035" type="#_x0000_t202" style="position:absolute;left:10031;top:9491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9F08D1F" w14:textId="0A501913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line id="直接连接符 2" o:spid="_x0000_s1036" style="position:absolute;flip:y;visibility:visible;mso-wrap-style:square" from="1640,3833" to="5141,7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" strokecolor="black [3213]" strokeweight="1pt">
                  <v:stroke joinstyle="miter"/>
                </v:line>
              </v:group>
            </w:pict>
          </mc:Fallback>
        </mc:AlternateContent>
      </w:r>
      <w:r w:rsidR="00000000" w:rsidRPr="00EC7124">
        <w:rPr>
          <w:color w:val="EE0000"/>
        </w:rPr>
        <w:t>解得</w:t>
      </w:r>
      <w:r w:rsidR="001F7D41" w:rsidRPr="001F7D41">
        <w:rPr>
          <w:rFonts w:ascii="Book Antiqua" w:hAnsi="Book Antiqua"/>
          <w:i/>
          <w:iCs/>
          <w:color w:val="EE0000"/>
        </w:rPr>
        <w:t>v</w:t>
      </w:r>
      <w:r w:rsidR="001F7D41">
        <w:rPr>
          <w:rFonts w:hint="eastAsia"/>
          <w:color w:val="EE0000"/>
          <w:vertAlign w:val="subscript"/>
        </w:rPr>
        <w:t>0</w:t>
      </w:r>
      <w:r w:rsidR="001F7D41">
        <w:rPr>
          <w:rFonts w:hint="eastAsia"/>
          <w:color w:val="EE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EE0000"/>
              </w:rPr>
            </m:ctrlPr>
          </m:fPr>
          <m:num>
            <m:r>
              <w:rPr>
                <w:rFonts w:ascii="Cambria Math"/>
                <w:color w:val="EE0000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color w:val="EE0000"/>
                  </w:rPr>
                </m:ctrlPr>
              </m:sSupPr>
              <m:e>
                <m:r>
                  <w:rPr>
                    <w:rFonts w:ascii="Cambria Math"/>
                    <w:color w:val="EE0000"/>
                  </w:rPr>
                  <m:t>B</m:t>
                </m:r>
              </m:e>
              <m:sup>
                <m:r>
                  <w:rPr>
                    <w:rFonts w:ascii="Cambria Math"/>
                    <w:color w:val="EE0000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color w:val="EE0000"/>
              </w:rPr>
              <m:t>tan</m:t>
            </m:r>
            <m:r>
              <w:rPr>
                <w:rFonts w:ascii="Cambria Math"/>
                <w:color w:val="EE0000"/>
              </w:rPr>
              <m:t>β</m:t>
            </m:r>
            <m:ctrlPr>
              <w:rPr>
                <w:rFonts w:ascii="Cambria Math" w:hAnsi="Cambria Math"/>
                <w:color w:val="EE0000"/>
              </w:rPr>
            </m:ctrlPr>
          </m:num>
          <m:den>
            <m:r>
              <w:rPr>
                <w:rFonts w:ascii="Cambria Math"/>
                <w:color w:val="EE0000"/>
              </w:rPr>
              <m:t>mr</m:t>
            </m:r>
          </m:den>
        </m:f>
        <m:r>
          <w:rPr>
            <w:rFonts w:ascii="Cambria Math"/>
            <w:color w:val="EE0000"/>
          </w:rPr>
          <m:t>∑</m:t>
        </m:r>
        <m:d>
          <m:dPr>
            <m:ctrlPr>
              <w:rPr>
                <w:rFonts w:ascii="Cambria Math" w:hAnsi="Cambria Math"/>
                <w:i/>
                <w:color w:val="EE0000"/>
              </w:rPr>
            </m:ctrlPr>
          </m:dPr>
          <m:e>
            <m:r>
              <w:rPr>
                <w:rFonts w:ascii="Cambria Math"/>
                <w:color w:val="EE0000"/>
              </w:rPr>
              <m:t>d+x</m:t>
            </m:r>
          </m:e>
        </m:d>
        <m:r>
          <w:rPr>
            <w:rFonts w:ascii="Cambria Math" w:hAnsi="Cambria Math" w:cs="Cambria Math"/>
            <w:color w:val="EE0000"/>
          </w:rPr>
          <m:t>⋅</m:t>
        </m:r>
        <m:r>
          <w:rPr>
            <w:rFonts w:ascii="Cambria Math"/>
            <w:color w:val="EE0000"/>
          </w:rPr>
          <m:t>x</m:t>
        </m:r>
      </m:oMath>
    </w:p>
    <w:p w14:paraId="60A5E856" w14:textId="4D7374CC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作出该过程</w:t>
      </w:r>
      <w:r w:rsidR="00853C52" w:rsidRPr="00853C52">
        <w:rPr>
          <w:rFonts w:hint="eastAsia"/>
          <w:i/>
          <w:iCs/>
          <w:color w:val="EE0000"/>
        </w:rPr>
        <w:t>d</w:t>
      </w:r>
      <w:r w:rsidR="00853C52">
        <w:rPr>
          <w:rFonts w:hint="eastAsia"/>
          <w:color w:val="EE0000"/>
        </w:rPr>
        <w:t xml:space="preserve"> + </w:t>
      </w:r>
      <w:r w:rsidR="00853C52" w:rsidRPr="00853C52">
        <w:rPr>
          <w:rFonts w:hint="eastAsia"/>
          <w:i/>
          <w:iCs/>
          <w:color w:val="EE0000"/>
        </w:rPr>
        <w:t>x</w:t>
      </w:r>
      <w:r w:rsidRPr="00EC7124">
        <w:rPr>
          <w:color w:val="EE0000"/>
        </w:rPr>
        <w:t>与</w:t>
      </w:r>
      <w:r w:rsidR="00853C52" w:rsidRPr="00853C52">
        <w:rPr>
          <w:rFonts w:hint="eastAsia"/>
          <w:i/>
          <w:iCs/>
          <w:color w:val="EE0000"/>
        </w:rPr>
        <w:t>x</w:t>
      </w:r>
      <w:r w:rsidRPr="00EC7124">
        <w:rPr>
          <w:color w:val="EE0000"/>
        </w:rPr>
        <w:t>关系图像，如图所示</w:t>
      </w:r>
    </w:p>
    <w:p w14:paraId="4063D5DD" w14:textId="70DB5608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有</w:t>
      </w:r>
      <w:r w:rsidRPr="00EC7124">
        <w:rPr>
          <w:color w:val="EE0000"/>
        </w:rPr>
        <w:object w:dxaOrig="3015" w:dyaOrig="615" w14:anchorId="04D69E46">
          <v:shape id="_x0000_i1057" type="#_x0000_t75" alt="学科网(www.zxxk.com)--教育资源门户，提供试卷、教案、课件、论文、素材以及各类教学资源下载，还有大量而丰富的教学相关资讯！" style="width:150.5pt;height:31.5pt" o:ole="">
            <v:imagedata r:id="rId87" o:title="eqId3ff0bf5524efc6e490379eca13e40a8e"/>
          </v:shape>
          <o:OLEObject Type="Embed" ProgID="Equation.DSMT4" ShapeID="_x0000_i1057" DrawAspect="Content" ObjectID="_1845227674" r:id="rId88"/>
        </w:object>
      </w:r>
    </w:p>
    <w:p w14:paraId="51105CB8" w14:textId="3E8DC306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联立解得</w:t>
      </w:r>
      <w:r w:rsidR="001F7D41" w:rsidRPr="001F7D41">
        <w:rPr>
          <w:rFonts w:ascii="Book Antiqua" w:hAnsi="Book Antiqua"/>
          <w:i/>
          <w:iCs/>
          <w:color w:val="EE0000"/>
        </w:rPr>
        <w:t>v</w:t>
      </w:r>
      <w:r w:rsidR="001F7D41" w:rsidRPr="001F7D41">
        <w:rPr>
          <w:rFonts w:hint="eastAsia"/>
          <w:color w:val="EE0000"/>
          <w:vertAlign w:val="subscript"/>
        </w:rPr>
        <w:t>0</w:t>
      </w:r>
      <w:r w:rsidR="001F7D41" w:rsidRPr="001F7D41">
        <w:rPr>
          <w:rFonts w:hint="eastAsia"/>
          <w:color w:val="EE0000"/>
        </w:rPr>
        <w:t xml:space="preserve"> = </w:t>
      </w:r>
      <w:r w:rsidR="001F7D41" w:rsidRPr="001F7D41">
        <w:rPr>
          <w:color w:val="EE0000"/>
        </w:rPr>
        <w:fldChar w:fldCharType="begin"/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rFonts w:hint="eastAsia"/>
          <w:color w:val="EE0000"/>
        </w:rPr>
        <w:instrText>EQ \F(2</w:instrText>
      </w:r>
      <w:r w:rsidR="001F7D41" w:rsidRPr="001F7D41">
        <w:rPr>
          <w:rFonts w:hint="eastAsia"/>
          <w:i/>
          <w:iCs/>
          <w:color w:val="EE0000"/>
        </w:rPr>
        <w:instrText>B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hint="eastAsia"/>
          <w:color w:val="EE0000"/>
        </w:rPr>
        <w:instrText>(</w:instrText>
      </w:r>
      <w:r w:rsidR="001F7D41" w:rsidRPr="001F7D41">
        <w:rPr>
          <w:rFonts w:hint="eastAsia"/>
          <w:i/>
          <w:iCs/>
          <w:color w:val="EE0000"/>
        </w:rPr>
        <w:instrText>L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hint="eastAsia"/>
          <w:color w:val="EE0000"/>
        </w:rPr>
        <w:instrText xml:space="preserve"> </w:instrText>
      </w:r>
      <w:r w:rsidR="001F7D41" w:rsidRPr="001F7D41">
        <w:rPr>
          <w:rFonts w:cs="Times New Roman"/>
          <w:color w:val="EE0000"/>
        </w:rPr>
        <w:instrText>−</w:instrText>
      </w:r>
      <w:r w:rsidR="001F7D41" w:rsidRPr="001F7D41">
        <w:rPr>
          <w:rFonts w:hint="eastAsia"/>
          <w:color w:val="EE0000"/>
        </w:rPr>
        <w:instrText xml:space="preserve"> </w:instrText>
      </w:r>
      <w:r w:rsidR="001F7D41" w:rsidRPr="001F7D41">
        <w:rPr>
          <w:rFonts w:hint="eastAsia"/>
          <w:i/>
          <w:iCs/>
          <w:color w:val="EE0000"/>
        </w:rPr>
        <w:instrText>d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hint="eastAsia"/>
          <w:color w:val="EE0000"/>
        </w:rPr>
        <w:instrText>)tan</w:instrText>
      </w:r>
      <w:r w:rsidR="001F7D41" w:rsidRPr="001F7D41">
        <w:rPr>
          <w:rFonts w:cs="Times New Roman"/>
          <w:i/>
          <w:iCs/>
          <w:color w:val="EE0000"/>
        </w:rPr>
        <w:instrText>β</w:instrText>
      </w:r>
      <w:r w:rsidR="001F7D41" w:rsidRPr="001F7D41">
        <w:rPr>
          <w:rFonts w:hint="eastAsia"/>
          <w:color w:val="EE0000"/>
        </w:rPr>
        <w:instrText>,</w:instrText>
      </w:r>
      <w:r w:rsidR="001F7D41" w:rsidRPr="001F7D41">
        <w:rPr>
          <w:rFonts w:hint="eastAsia"/>
          <w:i/>
          <w:iCs/>
          <w:color w:val="EE0000"/>
        </w:rPr>
        <w:instrText>mr</w:instrText>
      </w:r>
      <w:r w:rsidR="001F7D41" w:rsidRPr="001F7D41">
        <w:rPr>
          <w:rFonts w:hint="eastAsia"/>
          <w:color w:val="EE0000"/>
        </w:rPr>
        <w:instrText>)</w:instrText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color w:val="EE0000"/>
        </w:rPr>
        <w:fldChar w:fldCharType="separate"/>
      </w:r>
      <w:r w:rsidR="001F7D41" w:rsidRPr="001F7D41">
        <w:rPr>
          <w:color w:val="EE0000"/>
        </w:rPr>
        <w:fldChar w:fldCharType="end"/>
      </w:r>
      <w:r w:rsidRPr="00EC7124">
        <w:rPr>
          <w:color w:val="EE0000"/>
        </w:rPr>
        <w:t>，故</w:t>
      </w:r>
      <w:r w:rsidRPr="00EC7124">
        <w:rPr>
          <w:rFonts w:eastAsia="Times New Roman" w:cs="Times New Roman"/>
          <w:color w:val="EE0000"/>
        </w:rPr>
        <w:t>C</w:t>
      </w:r>
      <w:r w:rsidRPr="00EC7124">
        <w:rPr>
          <w:color w:val="EE0000"/>
        </w:rPr>
        <w:t>正确；</w:t>
      </w:r>
    </w:p>
    <w:p w14:paraId="6F6086DD" w14:textId="272240EA" w:rsidR="00853C52" w:rsidRDefault="00000000" w:rsidP="00853C52">
      <w:pPr>
        <w:rPr>
          <w:color w:val="EE0000"/>
        </w:rPr>
      </w:pPr>
      <w:r w:rsidRPr="00EC7124">
        <w:rPr>
          <w:rFonts w:eastAsia="Times New Roman" w:cs="Times New Roman"/>
          <w:color w:val="EE0000"/>
        </w:rPr>
        <w:t>D</w:t>
      </w:r>
      <w:r w:rsidRPr="00EC7124">
        <w:rPr>
          <w:color w:val="EE0000"/>
        </w:rPr>
        <w:t>．从</w:t>
      </w:r>
      <w:r w:rsidR="00853C52">
        <w:rPr>
          <w:rFonts w:hint="eastAsia"/>
          <w:color w:val="EE0000"/>
        </w:rPr>
        <w:t>A</w:t>
      </w:r>
      <w:r w:rsidRPr="00EC7124">
        <w:rPr>
          <w:color w:val="EE0000"/>
        </w:rPr>
        <w:t>到</w:t>
      </w:r>
      <w:r w:rsidR="00853C52">
        <w:rPr>
          <w:rFonts w:hint="eastAsia"/>
          <w:color w:val="EE0000"/>
        </w:rPr>
        <w:t>M</w:t>
      </w:r>
      <w:r w:rsidRPr="00EC7124">
        <w:rPr>
          <w:color w:val="EE0000"/>
        </w:rPr>
        <w:t>的过程中，设某时刻导体棒位移大小为</w:t>
      </w:r>
      <w:r w:rsidR="00853C52" w:rsidRPr="00853C52">
        <w:rPr>
          <w:rFonts w:hint="eastAsia"/>
          <w:i/>
          <w:iCs/>
          <w:color w:val="EE0000"/>
        </w:rPr>
        <w:t>x</w:t>
      </w:r>
      <w:r w:rsidR="00853C52">
        <w:rPr>
          <w:rFonts w:cs="Times New Roman"/>
          <w:color w:val="EE0000"/>
        </w:rPr>
        <w:t>ʹ</w:t>
      </w:r>
      <w:r w:rsidRPr="00EC7124">
        <w:rPr>
          <w:color w:val="EE0000"/>
        </w:rPr>
        <w:t>，则导体棒接入电路的长度为</w:t>
      </w:r>
      <w:r w:rsidR="00853C52">
        <w:rPr>
          <w:rFonts w:hint="eastAsia"/>
          <w:color w:val="EE0000"/>
        </w:rPr>
        <w:t>2</w:t>
      </w:r>
      <w:r w:rsidR="00853C52" w:rsidRPr="00853C52">
        <w:rPr>
          <w:rFonts w:hint="eastAsia"/>
          <w:i/>
          <w:iCs/>
          <w:color w:val="EE0000"/>
        </w:rPr>
        <w:t>x</w:t>
      </w:r>
      <w:r w:rsidR="00853C52">
        <w:rPr>
          <w:rFonts w:cs="Times New Roman"/>
          <w:color w:val="EE0000"/>
        </w:rPr>
        <w:t>ʹ</w:t>
      </w:r>
      <w:r w:rsidR="00853C52">
        <w:rPr>
          <w:rFonts w:cs="Times New Roman" w:hint="eastAsia"/>
          <w:color w:val="EE0000"/>
        </w:rPr>
        <w:t>tan</w:t>
      </w:r>
      <w:r w:rsidR="00853C52" w:rsidRPr="00853C52">
        <w:rPr>
          <w:rFonts w:cs="Times New Roman"/>
          <w:i/>
          <w:iCs/>
          <w:color w:val="EE0000"/>
        </w:rPr>
        <w:t>α</w:t>
      </w:r>
      <w:r w:rsidRPr="00EC7124">
        <w:rPr>
          <w:color w:val="EE0000"/>
        </w:rPr>
        <w:t>，该时刻导体棒所受安培力为</w:t>
      </w:r>
      <w:r w:rsidRPr="00EC7124">
        <w:rPr>
          <w:color w:val="EE0000"/>
        </w:rPr>
        <w:object w:dxaOrig="1620" w:dyaOrig="615" w14:anchorId="2B4157BE">
          <v:shape id="_x0000_i1058" type="#_x0000_t75" alt="学科网(www.zxxk.com)--教育资源门户，提供试卷、教案、课件、论文、素材以及各类教学资源下载，还有大量而丰富的教学相关资讯！" style="width:80.95pt;height:31.5pt" o:ole="">
            <v:imagedata r:id="rId89" o:title="eqId2bdf7da41f05df3f7d867256c6453a13"/>
          </v:shape>
          <o:OLEObject Type="Embed" ProgID="Equation.DSMT4" ShapeID="_x0000_i1058" DrawAspect="Content" ObjectID="_1845227675" r:id="rId90"/>
        </w:object>
      </w:r>
      <w:r w:rsidRPr="00EC7124">
        <w:rPr>
          <w:color w:val="EE0000"/>
        </w:rPr>
        <w:t>，该过程中安培力做功为</w:t>
      </w:r>
    </w:p>
    <w:p w14:paraId="7BC1EC16" w14:textId="291CA874" w:rsidR="00440BBD" w:rsidRPr="00EC7124" w:rsidRDefault="00000000" w:rsidP="00853C52">
      <w:pPr>
        <w:rPr>
          <w:color w:val="EE0000"/>
        </w:rPr>
      </w:pPr>
      <w:r w:rsidRPr="00EC7124">
        <w:rPr>
          <w:color w:val="EE0000"/>
        </w:rPr>
        <w:object w:dxaOrig="4920" w:dyaOrig="660" w14:anchorId="04CFD2BE">
          <v:shape id="_x0000_i1059" type="#_x0000_t75" alt="学科网(www.zxxk.com)--教育资源门户，提供试卷、教案、课件、论文、素材以及各类教学资源下载，还有大量而丰富的教学相关资讯！" style="width:245.35pt;height:32.45pt" o:ole="">
            <v:imagedata r:id="rId91" o:title="eqId5144981a221a3a4cae2f1c742aaf9fef"/>
          </v:shape>
          <o:OLEObject Type="Embed" ProgID="Equation.DSMT4" ShapeID="_x0000_i1059" DrawAspect="Content" ObjectID="_1845227676" r:id="rId92"/>
        </w:object>
      </w:r>
    </w:p>
    <w:p w14:paraId="598B01C0" w14:textId="6821168A" w:rsidR="00440BBD" w:rsidRPr="00EC7124" w:rsidRDefault="00BA6462" w:rsidP="00EC7124">
      <w:pPr>
        <w:rPr>
          <w:color w:val="EE0000"/>
        </w:rPr>
      </w:pPr>
      <w:r>
        <w:rPr>
          <w:noProof/>
          <w:color w:val="EE0000"/>
          <w:lang w:val="zh-CN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DEB8746" wp14:editId="42D676F6">
                <wp:simplePos x="0" y="0"/>
                <wp:positionH relativeFrom="margin">
                  <wp:align>right</wp:align>
                </wp:positionH>
                <wp:positionV relativeFrom="paragraph">
                  <wp:posOffset>33173</wp:posOffset>
                </wp:positionV>
                <wp:extent cx="1256113" cy="1240385"/>
                <wp:effectExtent l="0" t="19050" r="20320" b="0"/>
                <wp:wrapNone/>
                <wp:docPr id="1919233478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6113" cy="1240385"/>
                          <a:chOff x="-98598" y="-63625"/>
                          <a:chExt cx="1256621" cy="1240883"/>
                        </a:xfrm>
                      </wpg:grpSpPr>
                      <wpg:grpSp>
                        <wpg:cNvPr id="1690745210" name="组合 3"/>
                        <wpg:cNvGrpSpPr/>
                        <wpg:grpSpPr>
                          <a:xfrm>
                            <a:off x="-98598" y="-63625"/>
                            <a:ext cx="1256621" cy="1240883"/>
                            <a:chOff x="-98598" y="-63625"/>
                            <a:chExt cx="1256621" cy="1240883"/>
                          </a:xfrm>
                        </wpg:grpSpPr>
                        <wps:wsp>
                          <wps:cNvPr id="1576060961" name="任意多边形: 形状 1"/>
                          <wps:cNvSpPr/>
                          <wps:spPr>
                            <a:xfrm>
                              <a:off x="164340" y="0"/>
                              <a:ext cx="954431" cy="964965"/>
                            </a:xfrm>
                            <a:custGeom>
                              <a:avLst/>
                              <a:gdLst>
                                <a:gd name="csX0" fmla="*/ 0 w 590843"/>
                                <a:gd name="csY0" fmla="*/ 0 h 637735"/>
                                <a:gd name="csX1" fmla="*/ 0 w 590843"/>
                                <a:gd name="csY1" fmla="*/ 637735 h 637735"/>
                                <a:gd name="csX2" fmla="*/ 590843 w 590843"/>
                                <a:gd name="csY2" fmla="*/ 637735 h 63773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0843" h="637735">
                                  <a:moveTo>
                                    <a:pt x="0" y="0"/>
                                  </a:moveTo>
                                  <a:lnTo>
                                    <a:pt x="0" y="637735"/>
                                  </a:lnTo>
                                  <a:lnTo>
                                    <a:pt x="590843" y="6377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15887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9" y="849404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141BC0" w14:textId="77777777" w:rsidR="009D2B2E" w:rsidRPr="009D2B2E" w:rsidRDefault="009D2B2E" w:rsidP="009D2B2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D2B2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43947923" name="任意多边形: 形状 1"/>
                          <wps:cNvSpPr/>
                          <wps:spPr>
                            <a:xfrm rot="10800000">
                              <a:off x="168042" y="496170"/>
                              <a:ext cx="468185" cy="468182"/>
                            </a:xfrm>
                            <a:custGeom>
                              <a:avLst/>
                              <a:gdLst>
                                <a:gd name="csX0" fmla="*/ 0 w 590843"/>
                                <a:gd name="csY0" fmla="*/ 0 h 637735"/>
                                <a:gd name="csX1" fmla="*/ 0 w 590843"/>
                                <a:gd name="csY1" fmla="*/ 637735 h 637735"/>
                                <a:gd name="csX2" fmla="*/ 590843 w 590843"/>
                                <a:gd name="csY2" fmla="*/ 637735 h 63773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0843" h="637735">
                                  <a:moveTo>
                                    <a:pt x="0" y="0"/>
                                  </a:moveTo>
                                  <a:lnTo>
                                    <a:pt x="0" y="637735"/>
                                  </a:lnTo>
                                  <a:lnTo>
                                    <a:pt x="590843" y="6377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headEnd type="non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514171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222" y="969531"/>
                              <a:ext cx="261970" cy="2077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D1F9C1" w14:textId="11B65761" w:rsidR="009D2B2E" w:rsidRPr="009D2B2E" w:rsidRDefault="009D2B2E" w:rsidP="009D2B2E">
                                <w:pP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BA6462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A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9071287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17" y="-63625"/>
                              <a:ext cx="157153" cy="2077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A0F733B" w14:textId="3D3374D6" w:rsidR="009D2B2E" w:rsidRPr="009D2B2E" w:rsidRDefault="009D2B2E" w:rsidP="009D2B2E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9D2B2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9D2B2E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ʹ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953945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8598" y="392005"/>
                              <a:ext cx="261970" cy="2077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A77574" w14:textId="77777777" w:rsidR="00BA6462" w:rsidRPr="009D2B2E" w:rsidRDefault="00BA6462" w:rsidP="009D2B2E">
                                <w:pP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BA6462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A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144198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0870" y="948099"/>
                              <a:ext cx="157153" cy="2077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C1C2B0" w14:textId="77777777" w:rsidR="00BA6462" w:rsidRPr="009D2B2E" w:rsidRDefault="00BA6462" w:rsidP="009D2B2E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9D2B2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9D2B2E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ʹ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567709121" name="直接连接符 2"/>
                        <wps:cNvCnPr>
                          <a:stCxn id="1576060961" idx="1"/>
                          <a:endCxn id="1443947923" idx="1"/>
                        </wps:cNvCnPr>
                        <wps:spPr>
                          <a:xfrm flipV="1">
                            <a:off x="164205" y="495941"/>
                            <a:ext cx="471700" cy="46860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DEB8746" id="_x0000_s1037" style="position:absolute;left:0;text-align:left;margin-left:47.7pt;margin-top:2.6pt;width:98.9pt;height:97.65pt;z-index:251676672;mso-position-horizontal:right;mso-position-horizontal-relative:margin;mso-width-relative:margin;mso-height-relative:margin" coordorigin="-985,-636" coordsize="12566,12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">
                <v:group id="组合 3" o:spid="_x0000_s1038" style="position:absolute;left:-985;top:-636;width:12565;height:12408" coordorigin="-985,-636" coordsize="12566,12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">
                  <v:shape id="任意多边形: 形状 1" o:spid="_x0000_s1039" style="position:absolute;left:1643;width:9544;height:9649;visibility:visible;mso-wrap-style:square;v-text-anchor:middle" coordsize="590843,637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" path="m,l,637735r590843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964965;954431,964965" o:connectangles="0,0,0"/>
                  </v:shape>
                  <v:shape id="文本框 2" o:spid="_x0000_s1040" type="#_x0000_t202" style="position:absolute;left:39;top:8494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7141BC0" w14:textId="77777777" w:rsidR="009D2B2E" w:rsidRPr="009D2B2E" w:rsidRDefault="009D2B2E" w:rsidP="009D2B2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D2B2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任意多边形: 形状 1" o:spid="_x0000_s1041" style="position:absolute;left:1680;top:4961;width:4682;height:4682;rotation:180;visibility:visible;mso-wrap-style:square;v-text-anchor:middle" coordsize="590843,637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" path="m,l,637735r590843,e" filled="f" strokecolor="black [3213]" strokeweight=".5pt">
                    <v:stroke dashstyle="dash" startarrowwidth="narrow" endarrowwidth="narrow" joinstyle="miter"/>
                    <v:path arrowok="t" o:connecttype="custom" o:connectlocs="0,0;0,468182;468185,468182" o:connectangles="0,0,0"/>
                  </v:shape>
                  <v:shape id="文本框 2" o:spid="_x0000_s1042" type="#_x0000_t202" style="position:absolute;left:5042;top:9695;width:261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4D1F9C1" w14:textId="11B65761" w:rsidR="009D2B2E" w:rsidRPr="009D2B2E" w:rsidRDefault="009D2B2E" w:rsidP="009D2B2E">
                          <w:pP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  <w:r w:rsidRPr="00BA6462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AM</w:t>
                          </w:r>
                        </w:p>
                      </w:txbxContent>
                    </v:textbox>
                  </v:shape>
                  <v:shape id="文本框 2" o:spid="_x0000_s1043" type="#_x0000_t202" style="position:absolute;left:-3;top:-636;width:157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A0F733B" w14:textId="3D3374D6" w:rsidR="009D2B2E" w:rsidRPr="009D2B2E" w:rsidRDefault="009D2B2E" w:rsidP="009D2B2E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9D2B2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 w:rsidRPr="009D2B2E">
                            <w:rPr>
                              <w:rFonts w:cs="Times New Roman"/>
                              <w:sz w:val="18"/>
                              <w:szCs w:val="18"/>
                            </w:rPr>
                            <w:t>ʹ</w:t>
                          </w:r>
                        </w:p>
                      </w:txbxContent>
                    </v:textbox>
                  </v:shape>
                  <v:shape id="文本框 2" o:spid="_x0000_s1044" type="#_x0000_t202" style="position:absolute;left:-985;top:3920;width:261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EA77574" w14:textId="77777777" w:rsidR="00BA6462" w:rsidRPr="009D2B2E" w:rsidRDefault="00BA6462" w:rsidP="009D2B2E">
                          <w:pP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  <w:r w:rsidRPr="00BA6462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AM</w:t>
                          </w:r>
                        </w:p>
                      </w:txbxContent>
                    </v:textbox>
                  </v:shape>
                  <v:shape id="文本框 2" o:spid="_x0000_s1045" type="#_x0000_t202" style="position:absolute;left:10008;top:9480;width:157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0C1C2B0" w14:textId="77777777" w:rsidR="00BA6462" w:rsidRPr="009D2B2E" w:rsidRDefault="00BA6462" w:rsidP="009D2B2E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9D2B2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 w:rsidRPr="009D2B2E">
                            <w:rPr>
                              <w:rFonts w:cs="Times New Roman"/>
                              <w:sz w:val="18"/>
                              <w:szCs w:val="18"/>
                            </w:rPr>
                            <w:t>ʹ</w:t>
                          </w:r>
                        </w:p>
                      </w:txbxContent>
                    </v:textbox>
                  </v:shape>
                </v:group>
                <v:line id="直接连接符 2" o:spid="_x0000_s1046" style="position:absolute;flip:y;visibility:visible;mso-wrap-style:square" from="1642,4959" to="6359,9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" strokecolor="black [3213]" strokeweight="1pt">
                  <v:stroke joinstyle="miter"/>
                </v:line>
                <w10:wrap anchorx="margin"/>
              </v:group>
            </w:pict>
          </mc:Fallback>
        </mc:AlternateContent>
      </w:r>
      <w:r w:rsidR="005945E5" w:rsidRPr="00EC7124">
        <w:rPr>
          <w:color w:val="EE0000"/>
        </w:rPr>
        <w:t>作出该过程</w:t>
      </w:r>
      <w:r w:rsidR="00853C52" w:rsidRPr="00853C52">
        <w:rPr>
          <w:rFonts w:hint="eastAsia"/>
          <w:i/>
          <w:iCs/>
          <w:color w:val="EE0000"/>
        </w:rPr>
        <w:t>x</w:t>
      </w:r>
      <w:r w:rsidR="00853C52">
        <w:rPr>
          <w:rFonts w:cs="Times New Roman"/>
          <w:color w:val="EE0000"/>
        </w:rPr>
        <w:t>ʹ</w:t>
      </w:r>
      <w:r w:rsidR="005945E5" w:rsidRPr="00EC7124">
        <w:rPr>
          <w:color w:val="EE0000"/>
        </w:rPr>
        <w:t>与</w:t>
      </w:r>
      <w:r w:rsidR="00853C52" w:rsidRPr="00853C52">
        <w:rPr>
          <w:rFonts w:hint="eastAsia"/>
          <w:i/>
          <w:iCs/>
          <w:color w:val="EE0000"/>
        </w:rPr>
        <w:t>x</w:t>
      </w:r>
      <w:r w:rsidR="00853C52">
        <w:rPr>
          <w:rFonts w:cs="Times New Roman"/>
          <w:color w:val="EE0000"/>
        </w:rPr>
        <w:t>ʹ</w:t>
      </w:r>
      <w:r w:rsidR="005945E5" w:rsidRPr="00EC7124">
        <w:rPr>
          <w:color w:val="EE0000"/>
        </w:rPr>
        <w:t>关系图像，如图所示</w:t>
      </w:r>
    </w:p>
    <w:p w14:paraId="54B4336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有</w:t>
      </w:r>
      <w:r w:rsidRPr="00EC7124">
        <w:rPr>
          <w:color w:val="EE0000"/>
        </w:rPr>
        <w:object w:dxaOrig="2745" w:dyaOrig="660" w14:anchorId="6D2A9A36">
          <v:shape id="_x0000_i1060" type="#_x0000_t75" alt="学科网(www.zxxk.com)--教育资源门户，提供试卷、教案、课件、论文、素材以及各类教学资源下载，还有大量而丰富的教学相关资讯！" style="width:137.5pt;height:32.45pt" o:ole="">
            <v:imagedata r:id="rId93" o:title="eqId10825149aad0966840599ff05ae69420"/>
          </v:shape>
          <o:OLEObject Type="Embed" ProgID="Equation.DSMT4" ShapeID="_x0000_i1060" DrawAspect="Content" ObjectID="_1845227677" r:id="rId94"/>
        </w:object>
      </w:r>
    </w:p>
    <w:p w14:paraId="2024ED0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由功能关系有产生的焦耳热</w:t>
      </w:r>
      <w:r w:rsidRPr="00EC7124">
        <w:rPr>
          <w:color w:val="EE0000"/>
        </w:rPr>
        <w:object w:dxaOrig="780" w:dyaOrig="405" w14:anchorId="166AEEB3">
          <v:shape id="_x0000_i1061" type="#_x0000_t75" alt="学科网(www.zxxk.com)--教育资源门户，提供试卷、教案、课件、论文、素材以及各类教学资源下载，还有大量而丰富的教学相关资讯！" style="width:39.55pt;height:21pt" o:ole="">
            <v:imagedata r:id="rId95" o:title="eqIdf98a79fa54ca3df20f306d9040f673c9"/>
          </v:shape>
          <o:OLEObject Type="Embed" ProgID="Equation.DSMT4" ShapeID="_x0000_i1061" DrawAspect="Content" ObjectID="_1845227678" r:id="rId96"/>
        </w:object>
      </w:r>
    </w:p>
    <w:p w14:paraId="43A613FD" w14:textId="25450D76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联立解得</w:t>
      </w:r>
      <w:r w:rsidR="001F7D41" w:rsidRPr="001F7D41">
        <w:rPr>
          <w:rFonts w:hint="eastAsia"/>
          <w:i/>
          <w:iCs/>
          <w:color w:val="EE0000"/>
        </w:rPr>
        <w:t>Q</w:t>
      </w:r>
      <w:r w:rsidR="001F7D41">
        <w:rPr>
          <w:rFonts w:hint="eastAsia"/>
          <w:color w:val="EE0000"/>
        </w:rPr>
        <w:t xml:space="preserve"> = </w:t>
      </w:r>
      <w:r w:rsidR="001F7D41" w:rsidRPr="001F7D41">
        <w:rPr>
          <w:color w:val="EE0000"/>
        </w:rPr>
        <w:fldChar w:fldCharType="begin"/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rFonts w:hint="eastAsia"/>
          <w:color w:val="EE0000"/>
        </w:rPr>
        <w:instrText>EQ \F(</w:instrText>
      </w:r>
      <w:r w:rsidR="001F7D41" w:rsidRPr="001F7D41">
        <w:rPr>
          <w:rFonts w:hint="eastAsia"/>
          <w:i/>
          <w:iCs/>
          <w:color w:val="EE0000"/>
        </w:rPr>
        <w:instrText>B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hint="eastAsia"/>
          <w:i/>
          <w:iCs/>
          <w:color w:val="EE0000"/>
        </w:rPr>
        <w:instrText>d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ascii="Book Antiqua" w:hAnsi="Book Antiqua"/>
          <w:i/>
          <w:iCs/>
          <w:color w:val="EE0000"/>
        </w:rPr>
        <w:instrText>v</w:instrText>
      </w:r>
      <w:r w:rsidR="001F7D41" w:rsidRPr="001F7D41">
        <w:rPr>
          <w:rFonts w:hint="eastAsia"/>
          <w:color w:val="EE0000"/>
          <w:vertAlign w:val="subscript"/>
        </w:rPr>
        <w:instrText>0</w:instrText>
      </w:r>
      <w:r w:rsidR="001F7D41" w:rsidRPr="001F7D41">
        <w:rPr>
          <w:rFonts w:hint="eastAsia"/>
          <w:color w:val="EE0000"/>
        </w:rPr>
        <w:instrText>tan</w:instrText>
      </w:r>
      <w:r w:rsidR="001F7D41" w:rsidRPr="001F7D41">
        <w:rPr>
          <w:rFonts w:hint="eastAsia"/>
          <w:color w:val="EE0000"/>
          <w:vertAlign w:val="superscript"/>
        </w:rPr>
        <w:instrText>2</w:instrText>
      </w:r>
      <w:r w:rsidR="001F7D41" w:rsidRPr="001F7D41">
        <w:rPr>
          <w:rFonts w:cs="Times New Roman"/>
          <w:i/>
          <w:iCs/>
          <w:color w:val="EE0000"/>
        </w:rPr>
        <w:instrText>β</w:instrText>
      </w:r>
      <w:r w:rsidR="001F7D41" w:rsidRPr="001F7D41">
        <w:rPr>
          <w:rFonts w:hint="eastAsia"/>
          <w:color w:val="EE0000"/>
        </w:rPr>
        <w:instrText>,</w:instrText>
      </w:r>
      <w:r w:rsidR="001F7D41" w:rsidRPr="001F7D41">
        <w:rPr>
          <w:rFonts w:hint="eastAsia"/>
          <w:i/>
          <w:iCs/>
          <w:color w:val="EE0000"/>
        </w:rPr>
        <w:instrText>r</w:instrText>
      </w:r>
      <w:r w:rsidR="001F7D41" w:rsidRPr="001F7D41">
        <w:rPr>
          <w:rFonts w:hint="eastAsia"/>
          <w:color w:val="EE0000"/>
        </w:rPr>
        <w:instrText>tan</w:instrText>
      </w:r>
      <w:r w:rsidR="001F7D41" w:rsidRPr="001F7D41">
        <w:rPr>
          <w:rFonts w:cs="Times New Roman"/>
          <w:i/>
          <w:iCs/>
          <w:color w:val="EE0000"/>
        </w:rPr>
        <w:instrText>α</w:instrText>
      </w:r>
      <w:r w:rsidR="001F7D41" w:rsidRPr="001F7D41">
        <w:rPr>
          <w:rFonts w:hint="eastAsia"/>
          <w:color w:val="EE0000"/>
        </w:rPr>
        <w:instrText>)</w:instrText>
      </w:r>
      <w:r w:rsidR="001F7D41" w:rsidRPr="001F7D41">
        <w:rPr>
          <w:color w:val="EE0000"/>
        </w:rPr>
        <w:instrText xml:space="preserve"> </w:instrText>
      </w:r>
      <w:r w:rsidR="001F7D41" w:rsidRPr="001F7D41">
        <w:rPr>
          <w:color w:val="EE0000"/>
        </w:rPr>
        <w:fldChar w:fldCharType="separate"/>
      </w:r>
      <w:r w:rsidR="001F7D41" w:rsidRPr="001F7D41">
        <w:rPr>
          <w:color w:val="EE0000"/>
        </w:rPr>
        <w:fldChar w:fldCharType="end"/>
      </w:r>
      <w:r w:rsidRPr="00EC7124">
        <w:rPr>
          <w:color w:val="EE0000"/>
        </w:rPr>
        <w:t>，故</w:t>
      </w:r>
      <w:r w:rsidRPr="00EC7124">
        <w:rPr>
          <w:rFonts w:eastAsia="Times New Roman" w:cs="Times New Roman"/>
          <w:color w:val="EE0000"/>
        </w:rPr>
        <w:t>D</w:t>
      </w:r>
      <w:r w:rsidRPr="00EC7124">
        <w:rPr>
          <w:color w:val="EE0000"/>
        </w:rPr>
        <w:t>错误。</w:t>
      </w:r>
    </w:p>
    <w:p w14:paraId="5559A0B5" w14:textId="591983F3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故选</w:t>
      </w:r>
      <w:r w:rsidRPr="00EC7124">
        <w:rPr>
          <w:rFonts w:eastAsia="Times New Roman" w:cs="Times New Roman"/>
          <w:color w:val="EE0000"/>
        </w:rPr>
        <w:t>AC</w:t>
      </w:r>
      <w:r w:rsidRPr="00EC7124">
        <w:rPr>
          <w:color w:val="EE0000"/>
        </w:rPr>
        <w:t>。</w:t>
      </w:r>
    </w:p>
    <w:p w14:paraId="6A772AC0" w14:textId="29EE3C3B" w:rsidR="00440BBD" w:rsidRPr="00EC7124" w:rsidRDefault="00A32546" w:rsidP="00866481">
      <w:pPr>
        <w:pStyle w:val="2"/>
      </w:pPr>
      <w:r w:rsidRPr="00EC7124">
        <w:t>三、非选择题：本题共</w:t>
      </w:r>
      <w:r w:rsidRPr="00EC7124">
        <w:rPr>
          <w:rFonts w:eastAsia="Times New Roman" w:cs="Times New Roman"/>
        </w:rPr>
        <w:t>5</w:t>
      </w:r>
      <w:r w:rsidRPr="00EC7124">
        <w:t>小题，共</w:t>
      </w:r>
      <w:r w:rsidRPr="00EC7124">
        <w:rPr>
          <w:rFonts w:eastAsia="Times New Roman" w:cs="Times New Roman"/>
        </w:rPr>
        <w:t>57</w:t>
      </w:r>
      <w:r w:rsidRPr="00EC7124">
        <w:t>分。</w:t>
      </w:r>
    </w:p>
    <w:p w14:paraId="7E2AF4FF" w14:textId="0C00F30F" w:rsidR="003E3541" w:rsidRPr="00AF3F3E" w:rsidRDefault="003E3541" w:rsidP="00866481">
      <w:pPr>
        <w:pStyle w:val="a8"/>
        <w:numPr>
          <w:ilvl w:val="0"/>
          <w:numId w:val="2"/>
        </w:numPr>
        <w:ind w:firstLineChars="0"/>
      </w:pPr>
      <w:r w:rsidRPr="00AF3F3E">
        <w:rPr>
          <w:rFonts w:hint="eastAsia"/>
        </w:rPr>
        <w:t>（</w:t>
      </w:r>
      <w:r w:rsidRPr="00AF3F3E">
        <w:rPr>
          <w:rFonts w:hint="eastAsia"/>
        </w:rPr>
        <w:t>6</w:t>
      </w:r>
      <w:r w:rsidRPr="00AF3F3E">
        <w:rPr>
          <w:rFonts w:hint="eastAsia"/>
        </w:rPr>
        <w:t>分）</w:t>
      </w:r>
    </w:p>
    <w:p w14:paraId="78AFF046" w14:textId="418A6368" w:rsidR="00440BBD" w:rsidRPr="00AF3F3E" w:rsidRDefault="002945E0" w:rsidP="003E3541">
      <w:pPr>
        <w:pStyle w:val="a8"/>
        <w:ind w:firstLineChars="0"/>
      </w:pPr>
      <w:r>
        <w:rPr>
          <w:noProof/>
          <w:color w:val="EE0000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6F186F8" wp14:editId="389E9FC6">
                <wp:simplePos x="0" y="0"/>
                <wp:positionH relativeFrom="margin">
                  <wp:align>right</wp:align>
                </wp:positionH>
                <wp:positionV relativeFrom="paragraph">
                  <wp:posOffset>46990</wp:posOffset>
                </wp:positionV>
                <wp:extent cx="542290" cy="1130300"/>
                <wp:effectExtent l="0" t="0" r="10160" b="12700"/>
                <wp:wrapSquare wrapText="bothSides"/>
                <wp:docPr id="1876262751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290" cy="1130300"/>
                          <a:chOff x="0" y="0"/>
                          <a:chExt cx="542817" cy="1130797"/>
                        </a:xfrm>
                      </wpg:grpSpPr>
                      <wps:wsp>
                        <wps:cNvPr id="2160818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985" y="516206"/>
                            <a:ext cx="196459" cy="466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23E0B0" w14:textId="77777777" w:rsidR="002945E0" w:rsidRDefault="002945E0" w:rsidP="002945E0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挂</w:t>
                              </w:r>
                            </w:p>
                            <w:p w14:paraId="0A9170D6" w14:textId="77777777" w:rsidR="002945E0" w:rsidRDefault="002945E0" w:rsidP="002945E0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衣</w:t>
                              </w:r>
                            </w:p>
                            <w:p w14:paraId="4CBF3066" w14:textId="776F7968" w:rsidR="002945E0" w:rsidRPr="002945E0" w:rsidRDefault="002945E0" w:rsidP="002945E0">
                              <w:pPr>
                                <w:spacing w:line="240" w:lineRule="exact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架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418720911" name="组合 75">
                          <a:extLst>
                            <a:ext uri="{FF2B5EF4-FFF2-40B4-BE49-F238E27FC236}">
                              <a16:creationId xmlns:a16="http://schemas.microsoft.com/office/drawing/2014/main" id="{7DE61ABC-8741-7595-CC98-68B052A86255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542817" cy="1130797"/>
                            <a:chOff x="0" y="0"/>
                            <a:chExt cx="542817" cy="1130797"/>
                          </a:xfrm>
                        </wpg:grpSpPr>
                        <wpg:grpSp>
                          <wpg:cNvPr id="1553316861" name="组合 1553316861">
                            <a:extLst>
                              <a:ext uri="{FF2B5EF4-FFF2-40B4-BE49-F238E27FC236}">
                                <a16:creationId xmlns:a16="http://schemas.microsoft.com/office/drawing/2014/main" id="{69A28A2A-5690-9E45-4DC2-F65AE0F53F06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542817" cy="1130797"/>
                              <a:chOff x="0" y="0"/>
                              <a:chExt cx="542817" cy="1130797"/>
                            </a:xfrm>
                          </wpg:grpSpPr>
                          <wpg:grpSp>
                            <wpg:cNvPr id="1579747196" name="组合 1579747196">
                              <a:extLst>
                                <a:ext uri="{FF2B5EF4-FFF2-40B4-BE49-F238E27FC236}">
                                  <a16:creationId xmlns:a16="http://schemas.microsoft.com/office/drawing/2014/main" id="{AFE66B97-D4C0-88A4-E7EA-2F538D6190DC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542817" cy="1130797"/>
                                <a:chOff x="0" y="0"/>
                                <a:chExt cx="542817" cy="1130797"/>
                              </a:xfrm>
                            </wpg:grpSpPr>
                            <wps:wsp>
                              <wps:cNvPr id="910668290" name="圆柱体 910668290">
                                <a:extLst>
                                  <a:ext uri="{FF2B5EF4-FFF2-40B4-BE49-F238E27FC236}">
                                    <a16:creationId xmlns:a16="http://schemas.microsoft.com/office/drawing/2014/main" id="{F3B04B9F-991A-8DAD-21CB-A1822476729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031480"/>
                                  <a:ext cx="542817" cy="99317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g:grpSp>
                              <wpg:cNvPr id="689051131" name="组合 689051131">
                                <a:extLst>
                                  <a:ext uri="{FF2B5EF4-FFF2-40B4-BE49-F238E27FC236}">
                                    <a16:creationId xmlns:a16="http://schemas.microsoft.com/office/drawing/2014/main" id="{46CC5427-FEA2-421B-6C8F-4F8FC6DA60A6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56184" y="0"/>
                                  <a:ext cx="448382" cy="1061127"/>
                                  <a:chOff x="56184" y="0"/>
                                  <a:chExt cx="448382" cy="1061127"/>
                                </a:xfrm>
                              </wpg:grpSpPr>
                              <wps:wsp>
                                <wps:cNvPr id="933377017" name="矩形: 圆角 933377017">
                                  <a:extLst>
                                    <a:ext uri="{FF2B5EF4-FFF2-40B4-BE49-F238E27FC236}">
                                      <a16:creationId xmlns:a16="http://schemas.microsoft.com/office/drawing/2014/main" id="{C2BC6E8A-EDB6-41C5-F89A-3246B01215C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37525" y="49977"/>
                                    <a:ext cx="67767" cy="1011150"/>
                                  </a:xfrm>
                                  <a:prstGeom prst="roundRect">
                                    <a:avLst>
                                      <a:gd name="adj" fmla="val 44204"/>
                                    </a:avLst>
                                  </a:pr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463375272" name="椭圆 463375272">
                                  <a:extLst>
                                    <a:ext uri="{FF2B5EF4-FFF2-40B4-BE49-F238E27FC236}">
                                      <a16:creationId xmlns:a16="http://schemas.microsoft.com/office/drawing/2014/main" id="{65A367F0-B7A0-1A12-9884-4A86A7DBED4C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80328" y="0"/>
                                    <a:ext cx="71919" cy="7191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324214253" name="椭圆 1324214253">
                                  <a:extLst>
                                    <a:ext uri="{FF2B5EF4-FFF2-40B4-BE49-F238E27FC236}">
                                      <a16:creationId xmlns:a16="http://schemas.microsoft.com/office/drawing/2014/main" id="{D03A9C02-54AD-D310-389E-75141C69DADD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56184" y="264880"/>
                                    <a:ext cx="71919" cy="7191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543073980" name="椭圆 543073980">
                                  <a:extLst>
                                    <a:ext uri="{FF2B5EF4-FFF2-40B4-BE49-F238E27FC236}">
                                      <a16:creationId xmlns:a16="http://schemas.microsoft.com/office/drawing/2014/main" id="{AFED7314-A882-3FD3-A692-A78CC00FEB0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32647" y="256017"/>
                                    <a:ext cx="71919" cy="7191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457813177" name="椭圆 1457813177">
                                  <a:extLst>
                                    <a:ext uri="{FF2B5EF4-FFF2-40B4-BE49-F238E27FC236}">
                                      <a16:creationId xmlns:a16="http://schemas.microsoft.com/office/drawing/2014/main" id="{6E67AB17-865A-02C5-D499-7162E903E0DE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52135" y="741925"/>
                                    <a:ext cx="71919" cy="71919"/>
                                  </a:xfrm>
                                  <a:prstGeom prst="ellipse">
                                    <a:avLst/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accent1">
                                          <a:lumMod val="5000"/>
                                          <a:lumOff val="95000"/>
                                        </a:schemeClr>
                                      </a:gs>
                                      <a:gs pos="100000">
                                        <a:schemeClr val="tx1"/>
                                      </a:gs>
                                    </a:gsLst>
                                    <a:path path="circle">
                                      <a:fillToRect l="50000" t="50000" r="50000" b="50000"/>
                                    </a:path>
                                    <a:tileRect/>
                                  </a:gra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s:wsp>
                            <wps:cNvPr id="10698307" name="任意多边形: 形状 10698307">
                              <a:extLst>
                                <a:ext uri="{FF2B5EF4-FFF2-40B4-BE49-F238E27FC236}">
                                  <a16:creationId xmlns:a16="http://schemas.microsoft.com/office/drawing/2014/main" id="{08EBC67C-10D6-C42B-4469-BA2B1F3C8A4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06429" y="333465"/>
                                <a:ext cx="127109" cy="118153"/>
                              </a:xfrm>
                              <a:custGeom>
                                <a:avLst/>
                                <a:gdLst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7263" h="118153">
                                    <a:moveTo>
                                      <a:pt x="0" y="0"/>
                                    </a:moveTo>
                                    <a:cubicBezTo>
                                      <a:pt x="28407" y="63019"/>
                                      <a:pt x="67153" y="99450"/>
                                      <a:pt x="147263" y="11815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32505071" name="任意多边形: 形状 632505071">
                              <a:extLst>
                                <a:ext uri="{FF2B5EF4-FFF2-40B4-BE49-F238E27FC236}">
                                  <a16:creationId xmlns:a16="http://schemas.microsoft.com/office/drawing/2014/main" id="{A641B591-9DC7-9C30-E364-F8943807B40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8103" y="71919"/>
                                <a:ext cx="106307" cy="80802"/>
                              </a:xfrm>
                              <a:custGeom>
                                <a:avLst/>
                                <a:gdLst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7263" h="118153">
                                    <a:moveTo>
                                      <a:pt x="0" y="0"/>
                                    </a:moveTo>
                                    <a:cubicBezTo>
                                      <a:pt x="28407" y="63019"/>
                                      <a:pt x="67153" y="99450"/>
                                      <a:pt x="147263" y="11815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756981402" name="任意多边形: 形状 1756981402">
                              <a:extLst>
                                <a:ext uri="{FF2B5EF4-FFF2-40B4-BE49-F238E27FC236}">
                                  <a16:creationId xmlns:a16="http://schemas.microsoft.com/office/drawing/2014/main" id="{FD7F8EEC-8792-7893-E745-05E4E5385EFD}"/>
                                </a:ext>
                              </a:extLst>
                            </wps:cNvPr>
                            <wps:cNvSpPr/>
                            <wps:spPr>
                              <a:xfrm flipH="1">
                                <a:off x="303073" y="318210"/>
                                <a:ext cx="142388" cy="45719"/>
                              </a:xfrm>
                              <a:custGeom>
                                <a:avLst/>
                                <a:gdLst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  <a:gd name="csX0" fmla="*/ 0 w 147263"/>
                                  <a:gd name="csY0" fmla="*/ 0 h 118153"/>
                                  <a:gd name="csX1" fmla="*/ 147263 w 147263"/>
                                  <a:gd name="csY1" fmla="*/ 118153 h 1181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7263" h="118153">
                                    <a:moveTo>
                                      <a:pt x="0" y="0"/>
                                    </a:moveTo>
                                    <a:cubicBezTo>
                                      <a:pt x="28407" y="63019"/>
                                      <a:pt x="64098" y="110904"/>
                                      <a:pt x="147263" y="11815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836681270" name="直接连接符 1836681270">
                            <a:extLst>
                              <a:ext uri="{FF2B5EF4-FFF2-40B4-BE49-F238E27FC236}">
                                <a16:creationId xmlns:a16="http://schemas.microsoft.com/office/drawing/2014/main" id="{985FB0BA-3AF1-61B5-47B9-250041ED021B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388094" y="351569"/>
                              <a:ext cx="0" cy="39035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6F186F8" id="组合 5" o:spid="_x0000_s1047" style="position:absolute;left:0;text-align:left;margin-left:-8.5pt;margin-top:3.7pt;width:42.7pt;height:89pt;z-index:251681792;mso-position-horizontal:right;mso-position-horizontal-relative:margin" coordsize="5428,11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">
                <v:shape id="文本框 2" o:spid="_x0000_s1048" type="#_x0000_t202" style="position:absolute;left:369;top:5162;width:1965;height:4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C23E0B0" w14:textId="77777777" w:rsidR="002945E0" w:rsidRDefault="002945E0" w:rsidP="002945E0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挂</w:t>
                        </w:r>
                      </w:p>
                      <w:p w14:paraId="0A9170D6" w14:textId="77777777" w:rsidR="002945E0" w:rsidRDefault="002945E0" w:rsidP="002945E0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衣</w:t>
                        </w:r>
                      </w:p>
                      <w:p w14:paraId="4CBF3066" w14:textId="776F7968" w:rsidR="002945E0" w:rsidRPr="002945E0" w:rsidRDefault="002945E0" w:rsidP="002945E0">
                        <w:pPr>
                          <w:spacing w:line="240" w:lineRule="exact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架</w:t>
                        </w:r>
                      </w:p>
                    </w:txbxContent>
                  </v:textbox>
                </v:shape>
                <v:group id="组合 75" o:spid="_x0000_s1049" style="position:absolute;width:5428;height:11307" coordsize="5428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">
                  <v:group id="组合 1553316861" o:spid="_x0000_s1050" style="position:absolute;width:5428;height:11307" coordsize="5428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">
                    <v:group id="组合 1579747196" o:spid="_x0000_s1051" style="position:absolute;width:5428;height:11307" coordsize="5428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"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圆柱体 910668290" o:spid="_x0000_s1052" type="#_x0000_t22" style="position:absolute;top:10314;width:5428;height:9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" adj="10800" filled="f" strokecolor="black [3213]">
                        <v:stroke joinstyle="miter"/>
                      </v:shape>
                      <v:group id="组合 689051131" o:spid="_x0000_s1053" style="position:absolute;left:561;width:4484;height:10611" coordorigin="561" coordsize="4483,10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">
                        <v:roundrect id="矩形: 圆角 933377017" o:spid="_x0000_s1054" style="position:absolute;left:2375;top:499;width:677;height:10112;visibility:visible;mso-wrap-style:square;v-text-anchor:middle" arcsize="2896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" fillcolor="#f2f2f2 [3052]" strokecolor="black [3213]">
                          <v:stroke joinstyle="miter"/>
                        </v:roundrect>
                        <v:oval id="椭圆 463375272" o:spid="_x0000_s1055" style="position:absolute;left:803;width:719;height: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" filled="f" strokecolor="black [3213]">
                          <v:stroke joinstyle="miter"/>
                        </v:oval>
                        <v:oval id="椭圆 1324214253" o:spid="_x0000_s1056" style="position:absolute;left:561;top:2648;width:720;height: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" filled="f" strokecolor="black [3213]">
                          <v:stroke joinstyle="miter"/>
                        </v:oval>
                        <v:oval id="椭圆 543073980" o:spid="_x0000_s1057" style="position:absolute;left:4326;top:2560;width:719;height: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" filled="f" strokecolor="black [3213]">
                          <v:stroke joinstyle="miter"/>
                        </v:oval>
                        <v:oval id="椭圆 1457813177" o:spid="_x0000_s1058" style="position:absolute;left:3521;top:7419;width:719;height: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" fillcolor="#f7fafd [180]" strokecolor="black [3213]">
                          <v:fill color2="black [3213]" rotate="t" focusposition=".5,.5" focussize="" focus="100%" type="gradientRadial"/>
                          <v:stroke joinstyle="miter"/>
                        </v:oval>
                      </v:group>
                    </v:group>
                    <v:shape id="任意多边形: 形状 10698307" o:spid="_x0000_s1059" style="position:absolute;left:1064;top:3334;width:1271;height:1182;visibility:visible;mso-wrap-style:square;v-text-anchor:middle" coordsize="147263,118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" path="m,c28407,63019,67153,99450,147263,118153e" filled="f" strokecolor="black [3213]">
                      <v:stroke joinstyle="miter"/>
                      <v:path arrowok="t" o:connecttype="custom" o:connectlocs="0,0;127109,118153" o:connectangles="0,0"/>
                    </v:shape>
                    <v:shape id="任意多边形: 形状 632505071" o:spid="_x0000_s1060" style="position:absolute;left:1281;top:719;width:1063;height:808;visibility:visible;mso-wrap-style:square;v-text-anchor:middle" coordsize="147263,118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" path="m,c28407,63019,67153,99450,147263,118153e" filled="f" strokecolor="black [3213]">
                      <v:stroke joinstyle="miter"/>
                      <v:path arrowok="t" o:connecttype="custom" o:connectlocs="0,0;106307,80802" o:connectangles="0,0"/>
                    </v:shape>
                    <v:shape id="任意多边形: 形状 1756981402" o:spid="_x0000_s1061" style="position:absolute;left:3030;top:3182;width:1424;height:457;flip:x;visibility:visible;mso-wrap-style:square;v-text-anchor:middle" coordsize="147263,118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" path="m,c28407,63019,64098,110904,147263,118153e" filled="f" strokecolor="black [3213]">
                      <v:stroke joinstyle="miter"/>
                      <v:path arrowok="t" o:connecttype="custom" o:connectlocs="0,0;142388,45719" o:connectangles="0,0"/>
                    </v:shape>
                  </v:group>
                  <v:line id="直接连接符 1836681270" o:spid="_x0000_s1062" style="position:absolute;visibility:visible;mso-wrap-style:square" from="3880,3515" to="3880,7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" strokecolor="black [3213]" strokeweight=".5pt">
                    <v:stroke joinstyle="miter"/>
                    <o:lock v:ext="edit" shapetype="f"/>
                  </v:line>
                </v:group>
                <w10:wrap type="square" anchorx="margin"/>
              </v:group>
            </w:pict>
          </mc:Fallback>
        </mc:AlternateContent>
      </w:r>
      <w:r w:rsidR="00AF3F3E" w:rsidRPr="00AF3F3E">
        <w:t>如图，某同学居家设计简易单摆测量重力加速度。主要器材有：细线、金属球、卷尺、手机、挂</w:t>
      </w:r>
      <w:commentRangeStart w:id="10"/>
      <w:r w:rsidR="00AF3F3E" w:rsidRPr="00AF3F3E">
        <w:t>衣架</w:t>
      </w:r>
      <w:commentRangeEnd w:id="10"/>
      <w:r w:rsidR="00AF3F3E" w:rsidRPr="00AF3F3E">
        <w:rPr>
          <w:rStyle w:val="a9"/>
          <w:szCs w:val="24"/>
        </w:rPr>
        <w:commentReference w:id="10"/>
      </w:r>
      <w:r w:rsidR="00AF3F3E" w:rsidRPr="00AF3F3E">
        <w:t>。</w:t>
      </w:r>
    </w:p>
    <w:p w14:paraId="220B3A28" w14:textId="391662EF" w:rsidR="00440BBD" w:rsidRPr="00AF3F3E" w:rsidRDefault="00000000" w:rsidP="00AF3F3E">
      <w:pPr>
        <w:ind w:firstLine="420"/>
      </w:pPr>
      <w:r w:rsidRPr="00AF3F3E">
        <w:t>请完成下列步骤：</w:t>
      </w:r>
    </w:p>
    <w:p w14:paraId="23C2C309" w14:textId="2161D869" w:rsidR="00440BBD" w:rsidRPr="00AF3F3E" w:rsidRDefault="00000000" w:rsidP="003E3541">
      <w:pPr>
        <w:ind w:firstLine="420"/>
      </w:pPr>
      <w:r w:rsidRPr="00AF3F3E">
        <w:t>（</w:t>
      </w:r>
      <w:r w:rsidRPr="00AF3F3E">
        <w:rPr>
          <w:rFonts w:eastAsia="Times New Roman" w:cs="Times New Roman"/>
        </w:rPr>
        <w:t>1</w:t>
      </w:r>
      <w:r w:rsidRPr="00AF3F3E">
        <w:t>）用卷尺测量金属球直径三次后得平均值</w:t>
      </w:r>
      <w:r w:rsidR="003E3541" w:rsidRPr="00AF3F3E">
        <w:rPr>
          <w:rFonts w:hint="eastAsia"/>
          <w:i/>
          <w:iCs/>
        </w:rPr>
        <w:t>d</w:t>
      </w:r>
      <w:r w:rsidR="003E3541" w:rsidRPr="00AF3F3E">
        <w:rPr>
          <w:rFonts w:hint="eastAsia"/>
        </w:rPr>
        <w:t xml:space="preserve"> = 1.82 cm</w:t>
      </w:r>
      <w:r w:rsidRPr="00AF3F3E">
        <w:t>。</w:t>
      </w:r>
    </w:p>
    <w:p w14:paraId="01C0F415" w14:textId="026E3081" w:rsidR="00440BBD" w:rsidRPr="00AF3F3E" w:rsidRDefault="00000000" w:rsidP="002945E0">
      <w:pPr>
        <w:ind w:firstLine="420"/>
      </w:pPr>
      <w:r w:rsidRPr="00AF3F3E">
        <w:t>（</w:t>
      </w:r>
      <w:r w:rsidRPr="00AF3F3E">
        <w:rPr>
          <w:rFonts w:eastAsia="Times New Roman" w:cs="Times New Roman"/>
        </w:rPr>
        <w:t>2</w:t>
      </w:r>
      <w:r w:rsidRPr="00AF3F3E">
        <w:t>）用卷尺测量摆线长度三次后得平均值</w:t>
      </w:r>
      <w:r w:rsidR="003E3541" w:rsidRPr="00AF3F3E">
        <w:rPr>
          <w:rFonts w:hint="eastAsia"/>
          <w:i/>
          <w:iCs/>
        </w:rPr>
        <w:t>L</w:t>
      </w:r>
      <w:r w:rsidRPr="00AF3F3E">
        <w:t>。将金属球从平衡位置拉至一个偏角小于</w:t>
      </w:r>
      <w:r w:rsidR="003E3541" w:rsidRPr="00AF3F3E">
        <w:rPr>
          <w:rFonts w:hint="eastAsia"/>
        </w:rPr>
        <w:t>5</w:t>
      </w:r>
      <w:r w:rsidR="003E3541" w:rsidRPr="00AF3F3E">
        <w:rPr>
          <w:rFonts w:cs="Times New Roman"/>
        </w:rPr>
        <w:t>°</w:t>
      </w:r>
      <w:r w:rsidRPr="00AF3F3E">
        <w:t>的位置并由静止释放，用手机秒表测量金属球</w:t>
      </w:r>
      <w:r w:rsidRPr="00AF3F3E">
        <w:rPr>
          <w:rFonts w:eastAsia="Times New Roman" w:cs="Times New Roman"/>
        </w:rPr>
        <w:t>20</w:t>
      </w:r>
      <w:r w:rsidRPr="00AF3F3E">
        <w:t>次全振动的时间</w:t>
      </w:r>
      <w:r w:rsidR="003E3541" w:rsidRPr="00AF3F3E">
        <w:rPr>
          <w:rFonts w:hint="eastAsia"/>
          <w:i/>
          <w:iCs/>
        </w:rPr>
        <w:t>t</w:t>
      </w:r>
      <w:r w:rsidRPr="00AF3F3E">
        <w:t>。重复测量三次，得周期的平均值</w:t>
      </w:r>
      <w:r w:rsidR="003E3541" w:rsidRPr="00AF3F3E">
        <w:rPr>
          <w:rFonts w:hint="eastAsia"/>
          <w:i/>
          <w:iCs/>
        </w:rPr>
        <w:t>T</w:t>
      </w:r>
      <w:r w:rsidRPr="00AF3F3E">
        <w:t>。</w:t>
      </w:r>
    </w:p>
    <w:p w14:paraId="62608BDD" w14:textId="0A02FBFC" w:rsidR="00440BBD" w:rsidRPr="00AF3F3E" w:rsidRDefault="00000000" w:rsidP="003E3541">
      <w:pPr>
        <w:ind w:firstLine="420"/>
      </w:pPr>
      <w:r w:rsidRPr="00AF3F3E">
        <w:t>（</w:t>
      </w:r>
      <w:r w:rsidRPr="00AF3F3E">
        <w:rPr>
          <w:rFonts w:eastAsia="Times New Roman" w:cs="Times New Roman"/>
        </w:rPr>
        <w:t>3</w:t>
      </w:r>
      <w:r w:rsidRPr="00AF3F3E">
        <w:t>）改变摆线长度，重复步骤（</w:t>
      </w:r>
      <w:r w:rsidRPr="00AF3F3E">
        <w:rPr>
          <w:rFonts w:eastAsia="Times New Roman" w:cs="Times New Roman"/>
        </w:rPr>
        <w:t>2</w:t>
      </w:r>
      <w:r w:rsidRPr="00AF3F3E">
        <w:t>）。得</w:t>
      </w:r>
      <w:r w:rsidR="003E3541" w:rsidRPr="00AF3F3E">
        <w:rPr>
          <w:rFonts w:hint="eastAsia"/>
          <w:i/>
          <w:iCs/>
        </w:rPr>
        <w:t>L</w:t>
      </w:r>
      <w:r w:rsidRPr="00AF3F3E">
        <w:t>、</w:t>
      </w:r>
      <w:r w:rsidR="003E3541" w:rsidRPr="00AF3F3E">
        <w:rPr>
          <w:rFonts w:hint="eastAsia"/>
          <w:i/>
          <w:iCs/>
        </w:rPr>
        <w:t>t</w:t>
      </w:r>
      <w:r w:rsidRPr="00AF3F3E">
        <w:t>（</w:t>
      </w:r>
      <w:r w:rsidR="003E3541" w:rsidRPr="00AF3F3E">
        <w:rPr>
          <w:rFonts w:hint="eastAsia"/>
          <w:i/>
          <w:iCs/>
        </w:rPr>
        <w:t>t</w:t>
      </w:r>
      <w:r w:rsidR="003E3541" w:rsidRPr="00AF3F3E">
        <w:rPr>
          <w:rFonts w:hint="eastAsia"/>
          <w:vertAlign w:val="subscript"/>
        </w:rPr>
        <w:t>1</w:t>
      </w:r>
      <w:r w:rsidRPr="00AF3F3E">
        <w:t>、</w:t>
      </w:r>
      <w:r w:rsidR="003E3541" w:rsidRPr="00AF3F3E">
        <w:rPr>
          <w:rFonts w:hint="eastAsia"/>
          <w:i/>
          <w:iCs/>
        </w:rPr>
        <w:t>t</w:t>
      </w:r>
      <w:r w:rsidR="003E3541" w:rsidRPr="00AF3F3E">
        <w:rPr>
          <w:rFonts w:hint="eastAsia"/>
          <w:vertAlign w:val="subscript"/>
        </w:rPr>
        <w:t>2</w:t>
      </w:r>
      <w:r w:rsidRPr="00AF3F3E">
        <w:t>、</w:t>
      </w:r>
      <w:r w:rsidR="003E3541" w:rsidRPr="00AF3F3E">
        <w:rPr>
          <w:rFonts w:hint="eastAsia"/>
          <w:i/>
          <w:iCs/>
        </w:rPr>
        <w:t>t</w:t>
      </w:r>
      <w:r w:rsidR="003E3541" w:rsidRPr="00AF3F3E">
        <w:rPr>
          <w:rFonts w:hint="eastAsia"/>
          <w:vertAlign w:val="subscript"/>
        </w:rPr>
        <w:t>3</w:t>
      </w:r>
      <w:r w:rsidRPr="00AF3F3E">
        <w:t>）和</w:t>
      </w:r>
      <w:r w:rsidR="003E3541" w:rsidRPr="00AF3F3E">
        <w:rPr>
          <w:rFonts w:hint="eastAsia"/>
          <w:i/>
          <w:iCs/>
        </w:rPr>
        <w:t>T</w:t>
      </w:r>
      <w:r w:rsidRPr="00AF3F3E">
        <w:t>的数据如下表：</w:t>
      </w:r>
    </w:p>
    <w:tbl>
      <w:tblPr>
        <w:tblStyle w:val="ae"/>
        <w:tblW w:w="8325" w:type="dxa"/>
        <w:tblLook w:val="04A0" w:firstRow="1" w:lastRow="0" w:firstColumn="1" w:lastColumn="0" w:noHBand="0" w:noVBand="1"/>
      </w:tblPr>
      <w:tblGrid>
        <w:gridCol w:w="1704"/>
        <w:gridCol w:w="1665"/>
        <w:gridCol w:w="1665"/>
        <w:gridCol w:w="1665"/>
        <w:gridCol w:w="1626"/>
      </w:tblGrid>
      <w:tr w:rsidR="00440BBD" w:rsidRPr="00AF3F3E" w14:paraId="59C65497" w14:textId="77777777" w:rsidTr="00AF3F3E">
        <w:tc>
          <w:tcPr>
            <w:tcW w:w="2250" w:type="dxa"/>
          </w:tcPr>
          <w:p w14:paraId="2CE28D02" w14:textId="73CFE7D1" w:rsidR="00440BBD" w:rsidRPr="00AF3F3E" w:rsidRDefault="00AF3F3E" w:rsidP="00AF3F3E">
            <w:pPr>
              <w:jc w:val="center"/>
            </w:pPr>
            <w:r w:rsidRPr="00AF3F3E">
              <w:rPr>
                <w:rFonts w:hint="eastAsia"/>
                <w:i/>
                <w:iCs/>
              </w:rPr>
              <w:t>L</w:t>
            </w:r>
            <w:r w:rsidRPr="00AF3F3E">
              <w:rPr>
                <w:rFonts w:hint="eastAsia"/>
              </w:rPr>
              <w:t>/cm</w:t>
            </w:r>
          </w:p>
        </w:tc>
        <w:tc>
          <w:tcPr>
            <w:tcW w:w="2250" w:type="dxa"/>
          </w:tcPr>
          <w:p w14:paraId="0A48498A" w14:textId="6CB047B4" w:rsidR="00440BBD" w:rsidRPr="00AF3F3E" w:rsidRDefault="00AF3F3E" w:rsidP="00AF3F3E">
            <w:pPr>
              <w:jc w:val="center"/>
            </w:pPr>
            <w:r w:rsidRPr="00AF3F3E">
              <w:rPr>
                <w:rFonts w:hint="eastAsia"/>
                <w:i/>
                <w:iCs/>
              </w:rPr>
              <w:t>t</w:t>
            </w:r>
            <w:r w:rsidRPr="00AF3F3E">
              <w:rPr>
                <w:rFonts w:hint="eastAsia"/>
                <w:vertAlign w:val="subscript"/>
              </w:rPr>
              <w:t>1</w:t>
            </w:r>
            <w:r w:rsidRPr="00AF3F3E">
              <w:rPr>
                <w:rFonts w:hint="eastAsia"/>
              </w:rPr>
              <w:t>/s</w:t>
            </w:r>
          </w:p>
        </w:tc>
        <w:tc>
          <w:tcPr>
            <w:tcW w:w="2250" w:type="dxa"/>
          </w:tcPr>
          <w:p w14:paraId="1239F55F" w14:textId="35DA34E4" w:rsidR="00440BBD" w:rsidRPr="00AF3F3E" w:rsidRDefault="00AF3F3E" w:rsidP="00AF3F3E">
            <w:pPr>
              <w:jc w:val="center"/>
            </w:pPr>
            <w:r w:rsidRPr="00AF3F3E">
              <w:rPr>
                <w:rFonts w:hint="eastAsia"/>
                <w:i/>
                <w:iCs/>
              </w:rPr>
              <w:t>t</w:t>
            </w:r>
            <w:r w:rsidRPr="00AF3F3E">
              <w:rPr>
                <w:rFonts w:hint="eastAsia"/>
                <w:vertAlign w:val="subscript"/>
              </w:rPr>
              <w:t>2</w:t>
            </w:r>
            <w:r w:rsidRPr="00AF3F3E">
              <w:rPr>
                <w:rFonts w:hint="eastAsia"/>
              </w:rPr>
              <w:t>/s</w:t>
            </w:r>
          </w:p>
        </w:tc>
        <w:tc>
          <w:tcPr>
            <w:tcW w:w="2250" w:type="dxa"/>
          </w:tcPr>
          <w:p w14:paraId="548706DE" w14:textId="095582A1" w:rsidR="00440BBD" w:rsidRPr="00AF3F3E" w:rsidRDefault="00AF3F3E" w:rsidP="00AF3F3E">
            <w:pPr>
              <w:jc w:val="center"/>
            </w:pPr>
            <w:r w:rsidRPr="00AF3F3E">
              <w:rPr>
                <w:rFonts w:hint="eastAsia"/>
                <w:i/>
                <w:iCs/>
              </w:rPr>
              <w:t>t</w:t>
            </w:r>
            <w:r w:rsidRPr="00AF3F3E">
              <w:rPr>
                <w:rFonts w:hint="eastAsia"/>
                <w:vertAlign w:val="subscript"/>
              </w:rPr>
              <w:t>3</w:t>
            </w:r>
            <w:r w:rsidRPr="00AF3F3E">
              <w:rPr>
                <w:rFonts w:hint="eastAsia"/>
              </w:rPr>
              <w:t>/s</w:t>
            </w:r>
          </w:p>
        </w:tc>
        <w:tc>
          <w:tcPr>
            <w:tcW w:w="2250" w:type="dxa"/>
          </w:tcPr>
          <w:p w14:paraId="5B1F45D1" w14:textId="3B1E36D5" w:rsidR="00440BBD" w:rsidRPr="00AF3F3E" w:rsidRDefault="00AF3F3E" w:rsidP="00AF3F3E">
            <w:pPr>
              <w:jc w:val="center"/>
            </w:pPr>
            <w:r w:rsidRPr="00AF3F3E">
              <w:rPr>
                <w:rFonts w:hint="eastAsia"/>
                <w:i/>
                <w:iCs/>
              </w:rPr>
              <w:t>T</w:t>
            </w:r>
            <w:r w:rsidRPr="00AF3F3E">
              <w:rPr>
                <w:rFonts w:hint="eastAsia"/>
              </w:rPr>
              <w:t>/s</w:t>
            </w:r>
          </w:p>
        </w:tc>
      </w:tr>
      <w:tr w:rsidR="00440BBD" w:rsidRPr="00AF3F3E" w14:paraId="2728E881" w14:textId="77777777" w:rsidTr="00AF3F3E">
        <w:tc>
          <w:tcPr>
            <w:tcW w:w="2250" w:type="dxa"/>
          </w:tcPr>
          <w:p w14:paraId="28A813C0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110.10</w:t>
            </w:r>
          </w:p>
        </w:tc>
        <w:tc>
          <w:tcPr>
            <w:tcW w:w="2250" w:type="dxa"/>
          </w:tcPr>
          <w:p w14:paraId="530A7FFF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2.43</w:t>
            </w:r>
          </w:p>
        </w:tc>
        <w:tc>
          <w:tcPr>
            <w:tcW w:w="2250" w:type="dxa"/>
          </w:tcPr>
          <w:p w14:paraId="54DD2BE8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2.25</w:t>
            </w:r>
          </w:p>
        </w:tc>
        <w:tc>
          <w:tcPr>
            <w:tcW w:w="2250" w:type="dxa"/>
          </w:tcPr>
          <w:p w14:paraId="43EA4E0E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2.38</w:t>
            </w:r>
          </w:p>
        </w:tc>
        <w:tc>
          <w:tcPr>
            <w:tcW w:w="2250" w:type="dxa"/>
          </w:tcPr>
          <w:p w14:paraId="0EC142B6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2.12</w:t>
            </w:r>
          </w:p>
        </w:tc>
      </w:tr>
      <w:tr w:rsidR="00440BBD" w:rsidRPr="00AF3F3E" w14:paraId="4AB73B3B" w14:textId="77777777" w:rsidTr="00AF3F3E">
        <w:tc>
          <w:tcPr>
            <w:tcW w:w="2250" w:type="dxa"/>
          </w:tcPr>
          <w:p w14:paraId="676C7307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100.37</w:t>
            </w:r>
          </w:p>
        </w:tc>
        <w:tc>
          <w:tcPr>
            <w:tcW w:w="2250" w:type="dxa"/>
          </w:tcPr>
          <w:p w14:paraId="4685CF66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0.43</w:t>
            </w:r>
          </w:p>
        </w:tc>
        <w:tc>
          <w:tcPr>
            <w:tcW w:w="2250" w:type="dxa"/>
          </w:tcPr>
          <w:p w14:paraId="16725F90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0.50</w:t>
            </w:r>
          </w:p>
        </w:tc>
        <w:tc>
          <w:tcPr>
            <w:tcW w:w="2250" w:type="dxa"/>
          </w:tcPr>
          <w:p w14:paraId="3CC8D32E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40.38</w:t>
            </w:r>
          </w:p>
        </w:tc>
        <w:tc>
          <w:tcPr>
            <w:tcW w:w="2250" w:type="dxa"/>
          </w:tcPr>
          <w:p w14:paraId="7F5A6A91" w14:textId="71D89BD0" w:rsidR="00440BBD" w:rsidRPr="00AF3F3E" w:rsidRDefault="00440BBD" w:rsidP="00AF3F3E">
            <w:pPr>
              <w:jc w:val="center"/>
            </w:pPr>
          </w:p>
        </w:tc>
      </w:tr>
      <w:tr w:rsidR="00440BBD" w:rsidRPr="00AF3F3E" w14:paraId="7AB189CC" w14:textId="77777777" w:rsidTr="00AF3F3E">
        <w:tc>
          <w:tcPr>
            <w:tcW w:w="2250" w:type="dxa"/>
          </w:tcPr>
          <w:p w14:paraId="72681854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90.23</w:t>
            </w:r>
          </w:p>
        </w:tc>
        <w:tc>
          <w:tcPr>
            <w:tcW w:w="2250" w:type="dxa"/>
          </w:tcPr>
          <w:p w14:paraId="1E7A3CD0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38.62</w:t>
            </w:r>
          </w:p>
        </w:tc>
        <w:tc>
          <w:tcPr>
            <w:tcW w:w="2250" w:type="dxa"/>
          </w:tcPr>
          <w:p w14:paraId="527BB96C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38.38</w:t>
            </w:r>
          </w:p>
        </w:tc>
        <w:tc>
          <w:tcPr>
            <w:tcW w:w="2250" w:type="dxa"/>
          </w:tcPr>
          <w:p w14:paraId="6F855779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38.50</w:t>
            </w:r>
          </w:p>
        </w:tc>
        <w:tc>
          <w:tcPr>
            <w:tcW w:w="2250" w:type="dxa"/>
          </w:tcPr>
          <w:p w14:paraId="6979A4BB" w14:textId="77777777" w:rsidR="00440BBD" w:rsidRPr="00AF3F3E" w:rsidRDefault="00000000" w:rsidP="00AF3F3E">
            <w:pPr>
              <w:jc w:val="center"/>
            </w:pPr>
            <w:r w:rsidRPr="00AF3F3E">
              <w:rPr>
                <w:rFonts w:eastAsia="Times New Roman" w:cs="Times New Roman"/>
              </w:rPr>
              <w:t>1.93</w:t>
            </w:r>
          </w:p>
        </w:tc>
      </w:tr>
    </w:tbl>
    <w:p w14:paraId="08005E95" w14:textId="02758084" w:rsidR="00440BBD" w:rsidRPr="00AF3F3E" w:rsidRDefault="00000000" w:rsidP="00EC7124">
      <w:r w:rsidRPr="00AF3F3E">
        <w:t>计算上表中</w:t>
      </w:r>
      <w:r w:rsidR="00AF3F3E" w:rsidRPr="00AF3F3E">
        <w:rPr>
          <w:rFonts w:hint="eastAsia"/>
          <w:i/>
          <w:iCs/>
        </w:rPr>
        <w:t>L</w:t>
      </w:r>
      <w:r w:rsidR="00AF3F3E" w:rsidRPr="00AF3F3E">
        <w:rPr>
          <w:rFonts w:hint="eastAsia"/>
        </w:rPr>
        <w:t xml:space="preserve"> = 100.37 cm</w:t>
      </w:r>
      <w:r w:rsidRPr="00AF3F3E">
        <w:t>时的</w:t>
      </w:r>
      <w:r w:rsidR="00AF3F3E" w:rsidRPr="00AF3F3E">
        <w:rPr>
          <w:rFonts w:hint="eastAsia"/>
          <w:i/>
          <w:iCs/>
        </w:rPr>
        <w:t>T</w:t>
      </w:r>
      <w:r w:rsidR="00AF3F3E" w:rsidRPr="00AF3F3E">
        <w:rPr>
          <w:rFonts w:hint="eastAsia"/>
        </w:rPr>
        <w:t xml:space="preserve"> =</w:t>
      </w:r>
      <w:r w:rsidRPr="00AF3F3E">
        <w:t>_____</w:t>
      </w:r>
      <w:r w:rsidRPr="00AF3F3E">
        <w:rPr>
          <w:rFonts w:eastAsia="Times New Roman" w:cs="Times New Roman"/>
        </w:rPr>
        <w:t>s</w:t>
      </w:r>
      <w:r w:rsidRPr="00AF3F3E">
        <w:t>。（保留三位有效数字）</w:t>
      </w:r>
    </w:p>
    <w:p w14:paraId="11393D31" w14:textId="4B99E2EE" w:rsidR="00440BBD" w:rsidRPr="00AF3F3E" w:rsidRDefault="00000000" w:rsidP="00EC7124">
      <w:r w:rsidRPr="00AF3F3E">
        <w:t>（</w:t>
      </w:r>
      <w:r w:rsidRPr="00AF3F3E">
        <w:rPr>
          <w:rFonts w:eastAsia="Times New Roman" w:cs="Times New Roman"/>
        </w:rPr>
        <w:t>4</w:t>
      </w:r>
      <w:r w:rsidRPr="00AF3F3E">
        <w:t>）根据重力加速度表达式</w:t>
      </w:r>
      <w:r w:rsidR="00AF3F3E" w:rsidRPr="00EA23A3">
        <w:rPr>
          <w:rFonts w:hint="eastAsia"/>
          <w:i/>
          <w:iCs/>
        </w:rPr>
        <w:t>g</w:t>
      </w:r>
      <w:r w:rsidR="00AF3F3E" w:rsidRPr="00AF3F3E">
        <w:rPr>
          <w:rFonts w:hint="eastAsia"/>
        </w:rPr>
        <w:t xml:space="preserve"> =</w:t>
      </w:r>
      <w:r w:rsidRPr="00AF3F3E">
        <w:t>_____</w:t>
      </w:r>
      <w:r w:rsidRPr="00AF3F3E">
        <w:t>（用</w:t>
      </w:r>
      <w:r w:rsidR="00AF3F3E" w:rsidRPr="00EA23A3">
        <w:rPr>
          <w:rFonts w:asciiTheme="majorBidi" w:hAnsiTheme="majorBidi" w:cstheme="majorBidi"/>
        </w:rPr>
        <w:t>π</w:t>
      </w:r>
      <w:r w:rsidRPr="00AF3F3E">
        <w:t>、</w:t>
      </w:r>
      <w:r w:rsidRPr="00AF3F3E">
        <w:rPr>
          <w:rFonts w:eastAsia="Times New Roman" w:cs="Times New Roman"/>
          <w:i/>
        </w:rPr>
        <w:t>T</w:t>
      </w:r>
      <w:r w:rsidRPr="00AF3F3E">
        <w:t>、</w:t>
      </w:r>
      <w:r w:rsidRPr="00AF3F3E">
        <w:rPr>
          <w:rFonts w:eastAsia="Times New Roman" w:cs="Times New Roman"/>
          <w:i/>
        </w:rPr>
        <w:t>L</w:t>
      </w:r>
      <w:r w:rsidRPr="00AF3F3E">
        <w:t>和</w:t>
      </w:r>
      <w:r w:rsidR="00AF3F3E" w:rsidRPr="00AF3F3E">
        <w:rPr>
          <w:rFonts w:hint="eastAsia"/>
          <w:i/>
          <w:iCs/>
        </w:rPr>
        <w:t>d</w:t>
      </w:r>
      <w:r w:rsidRPr="00AF3F3E">
        <w:t>表示），计算实验值。</w:t>
      </w:r>
    </w:p>
    <w:p w14:paraId="5BED4A14" w14:textId="7DD9BC55" w:rsidR="00440BBD" w:rsidRPr="00AF3F3E" w:rsidRDefault="00000000" w:rsidP="00EC7124">
      <w:r w:rsidRPr="00AF3F3E">
        <w:t>（</w:t>
      </w:r>
      <w:r w:rsidRPr="00AF3F3E">
        <w:rPr>
          <w:rFonts w:eastAsia="Times New Roman" w:cs="Times New Roman"/>
        </w:rPr>
        <w:t>5</w:t>
      </w:r>
      <w:r w:rsidRPr="00AF3F3E">
        <w:t>）查询当地重力加速度，发现</w:t>
      </w:r>
      <w:r w:rsidR="00AF3F3E" w:rsidRPr="00AF3F3E">
        <w:rPr>
          <w:rFonts w:hint="eastAsia"/>
          <w:i/>
          <w:iCs/>
        </w:rPr>
        <w:t>g</w:t>
      </w:r>
      <w:r w:rsidRPr="00AF3F3E">
        <w:t>的实验值偏小。为减小空气阻力引起的误差，应尽量选</w:t>
      </w:r>
      <w:r w:rsidRPr="00AF3F3E">
        <w:lastRenderedPageBreak/>
        <w:t>择质量</w:t>
      </w:r>
      <w:r w:rsidRPr="00AF3F3E">
        <w:t>_____</w:t>
      </w:r>
      <w:r w:rsidRPr="00AF3F3E">
        <w:t>（填</w:t>
      </w:r>
      <w:r w:rsidR="00AF3F3E" w:rsidRPr="00AF3F3E">
        <w:rPr>
          <w:rFonts w:hint="eastAsia"/>
        </w:rPr>
        <w:t>“</w:t>
      </w:r>
      <w:r w:rsidRPr="00AF3F3E">
        <w:t>大</w:t>
      </w:r>
      <w:r w:rsidR="00AF3F3E" w:rsidRPr="00AF3F3E">
        <w:rPr>
          <w:rFonts w:hint="eastAsia"/>
        </w:rPr>
        <w:t>”</w:t>
      </w:r>
      <w:r w:rsidRPr="00AF3F3E">
        <w:t>或</w:t>
      </w:r>
      <w:r w:rsidR="00AF3F3E" w:rsidRPr="00AF3F3E">
        <w:rPr>
          <w:rFonts w:hint="eastAsia"/>
        </w:rPr>
        <w:t>“</w:t>
      </w:r>
      <w:r w:rsidRPr="00AF3F3E">
        <w:t>小</w:t>
      </w:r>
      <w:r w:rsidR="00AF3F3E" w:rsidRPr="00AF3F3E">
        <w:rPr>
          <w:rFonts w:hint="eastAsia"/>
        </w:rPr>
        <w:t>”</w:t>
      </w:r>
      <w:r w:rsidRPr="00AF3F3E">
        <w:t>）、体积</w:t>
      </w:r>
      <w:r w:rsidRPr="00AF3F3E">
        <w:t>_____</w:t>
      </w:r>
      <w:r w:rsidRPr="00AF3F3E">
        <w:t>（填</w:t>
      </w:r>
      <w:r w:rsidR="00AF3F3E" w:rsidRPr="00AF3F3E">
        <w:rPr>
          <w:rFonts w:hint="eastAsia"/>
        </w:rPr>
        <w:t>“</w:t>
      </w:r>
      <w:r w:rsidRPr="00AF3F3E">
        <w:t>大</w:t>
      </w:r>
      <w:r w:rsidR="00AF3F3E" w:rsidRPr="00AF3F3E">
        <w:rPr>
          <w:rFonts w:hint="eastAsia"/>
        </w:rPr>
        <w:t>”</w:t>
      </w:r>
      <w:r w:rsidRPr="00AF3F3E">
        <w:t>或</w:t>
      </w:r>
      <w:r w:rsidR="00AF3F3E" w:rsidRPr="00AF3F3E">
        <w:rPr>
          <w:rFonts w:hint="eastAsia"/>
        </w:rPr>
        <w:t>“</w:t>
      </w:r>
      <w:r w:rsidRPr="00AF3F3E">
        <w:t>小</w:t>
      </w:r>
      <w:r w:rsidR="00AF3F3E" w:rsidRPr="00AF3F3E">
        <w:rPr>
          <w:rFonts w:hint="eastAsia"/>
        </w:rPr>
        <w:t>”</w:t>
      </w:r>
      <w:r w:rsidRPr="00AF3F3E">
        <w:t>）的摆球。</w:t>
      </w:r>
    </w:p>
    <w:p w14:paraId="1CEAE3FF" w14:textId="129C57CB" w:rsidR="00440BBD" w:rsidRPr="00EC7124" w:rsidRDefault="00000000" w:rsidP="00AF3F3E">
      <w:pPr>
        <w:rPr>
          <w:color w:val="EE0000"/>
        </w:rPr>
      </w:pPr>
      <w:r w:rsidRPr="00EC7124">
        <w:rPr>
          <w:color w:val="EE0000"/>
        </w:rPr>
        <w:t>【解析】（</w:t>
      </w:r>
      <w:r w:rsidRPr="00EC7124">
        <w:rPr>
          <w:color w:val="EE0000"/>
        </w:rPr>
        <w:t>3</w:t>
      </w:r>
      <w:r w:rsidRPr="00EC7124">
        <w:rPr>
          <w:color w:val="EE0000"/>
        </w:rPr>
        <w:t>）金属球做</w:t>
      </w:r>
      <w:r w:rsidRPr="00EC7124">
        <w:rPr>
          <w:color w:val="EE0000"/>
        </w:rPr>
        <w:t>20</w:t>
      </w:r>
      <w:r w:rsidRPr="00EC7124">
        <w:rPr>
          <w:color w:val="EE0000"/>
        </w:rPr>
        <w:t>次全振动的时间为</w:t>
      </w:r>
      <w:r w:rsidRPr="00EC7124">
        <w:rPr>
          <w:i/>
          <w:color w:val="EE0000"/>
        </w:rPr>
        <w:t>，</w:t>
      </w:r>
      <w:r w:rsidRPr="00EC7124">
        <w:rPr>
          <w:color w:val="EE0000"/>
        </w:rPr>
        <w:t>则周期</w:t>
      </w:r>
      <w:r w:rsidRPr="00EC7124">
        <w:rPr>
          <w:color w:val="EE0000"/>
        </w:rPr>
        <w:object w:dxaOrig="2535" w:dyaOrig="615" w14:anchorId="31356774">
          <v:shape id="_x0000_i1062" type="#_x0000_t75" alt="学科网(www.zxxk.com)--教育资源门户，提供试卷、教案、课件、论文、素材以及各类教学资源下载，还有大量而丰富的教学相关资讯！" style="width:127.6pt;height:31.5pt" o:ole="">
            <v:imagedata r:id="rId97" o:title="eqIdb3df409ea1e5d1301d03d513305c96fc"/>
          </v:shape>
          <o:OLEObject Type="Embed" ProgID="Equation.DSMT4" ShapeID="_x0000_i1062" DrawAspect="Content" ObjectID="_1845227679" r:id="rId98"/>
        </w:object>
      </w:r>
    </w:p>
    <w:p w14:paraId="7A395E0A" w14:textId="5FB06E14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当</w:t>
      </w:r>
      <w:r w:rsidR="00AF3F3E" w:rsidRPr="00AF3F3E">
        <w:rPr>
          <w:rFonts w:hint="eastAsia"/>
          <w:i/>
          <w:iCs/>
          <w:color w:val="EE0000"/>
        </w:rPr>
        <w:t>L</w:t>
      </w:r>
      <w:r w:rsidR="00AF3F3E">
        <w:rPr>
          <w:rFonts w:hint="eastAsia"/>
          <w:color w:val="EE0000"/>
        </w:rPr>
        <w:t xml:space="preserve"> = 100.37 cm</w:t>
      </w:r>
      <w:r w:rsidRPr="00EC7124">
        <w:rPr>
          <w:color w:val="EE0000"/>
        </w:rPr>
        <w:t>时，代入数据可得</w:t>
      </w:r>
      <w:r w:rsidRPr="00EC7124">
        <w:rPr>
          <w:color w:val="EE0000"/>
        </w:rPr>
        <w:object w:dxaOrig="3435" w:dyaOrig="615" w14:anchorId="586A9991">
          <v:shape id="_x0000_i1063" type="#_x0000_t75" alt="学科网(www.zxxk.com)--教育资源门户，提供试卷、教案、课件、论文、素材以及各类教学资源下载，还有大量而丰富的教学相关资讯！" style="width:172.45pt;height:31.5pt" o:ole="">
            <v:imagedata r:id="rId99" o:title="eqId09bf24f26bfc055d40d47714dcd9a257"/>
          </v:shape>
          <o:OLEObject Type="Embed" ProgID="Equation.DSMT4" ShapeID="_x0000_i1063" DrawAspect="Content" ObjectID="_1845227680" r:id="rId100"/>
        </w:object>
      </w:r>
    </w:p>
    <w:p w14:paraId="05F04034" w14:textId="20812EBC" w:rsidR="00440BBD" w:rsidRPr="00EC7124" w:rsidRDefault="00000000" w:rsidP="00AF3F3E">
      <w:pPr>
        <w:rPr>
          <w:color w:val="EE0000"/>
        </w:rPr>
      </w:pPr>
      <w:r w:rsidRPr="00EC7124">
        <w:rPr>
          <w:color w:val="EE0000"/>
        </w:rPr>
        <w:t>（</w:t>
      </w:r>
      <w:r w:rsidRPr="00EC7124">
        <w:rPr>
          <w:color w:val="EE0000"/>
        </w:rPr>
        <w:t>4</w:t>
      </w:r>
      <w:r w:rsidRPr="00EC7124">
        <w:rPr>
          <w:color w:val="EE0000"/>
        </w:rPr>
        <w:t>）根据单摆的周期公式</w:t>
      </w:r>
      <w:r w:rsidRPr="00EC7124">
        <w:rPr>
          <w:color w:val="EE0000"/>
        </w:rPr>
        <w:object w:dxaOrig="1125" w:dyaOrig="735" w14:anchorId="0C922339">
          <v:shape id="_x0000_i1064" type="#_x0000_t75" alt="学科网(www.zxxk.com)--教育资源门户，提供试卷、教案、课件、论文、素材以及各类教学资源下载，还有大量而丰富的教学相关资讯！" style="width:55.95pt;height:36.45pt" o:ole="">
            <v:imagedata r:id="rId101" o:title="eqId55c9e98aaea02f10641d1aa84ea72031"/>
          </v:shape>
          <o:OLEObject Type="Embed" ProgID="Equation.DSMT4" ShapeID="_x0000_i1064" DrawAspect="Content" ObjectID="_1845227681" r:id="rId102"/>
        </w:object>
      </w:r>
      <w:r w:rsidR="00AF3F3E">
        <w:rPr>
          <w:rFonts w:hint="eastAsia"/>
          <w:color w:val="EE0000"/>
        </w:rPr>
        <w:t>，</w:t>
      </w:r>
      <w:r w:rsidRPr="00EC7124">
        <w:rPr>
          <w:color w:val="EE0000"/>
        </w:rPr>
        <w:t>其中</w:t>
      </w:r>
      <w:r w:rsidRPr="00EC7124">
        <w:rPr>
          <w:color w:val="EE0000"/>
        </w:rPr>
        <w:object w:dxaOrig="945" w:dyaOrig="615" w14:anchorId="5D5E097D">
          <v:shape id="_x0000_i1065" type="#_x0000_t75" alt="学科网(www.zxxk.com)--教育资源门户，提供试卷、教案、课件、论文、素材以及各类教学资源下载，还有大量而丰富的教学相关资讯！" style="width:47.6pt;height:31.5pt" o:ole="">
            <v:imagedata r:id="rId103" o:title="eqIdfa682d5a7a6811688753bdc097c48a7d"/>
          </v:shape>
          <o:OLEObject Type="Embed" ProgID="Equation.DSMT4" ShapeID="_x0000_i1065" DrawAspect="Content" ObjectID="_1845227682" r:id="rId104"/>
        </w:object>
      </w:r>
    </w:p>
    <w:p w14:paraId="6CDBD0B9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</w:t>
      </w:r>
      <w:r w:rsidRPr="00EC7124">
        <w:rPr>
          <w:color w:val="EE0000"/>
        </w:rPr>
        <w:object w:dxaOrig="1515" w:dyaOrig="1005" w14:anchorId="7B9EDAB2">
          <v:shape id="_x0000_i1066" type="#_x0000_t75" alt="学科网(www.zxxk.com)--教育资源门户，提供试卷、教案、课件、论文、素材以及各类教学资源下载，还有大量而丰富的教学相关资讯！" style="width:75.7pt;height:50.05pt" o:ole="">
            <v:imagedata r:id="rId105" o:title="eqId3bd202b233acb617aff8b34c16121098"/>
          </v:shape>
          <o:OLEObject Type="Embed" ProgID="Equation.DSMT4" ShapeID="_x0000_i1066" DrawAspect="Content" ObjectID="_1845227683" r:id="rId106"/>
        </w:object>
      </w:r>
    </w:p>
    <w:p w14:paraId="47E32E23" w14:textId="7D8B171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可得重力加速度表达式为</w:t>
      </w:r>
      <w:r w:rsidR="00AF3F3E" w:rsidRPr="00AF3F3E">
        <w:rPr>
          <w:rFonts w:hint="eastAsia"/>
          <w:i/>
          <w:iCs/>
          <w:color w:val="EE0000"/>
        </w:rPr>
        <w:t>g</w:t>
      </w:r>
      <w:r w:rsidR="00AF3F3E">
        <w:rPr>
          <w:rFonts w:hint="eastAsia"/>
          <w:color w:val="EE0000"/>
        </w:rPr>
        <w:t xml:space="preserve"> = </w:t>
      </w:r>
      <w:r w:rsidR="00AF3F3E">
        <w:rPr>
          <w:rFonts w:eastAsiaTheme="minorEastAsia" w:cs="Times New Roman"/>
          <w:color w:val="EE0000"/>
        </w:rPr>
        <w:fldChar w:fldCharType="begin"/>
      </w:r>
      <w:r w:rsidR="00AF3F3E">
        <w:rPr>
          <w:rFonts w:eastAsiaTheme="minorEastAsia" w:cs="Times New Roman"/>
          <w:color w:val="EE0000"/>
        </w:rPr>
        <w:instrText xml:space="preserve"> </w:instrText>
      </w:r>
      <w:r w:rsidR="00AF3F3E">
        <w:rPr>
          <w:rFonts w:eastAsiaTheme="minorEastAsia" w:cs="Times New Roman" w:hint="eastAsia"/>
          <w:color w:val="EE0000"/>
        </w:rPr>
        <w:instrText>EQ \F(2</w:instrText>
      </w:r>
      <w:r w:rsidR="00AF3F3E">
        <w:rPr>
          <w:rFonts w:eastAsiaTheme="minorEastAsia" w:cs="Times New Roman"/>
          <w:color w:val="EE0000"/>
        </w:rPr>
        <w:instrText>π</w:instrText>
      </w:r>
      <w:r w:rsidR="00AF3F3E">
        <w:rPr>
          <w:rFonts w:eastAsiaTheme="minorEastAsia" w:cs="Times New Roman" w:hint="eastAsia"/>
          <w:color w:val="EE0000"/>
          <w:vertAlign w:val="superscript"/>
        </w:rPr>
        <w:instrText>2</w:instrText>
      </w:r>
      <w:r w:rsidR="00AF3F3E">
        <w:rPr>
          <w:rFonts w:eastAsiaTheme="minorEastAsia" w:cs="Times New Roman" w:hint="eastAsia"/>
          <w:color w:val="EE0000"/>
        </w:rPr>
        <w:instrText>(2</w:instrText>
      </w:r>
      <w:r w:rsidR="00AF3F3E" w:rsidRPr="00AF3F3E">
        <w:rPr>
          <w:rFonts w:eastAsiaTheme="minorEastAsia" w:cs="Times New Roman" w:hint="eastAsia"/>
          <w:i/>
          <w:iCs/>
          <w:color w:val="EE0000"/>
        </w:rPr>
        <w:instrText>L</w:instrText>
      </w:r>
      <w:r w:rsidR="00AF3F3E">
        <w:rPr>
          <w:rFonts w:eastAsiaTheme="minorEastAsia" w:cs="Times New Roman" w:hint="eastAsia"/>
          <w:color w:val="EE0000"/>
        </w:rPr>
        <w:instrText xml:space="preserve"> + </w:instrText>
      </w:r>
      <w:r w:rsidR="00AF3F3E" w:rsidRPr="00AF3F3E">
        <w:rPr>
          <w:rFonts w:eastAsiaTheme="minorEastAsia" w:cs="Times New Roman" w:hint="eastAsia"/>
          <w:i/>
          <w:iCs/>
          <w:color w:val="EE0000"/>
        </w:rPr>
        <w:instrText>d</w:instrText>
      </w:r>
      <w:r w:rsidR="00AF3F3E">
        <w:rPr>
          <w:rFonts w:eastAsiaTheme="minorEastAsia" w:cs="Times New Roman" w:hint="eastAsia"/>
          <w:color w:val="EE0000"/>
        </w:rPr>
        <w:instrText>),</w:instrText>
      </w:r>
      <w:r w:rsidR="00AF3F3E" w:rsidRPr="00AF3F3E">
        <w:rPr>
          <w:rFonts w:eastAsiaTheme="minorEastAsia" w:cs="Times New Roman" w:hint="eastAsia"/>
          <w:i/>
          <w:iCs/>
          <w:color w:val="EE0000"/>
        </w:rPr>
        <w:instrText>T</w:instrText>
      </w:r>
      <w:r w:rsidR="00AF3F3E">
        <w:rPr>
          <w:rFonts w:eastAsiaTheme="minorEastAsia" w:cs="Times New Roman" w:hint="eastAsia"/>
          <w:color w:val="EE0000"/>
          <w:vertAlign w:val="superscript"/>
        </w:rPr>
        <w:instrText>2</w:instrText>
      </w:r>
      <w:r w:rsidR="00AF3F3E">
        <w:rPr>
          <w:rFonts w:eastAsiaTheme="minorEastAsia" w:cs="Times New Roman" w:hint="eastAsia"/>
          <w:color w:val="EE0000"/>
        </w:rPr>
        <w:instrText>)</w:instrText>
      </w:r>
      <w:r w:rsidR="00AF3F3E">
        <w:rPr>
          <w:rFonts w:eastAsiaTheme="minorEastAsia" w:cs="Times New Roman"/>
          <w:color w:val="EE0000"/>
        </w:rPr>
        <w:instrText xml:space="preserve"> </w:instrText>
      </w:r>
      <w:r w:rsidR="00AF3F3E">
        <w:rPr>
          <w:rFonts w:eastAsiaTheme="minorEastAsia" w:cs="Times New Roman"/>
          <w:color w:val="EE0000"/>
        </w:rPr>
        <w:fldChar w:fldCharType="separate"/>
      </w:r>
      <w:r w:rsidR="00AF3F3E">
        <w:rPr>
          <w:rFonts w:eastAsiaTheme="minorEastAsia" w:cs="Times New Roman"/>
          <w:color w:val="EE0000"/>
        </w:rPr>
        <w:fldChar w:fldCharType="end"/>
      </w:r>
    </w:p>
    <w:p w14:paraId="716DC1F7" w14:textId="743D3EC1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（</w:t>
      </w:r>
      <w:r w:rsidRPr="00EC7124">
        <w:rPr>
          <w:rFonts w:eastAsia="Times New Roman" w:cs="Times New Roman"/>
          <w:color w:val="EE0000"/>
        </w:rPr>
        <w:t>5</w:t>
      </w:r>
      <w:r w:rsidRPr="00EC7124">
        <w:rPr>
          <w:color w:val="EE0000"/>
        </w:rPr>
        <w:t>）为减小空气阻力引起的误差，应尽量选择质量大、体积小的摆球。</w:t>
      </w:r>
    </w:p>
    <w:p w14:paraId="3A2DE690" w14:textId="77777777" w:rsidR="00866481" w:rsidRDefault="00866481" w:rsidP="00EC7124">
      <w:pPr>
        <w:rPr>
          <w:color w:val="EE0000"/>
        </w:rPr>
      </w:pPr>
    </w:p>
    <w:p w14:paraId="4F11E195" w14:textId="16749CE2" w:rsidR="003E3541" w:rsidRPr="009F607F" w:rsidRDefault="003E3541" w:rsidP="00866481">
      <w:pPr>
        <w:pStyle w:val="a8"/>
        <w:numPr>
          <w:ilvl w:val="0"/>
          <w:numId w:val="2"/>
        </w:numPr>
        <w:ind w:firstLineChars="0"/>
      </w:pPr>
      <w:r w:rsidRPr="009F607F">
        <w:rPr>
          <w:rFonts w:hint="eastAsia"/>
        </w:rPr>
        <w:t>（</w:t>
      </w:r>
      <w:r w:rsidRPr="009F607F">
        <w:rPr>
          <w:rFonts w:hint="eastAsia"/>
        </w:rPr>
        <w:t>9</w:t>
      </w:r>
      <w:r w:rsidRPr="009F607F">
        <w:rPr>
          <w:rFonts w:hint="eastAsia"/>
        </w:rPr>
        <w:t>分）</w:t>
      </w:r>
    </w:p>
    <w:p w14:paraId="1AB704FD" w14:textId="4E13256B" w:rsidR="00440BBD" w:rsidRPr="009F607F" w:rsidRDefault="00000000" w:rsidP="003E3541">
      <w:pPr>
        <w:pStyle w:val="a8"/>
        <w:ind w:firstLineChars="0"/>
      </w:pPr>
      <w:r w:rsidRPr="009F607F">
        <w:t>在绝缘板上均匀涂敷一种导电材料，制作的电阻样品如图（</w:t>
      </w:r>
      <w:r w:rsidRPr="009F607F">
        <w:rPr>
          <w:rFonts w:eastAsia="Times New Roman" w:cs="Times New Roman"/>
        </w:rPr>
        <w:t>a</w:t>
      </w:r>
      <w:r w:rsidRPr="009F607F">
        <w:t>）所示。所制三个电阻的涂层长度相同、宽度较小且相同、厚度不同（几微米），阻值均约为几十欧。某实验小组通过测量三个电阻阻值，比较其涂层厚度，所用器材</w:t>
      </w:r>
      <w:commentRangeStart w:id="11"/>
      <w:r w:rsidRPr="009F607F">
        <w:t>有</w:t>
      </w:r>
      <w:commentRangeEnd w:id="11"/>
      <w:r w:rsidR="00472F6A" w:rsidRPr="009F607F">
        <w:rPr>
          <w:rStyle w:val="a9"/>
          <w:szCs w:val="24"/>
        </w:rPr>
        <w:commentReference w:id="11"/>
      </w:r>
      <w:r w:rsidRPr="009F607F">
        <w:t>：</w:t>
      </w:r>
    </w:p>
    <w:p w14:paraId="7A4712E2" w14:textId="5A90A775" w:rsidR="00440BBD" w:rsidRPr="009F607F" w:rsidRDefault="003E3541" w:rsidP="003E3541">
      <w:pPr>
        <w:ind w:firstLine="420"/>
      </w:pPr>
      <w:r w:rsidRPr="009F607F">
        <w:rPr>
          <w:noProof/>
        </w:rPr>
        <w:drawing>
          <wp:anchor distT="0" distB="0" distL="114300" distR="114300" simplePos="0" relativeHeight="251659264" behindDoc="0" locked="0" layoutInCell="1" allowOverlap="1" wp14:anchorId="042BB0C8" wp14:editId="2A1482CB">
            <wp:simplePos x="0" y="0"/>
            <wp:positionH relativeFrom="margin">
              <wp:align>right</wp:align>
            </wp:positionH>
            <wp:positionV relativeFrom="paragraph">
              <wp:posOffset>64770</wp:posOffset>
            </wp:positionV>
            <wp:extent cx="1544955" cy="942975"/>
            <wp:effectExtent l="0" t="0" r="0" b="0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531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607F">
        <w:t>待测电阻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1</w:t>
      </w:r>
      <w:r w:rsidRPr="009F607F">
        <w:t>、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2</w:t>
      </w:r>
      <w:r w:rsidRPr="009F607F">
        <w:t>和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3</w:t>
      </w:r>
      <w:r w:rsidRPr="009F607F">
        <w:t>；</w:t>
      </w:r>
    </w:p>
    <w:p w14:paraId="13AC520E" w14:textId="7B145207" w:rsidR="00440BBD" w:rsidRPr="009F607F" w:rsidRDefault="00000000" w:rsidP="003E3541">
      <w:pPr>
        <w:ind w:firstLine="420"/>
      </w:pPr>
      <w:r w:rsidRPr="009F607F">
        <w:t>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（量程</w:t>
      </w:r>
      <w:r w:rsidRPr="009F607F">
        <w:rPr>
          <w:rFonts w:eastAsia="Times New Roman" w:cs="Times New Roman"/>
        </w:rPr>
        <w:t>0</w:t>
      </w:r>
      <w:r w:rsidR="009F607F" w:rsidRPr="009F607F">
        <w:rPr>
          <w:rFonts w:eastAsiaTheme="minorEastAsia" w:cs="Times New Roman" w:hint="eastAsia"/>
        </w:rPr>
        <w:t xml:space="preserve"> </w:t>
      </w:r>
      <w:r w:rsidRPr="009F607F">
        <w:rPr>
          <w:rFonts w:eastAsia="Times New Roman" w:cs="Times New Roman"/>
        </w:rPr>
        <w:t>~</w:t>
      </w:r>
      <w:r w:rsidR="009F607F" w:rsidRPr="009F607F">
        <w:rPr>
          <w:rFonts w:eastAsiaTheme="minorEastAsia" w:cs="Times New Roman" w:hint="eastAsia"/>
        </w:rPr>
        <w:t xml:space="preserve"> </w:t>
      </w:r>
      <w:r w:rsidRPr="009F607F">
        <w:rPr>
          <w:rFonts w:eastAsia="Times New Roman" w:cs="Times New Roman"/>
        </w:rPr>
        <w:t>3 V</w:t>
      </w:r>
      <w:r w:rsidRPr="009F607F">
        <w:t>）；</w:t>
      </w:r>
    </w:p>
    <w:p w14:paraId="54D49091" w14:textId="58059E10" w:rsidR="00440BBD" w:rsidRPr="009F607F" w:rsidRDefault="00000000" w:rsidP="003E3541">
      <w:pPr>
        <w:ind w:firstLine="420"/>
      </w:pPr>
      <w:r w:rsidRPr="009F607F">
        <w:t>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2</w:t>
      </w:r>
      <w:r w:rsidRPr="009F607F">
        <w:t>（量程</w:t>
      </w:r>
      <w:r w:rsidRPr="009F607F">
        <w:rPr>
          <w:rFonts w:eastAsia="Times New Roman" w:cs="Times New Roman"/>
        </w:rPr>
        <w:t>0</w:t>
      </w:r>
      <w:r w:rsidR="009F607F" w:rsidRPr="009F607F">
        <w:rPr>
          <w:rFonts w:eastAsiaTheme="minorEastAsia" w:cs="Times New Roman" w:hint="eastAsia"/>
        </w:rPr>
        <w:t xml:space="preserve"> </w:t>
      </w:r>
      <w:r w:rsidRPr="009F607F">
        <w:rPr>
          <w:rFonts w:eastAsia="Times New Roman" w:cs="Times New Roman"/>
        </w:rPr>
        <w:t>~</w:t>
      </w:r>
      <w:r w:rsidR="009F607F" w:rsidRPr="009F607F">
        <w:rPr>
          <w:rFonts w:eastAsiaTheme="minorEastAsia" w:cs="Times New Roman" w:hint="eastAsia"/>
        </w:rPr>
        <w:t xml:space="preserve"> </w:t>
      </w:r>
      <w:r w:rsidRPr="009F607F">
        <w:rPr>
          <w:rFonts w:eastAsia="Times New Roman" w:cs="Times New Roman"/>
        </w:rPr>
        <w:t>5 V</w:t>
      </w:r>
      <w:r w:rsidRPr="009F607F">
        <w:t>）；</w:t>
      </w:r>
    </w:p>
    <w:p w14:paraId="79BAEE54" w14:textId="37099A6F" w:rsidR="00440BBD" w:rsidRPr="009F607F" w:rsidRDefault="00000000" w:rsidP="003E3541">
      <w:pPr>
        <w:ind w:firstLine="420"/>
      </w:pPr>
      <w:r w:rsidRPr="009F607F">
        <w:t>电阻箱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vertAlign w:val="subscript"/>
        </w:rPr>
        <w:t>0</w:t>
      </w:r>
      <w:r w:rsidRPr="009F607F">
        <w:t>（阻值</w:t>
      </w:r>
      <w:r w:rsidR="009F607F" w:rsidRPr="009F607F">
        <w:rPr>
          <w:rFonts w:hint="eastAsia"/>
        </w:rPr>
        <w:t xml:space="preserve">0 ~ 999.9 </w:t>
      </w:r>
      <w:r w:rsidR="009F607F" w:rsidRPr="009F607F">
        <w:rPr>
          <w:rFonts w:cs="Times New Roman"/>
        </w:rPr>
        <w:t>Ω</w:t>
      </w:r>
      <w:r w:rsidRPr="009F607F">
        <w:t>）；</w:t>
      </w:r>
    </w:p>
    <w:p w14:paraId="1355FCB0" w14:textId="6D665DF5" w:rsidR="00440BBD" w:rsidRPr="009F607F" w:rsidRDefault="00000000" w:rsidP="003E3541">
      <w:pPr>
        <w:ind w:firstLine="420"/>
      </w:pPr>
      <w:r w:rsidRPr="009F607F">
        <w:t>滑动变阻器</w:t>
      </w:r>
      <w:r w:rsidR="009F607F" w:rsidRPr="009F607F">
        <w:rPr>
          <w:rFonts w:hint="eastAsia"/>
          <w:i/>
          <w:iCs/>
        </w:rPr>
        <w:t>R</w:t>
      </w:r>
      <w:r w:rsidRPr="009F607F">
        <w:t>（阻值</w:t>
      </w:r>
      <w:r w:rsidR="009F607F" w:rsidRPr="009F607F">
        <w:rPr>
          <w:rFonts w:hint="eastAsia"/>
        </w:rPr>
        <w:t xml:space="preserve">0 ~ 10 </w:t>
      </w:r>
      <w:r w:rsidR="009F607F" w:rsidRPr="009F607F">
        <w:rPr>
          <w:rFonts w:cs="Times New Roman"/>
        </w:rPr>
        <w:t>Ω</w:t>
      </w:r>
      <w:r w:rsidRPr="009F607F">
        <w:t>）；</w:t>
      </w:r>
    </w:p>
    <w:p w14:paraId="64CB9C44" w14:textId="605542AF" w:rsidR="00440BBD" w:rsidRPr="009F607F" w:rsidRDefault="00000000" w:rsidP="003E3541">
      <w:pPr>
        <w:ind w:firstLine="420"/>
      </w:pPr>
      <w:r w:rsidRPr="009F607F">
        <w:t>直流电源</w:t>
      </w:r>
      <w:r w:rsidRPr="009F607F">
        <w:rPr>
          <w:rFonts w:eastAsia="Times New Roman" w:cs="Times New Roman"/>
          <w:i/>
        </w:rPr>
        <w:t>E</w:t>
      </w:r>
      <w:r w:rsidRPr="009F607F">
        <w:t>（电动势</w:t>
      </w:r>
      <w:r w:rsidRPr="009F607F">
        <w:rPr>
          <w:rFonts w:eastAsia="Times New Roman" w:cs="Times New Roman"/>
        </w:rPr>
        <w:t>4.5 V</w:t>
      </w:r>
      <w:r w:rsidRPr="009F607F">
        <w:t>）；</w:t>
      </w:r>
    </w:p>
    <w:p w14:paraId="7236BC9C" w14:textId="651DE9BB" w:rsidR="00440BBD" w:rsidRPr="009F607F" w:rsidRDefault="00000000" w:rsidP="003E3541">
      <w:pPr>
        <w:ind w:firstLine="420"/>
      </w:pPr>
      <w:r w:rsidRPr="009F607F">
        <w:t>开关；导线若干。</w:t>
      </w:r>
    </w:p>
    <w:p w14:paraId="348B003B" w14:textId="77777777" w:rsidR="00440BBD" w:rsidRPr="009F607F" w:rsidRDefault="00000000" w:rsidP="003E3541">
      <w:pPr>
        <w:ind w:firstLine="420"/>
      </w:pPr>
      <w:r w:rsidRPr="009F607F">
        <w:t>请完成下列步骤：</w:t>
      </w:r>
    </w:p>
    <w:p w14:paraId="5394A49C" w14:textId="77777777" w:rsidR="00440BBD" w:rsidRPr="009F607F" w:rsidRDefault="00000000" w:rsidP="009F607F">
      <w:pPr>
        <w:ind w:firstLine="420"/>
      </w:pPr>
      <w:r w:rsidRPr="009F607F">
        <w:t>（</w:t>
      </w:r>
      <w:r w:rsidRPr="009F607F">
        <w:t>1</w:t>
      </w:r>
      <w:r w:rsidRPr="009F607F">
        <w:t>）实验小组设计了如图（</w:t>
      </w:r>
      <w:r w:rsidRPr="009F607F">
        <w:rPr>
          <w:rFonts w:eastAsia="Times New Roman" w:cs="Times New Roman"/>
        </w:rPr>
        <w:t>b</w:t>
      </w:r>
      <w:r w:rsidRPr="009F607F">
        <w:t>）所示的电路图。根据图（</w:t>
      </w:r>
      <w:r w:rsidRPr="009F607F">
        <w:rPr>
          <w:rFonts w:eastAsia="Times New Roman" w:cs="Times New Roman"/>
        </w:rPr>
        <w:t>b</w:t>
      </w:r>
      <w:r w:rsidRPr="009F607F">
        <w:t>）完成图（</w:t>
      </w:r>
      <w:r w:rsidRPr="009F607F">
        <w:rPr>
          <w:rFonts w:eastAsia="Times New Roman" w:cs="Times New Roman"/>
        </w:rPr>
        <w:t>c</w:t>
      </w:r>
      <w:r w:rsidRPr="009F607F">
        <w:t>）中的实物图连线。</w:t>
      </w:r>
    </w:p>
    <w:p w14:paraId="087BD1F6" w14:textId="77777777" w:rsidR="00440BBD" w:rsidRPr="009F607F" w:rsidRDefault="00000000" w:rsidP="000F34C5">
      <w:pPr>
        <w:jc w:val="center"/>
      </w:pPr>
      <w:r w:rsidRPr="009F607F">
        <w:rPr>
          <w:noProof/>
        </w:rPr>
        <w:drawing>
          <wp:inline distT="0" distB="0" distL="0" distR="0" wp14:anchorId="27B08682" wp14:editId="182DDF09">
            <wp:extent cx="3606582" cy="2312808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4189" cy="2317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28351" w14:textId="52C2AF0E" w:rsidR="00440BBD" w:rsidRPr="009F607F" w:rsidRDefault="00000000" w:rsidP="009F607F">
      <w:pPr>
        <w:ind w:firstLine="420"/>
      </w:pPr>
      <w:r w:rsidRPr="009F607F">
        <w:lastRenderedPageBreak/>
        <w:t>（</w:t>
      </w:r>
      <w:r w:rsidRPr="009F607F">
        <w:t>2</w:t>
      </w:r>
      <w:r w:rsidRPr="009F607F">
        <w:t>）接入</w:t>
      </w:r>
      <w:r w:rsidR="003E3541" w:rsidRPr="009F607F">
        <w:rPr>
          <w:rFonts w:hint="eastAsia"/>
          <w:i/>
          <w:iCs/>
        </w:rPr>
        <w:t>R</w:t>
      </w:r>
      <w:r w:rsidR="003E3541" w:rsidRPr="009F607F">
        <w:rPr>
          <w:rFonts w:hint="eastAsia"/>
          <w:i/>
          <w:iCs/>
          <w:vertAlign w:val="subscript"/>
        </w:rPr>
        <w:t>x</w:t>
      </w:r>
      <w:r w:rsidR="003E3541" w:rsidRPr="009F607F">
        <w:rPr>
          <w:rFonts w:hint="eastAsia"/>
          <w:vertAlign w:val="subscript"/>
        </w:rPr>
        <w:t>1</w:t>
      </w:r>
      <w:r w:rsidRPr="009F607F">
        <w:t>，闭合</w:t>
      </w:r>
      <w:r w:rsidR="003E3541" w:rsidRPr="009F607F">
        <w:rPr>
          <w:rFonts w:hint="eastAsia"/>
        </w:rPr>
        <w:t>S</w:t>
      </w:r>
      <w:r w:rsidRPr="009F607F">
        <w:t>，调节</w:t>
      </w:r>
      <w:r w:rsidR="003E3541" w:rsidRPr="009F607F">
        <w:rPr>
          <w:rFonts w:hint="eastAsia"/>
          <w:i/>
          <w:iCs/>
        </w:rPr>
        <w:t>R</w:t>
      </w:r>
      <w:r w:rsidRPr="009F607F">
        <w:t>和</w:t>
      </w:r>
      <w:r w:rsidR="003E3541" w:rsidRPr="009F607F">
        <w:rPr>
          <w:rFonts w:hint="eastAsia"/>
          <w:i/>
          <w:iCs/>
        </w:rPr>
        <w:t>R</w:t>
      </w:r>
      <w:r w:rsidR="003E3541" w:rsidRPr="009F607F">
        <w:rPr>
          <w:rFonts w:hint="eastAsia"/>
          <w:vertAlign w:val="subscript"/>
        </w:rPr>
        <w:t>0</w:t>
      </w:r>
      <w:r w:rsidRPr="009F607F">
        <w:t>，</w:t>
      </w:r>
      <w:r w:rsidR="003E3541" w:rsidRPr="009F607F">
        <w:rPr>
          <w:rFonts w:hint="eastAsia"/>
          <w:i/>
          <w:iCs/>
        </w:rPr>
        <w:t>R</w:t>
      </w:r>
      <w:r w:rsidR="003E3541" w:rsidRPr="009F607F">
        <w:rPr>
          <w:rFonts w:hint="eastAsia"/>
          <w:vertAlign w:val="subscript"/>
        </w:rPr>
        <w:t>0</w:t>
      </w:r>
      <w:r w:rsidRPr="009F607F">
        <w:t>的示数如图（</w:t>
      </w:r>
      <w:r w:rsidRPr="009F607F">
        <w:rPr>
          <w:rFonts w:eastAsia="Times New Roman" w:cs="Times New Roman"/>
        </w:rPr>
        <w:t>d</w:t>
      </w:r>
      <w:r w:rsidRPr="009F607F">
        <w:t>）所示，此时</w:t>
      </w:r>
      <w:r w:rsidR="003E3541" w:rsidRPr="009F607F">
        <w:rPr>
          <w:rFonts w:hint="eastAsia"/>
          <w:i/>
          <w:iCs/>
        </w:rPr>
        <w:t>R</w:t>
      </w:r>
      <w:r w:rsidR="003E3541" w:rsidRPr="009F607F">
        <w:rPr>
          <w:rFonts w:hint="eastAsia"/>
          <w:vertAlign w:val="subscript"/>
        </w:rPr>
        <w:t>0</w:t>
      </w:r>
      <w:r w:rsidRPr="009F607F">
        <w:t>读数为</w:t>
      </w:r>
      <w:r w:rsidRPr="009F607F">
        <w:t>_____</w:t>
      </w:r>
      <w:r w:rsidR="003E3541" w:rsidRPr="009F607F">
        <w:rPr>
          <w:rFonts w:cs="Times New Roman"/>
        </w:rPr>
        <w:t>Ω</w:t>
      </w:r>
      <w:r w:rsidRPr="009F607F">
        <w:t>，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和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2</w:t>
      </w:r>
      <w:r w:rsidRPr="009F607F">
        <w:t>读数分别为</w:t>
      </w:r>
      <w:r w:rsidR="00EA23A3" w:rsidRPr="009F607F">
        <w:rPr>
          <w:rFonts w:hint="eastAsia"/>
        </w:rPr>
        <w:t>1.81 V</w:t>
      </w:r>
      <w:r w:rsidRPr="009F607F">
        <w:t>和</w:t>
      </w:r>
      <w:r w:rsidR="00EA23A3" w:rsidRPr="009F607F">
        <w:rPr>
          <w:rFonts w:hint="eastAsia"/>
        </w:rPr>
        <w:t>3</w:t>
      </w:r>
      <w:r w:rsidR="002E547A">
        <w:rPr>
          <w:rFonts w:hint="eastAsia"/>
        </w:rPr>
        <w:t>.</w:t>
      </w:r>
      <w:r w:rsidR="00EA23A3" w:rsidRPr="009F607F">
        <w:rPr>
          <w:rFonts w:hint="eastAsia"/>
        </w:rPr>
        <w:t>62 V</w:t>
      </w:r>
      <w:r w:rsidRPr="009F607F">
        <w:t>，由此可知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1</w:t>
      </w:r>
      <w:r w:rsidR="009F607F" w:rsidRPr="009F607F">
        <w:rPr>
          <w:rFonts w:hint="eastAsia"/>
        </w:rPr>
        <w:t xml:space="preserve"> =</w:t>
      </w:r>
      <w:r w:rsidRPr="009F607F">
        <w:t>_____</w:t>
      </w:r>
      <w:r w:rsidR="009F607F" w:rsidRPr="009F607F">
        <w:rPr>
          <w:rFonts w:cs="Times New Roman"/>
        </w:rPr>
        <w:t>Ω</w:t>
      </w:r>
      <w:r w:rsidRPr="009F607F">
        <w:t>。断开</w:t>
      </w:r>
      <w:r w:rsidR="003E3541" w:rsidRPr="009F607F">
        <w:rPr>
          <w:rFonts w:hint="eastAsia"/>
        </w:rPr>
        <w:t>S</w:t>
      </w:r>
      <w:r w:rsidRPr="009F607F">
        <w:t>，改换待测电阻，重复上述步骤。分别测得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2</w:t>
      </w:r>
      <w:r w:rsidR="009F607F" w:rsidRPr="009F607F">
        <w:rPr>
          <w:rFonts w:hint="eastAsia"/>
        </w:rPr>
        <w:t xml:space="preserve"> = 20.2 </w:t>
      </w:r>
      <w:r w:rsidR="009F607F" w:rsidRPr="009F607F">
        <w:rPr>
          <w:rFonts w:cs="Times New Roman"/>
        </w:rPr>
        <w:t>Ω</w:t>
      </w:r>
      <w:r w:rsidRPr="009F607F">
        <w:t>，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3</w:t>
      </w:r>
      <w:r w:rsidR="009F607F" w:rsidRPr="009F607F">
        <w:rPr>
          <w:rFonts w:hint="eastAsia"/>
        </w:rPr>
        <w:t xml:space="preserve"> = 70.5 </w:t>
      </w:r>
      <w:r w:rsidR="009F607F" w:rsidRPr="009F607F">
        <w:rPr>
          <w:rFonts w:cs="Times New Roman"/>
        </w:rPr>
        <w:t>Ω</w:t>
      </w:r>
      <w:r w:rsidRPr="009F607F">
        <w:t>。</w:t>
      </w:r>
    </w:p>
    <w:p w14:paraId="59E46FB3" w14:textId="0BCD2E15" w:rsidR="00440BBD" w:rsidRPr="009F607F" w:rsidRDefault="006A3D73" w:rsidP="006A3D73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538DDF1" wp14:editId="4FFEEBD5">
                <wp:extent cx="1216373" cy="1800908"/>
                <wp:effectExtent l="0" t="0" r="22225" b="8890"/>
                <wp:docPr id="166884036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6373" cy="1800908"/>
                          <a:chOff x="0" y="0"/>
                          <a:chExt cx="1216373" cy="1800908"/>
                        </a:xfrm>
                      </wpg:grpSpPr>
                      <wpg:grpSp>
                        <wpg:cNvPr id="2072927288" name="组合 216">
                          <a:extLst>
                            <a:ext uri="{FF2B5EF4-FFF2-40B4-BE49-F238E27FC236}">
                              <a16:creationId xmlns:a16="http://schemas.microsoft.com/office/drawing/2014/main" id="{09DA8249-F807-32E8-F974-51731443317D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1216373" cy="1556529"/>
                            <a:chOff x="0" y="0"/>
                            <a:chExt cx="1660397" cy="2124244"/>
                          </a:xfrm>
                        </wpg:grpSpPr>
                        <wpg:grpSp>
                          <wpg:cNvPr id="1362986359" name="组合 1362986359">
                            <a:extLst>
                              <a:ext uri="{FF2B5EF4-FFF2-40B4-BE49-F238E27FC236}">
                                <a16:creationId xmlns:a16="http://schemas.microsoft.com/office/drawing/2014/main" id="{FB980142-BC42-CD9F-8DE1-E3ED18B80208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660397" cy="2124244"/>
                              <a:chOff x="0" y="0"/>
                              <a:chExt cx="1660397" cy="2124244"/>
                            </a:xfrm>
                          </wpg:grpSpPr>
                          <wpg:grpSp>
                            <wpg:cNvPr id="271589704" name="组合 271589704">
                              <a:extLst>
                                <a:ext uri="{FF2B5EF4-FFF2-40B4-BE49-F238E27FC236}">
                                  <a16:creationId xmlns:a16="http://schemas.microsoft.com/office/drawing/2014/main" id="{5C0F81BB-3E4B-88E3-936F-F0999012B42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660397" cy="2124244"/>
                                <a:chOff x="0" y="0"/>
                                <a:chExt cx="1660397" cy="2124244"/>
                              </a:xfrm>
                            </wpg:grpSpPr>
                            <wps:wsp>
                              <wps:cNvPr id="879940643" name="矩形: 圆角 879940643">
                                <a:extLst>
                                  <a:ext uri="{FF2B5EF4-FFF2-40B4-BE49-F238E27FC236}">
                                    <a16:creationId xmlns:a16="http://schemas.microsoft.com/office/drawing/2014/main" id="{D3FF5B0C-6F2D-BA83-320A-12400BBDBCA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0"/>
                                  <a:ext cx="1660397" cy="2124244"/>
                                </a:xfrm>
                                <a:prstGeom prst="roundRect">
                                  <a:avLst>
                                    <a:gd name="adj" fmla="val 11938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866925023" name="矩形: 圆角 866925023">
                                <a:extLst>
                                  <a:ext uri="{FF2B5EF4-FFF2-40B4-BE49-F238E27FC236}">
                                    <a16:creationId xmlns:a16="http://schemas.microsoft.com/office/drawing/2014/main" id="{D5DD2E75-0FC9-CD9C-AC99-EB586B133E0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4733" y="59348"/>
                                  <a:ext cx="1560757" cy="2010322"/>
                                </a:xfrm>
                                <a:prstGeom prst="roundRect">
                                  <a:avLst>
                                    <a:gd name="adj" fmla="val 9795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652290022" name="组合 652290022">
                              <a:extLst>
                                <a:ext uri="{FF2B5EF4-FFF2-40B4-BE49-F238E27FC236}">
                                  <a16:creationId xmlns:a16="http://schemas.microsoft.com/office/drawing/2014/main" id="{9DAA63AF-029A-DF9C-A5BE-A4234F60454A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98507" y="151301"/>
                                <a:ext cx="1463384" cy="1843619"/>
                                <a:chOff x="98507" y="151301"/>
                                <a:chExt cx="1463384" cy="1843619"/>
                              </a:xfrm>
                            </wpg:grpSpPr>
                            <wpg:grpSp>
                              <wpg:cNvPr id="1885182805" name="组合 1885182805">
                                <a:extLst>
                                  <a:ext uri="{FF2B5EF4-FFF2-40B4-BE49-F238E27FC236}">
                                    <a16:creationId xmlns:a16="http://schemas.microsoft.com/office/drawing/2014/main" id="{0B853A09-3E1C-FA8D-DEC6-697A7E52A3E3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98507" y="151301"/>
                                  <a:ext cx="1262286" cy="1843619"/>
                                  <a:chOff x="98507" y="151301"/>
                                  <a:chExt cx="1262286" cy="1843619"/>
                                </a:xfrm>
                              </wpg:grpSpPr>
                              <wpg:grpSp>
                                <wpg:cNvPr id="590772616" name="组合 590772616">
                                  <a:extLst>
                                    <a:ext uri="{FF2B5EF4-FFF2-40B4-BE49-F238E27FC236}">
                                      <a16:creationId xmlns:a16="http://schemas.microsoft.com/office/drawing/2014/main" id="{A3549E2A-E2E5-832B-6113-348F60769091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98507" y="151301"/>
                                    <a:ext cx="1262286" cy="1843619"/>
                                    <a:chOff x="98507" y="151301"/>
                                    <a:chExt cx="1262286" cy="1843619"/>
                                  </a:xfrm>
                                </wpg:grpSpPr>
                                <wps:wsp>
                                  <wps:cNvPr id="1229206266" name="圆: 空心 1229206266">
                                    <a:extLst>
                                      <a:ext uri="{FF2B5EF4-FFF2-40B4-BE49-F238E27FC236}">
                                        <a16:creationId xmlns:a16="http://schemas.microsoft.com/office/drawing/2014/main" id="{5BED3720-485B-8B49-4F6A-B53C85B01D3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61741" y="314535"/>
                                      <a:ext cx="289535" cy="289535"/>
                                    </a:xfrm>
                                    <a:prstGeom prst="donut">
                                      <a:avLst>
                                        <a:gd name="adj" fmla="val 18296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160495626" name="椭圆 1160495626">
                                    <a:extLst>
                                      <a:ext uri="{FF2B5EF4-FFF2-40B4-BE49-F238E27FC236}">
                                        <a16:creationId xmlns:a16="http://schemas.microsoft.com/office/drawing/2014/main" id="{7CFBF105-074C-A526-4ED8-EEBD4F963D0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98507" y="151301"/>
                                      <a:ext cx="616002" cy="61600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62934778" name="椭圆 162934778">
                                    <a:extLst>
                                      <a:ext uri="{FF2B5EF4-FFF2-40B4-BE49-F238E27FC236}">
                                        <a16:creationId xmlns:a16="http://schemas.microsoft.com/office/drawing/2014/main" id="{C2D0E912-4947-F552-4147-FB71E65AD73C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324793" y="1958920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1876353905" name="任意多边形: 形状 1876353905">
                                  <a:extLst>
                                    <a:ext uri="{FF2B5EF4-FFF2-40B4-BE49-F238E27FC236}">
                                      <a16:creationId xmlns:a16="http://schemas.microsoft.com/office/drawing/2014/main" id="{8CC3E318-7B7C-5507-69B5-F746471DFF1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77669" y="632310"/>
                                    <a:ext cx="68173" cy="10675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6710" h="167097">
                                        <a:moveTo>
                                          <a:pt x="53132" y="16631"/>
                                        </a:moveTo>
                                        <a:cubicBezTo>
                                          <a:pt x="43904" y="16631"/>
                                          <a:pt x="36537" y="20538"/>
                                          <a:pt x="31031" y="28352"/>
                                        </a:cubicBezTo>
                                        <a:cubicBezTo>
                                          <a:pt x="24110" y="38323"/>
                                          <a:pt x="20650" y="56741"/>
                                          <a:pt x="20650" y="83604"/>
                                        </a:cubicBezTo>
                                        <a:cubicBezTo>
                                          <a:pt x="20650" y="110468"/>
                                          <a:pt x="23794" y="128346"/>
                                          <a:pt x="30082" y="137238"/>
                                        </a:cubicBezTo>
                                        <a:cubicBezTo>
                                          <a:pt x="36370" y="146130"/>
                                          <a:pt x="44128" y="150577"/>
                                          <a:pt x="53355" y="150577"/>
                                        </a:cubicBezTo>
                                        <a:cubicBezTo>
                                          <a:pt x="62582" y="150577"/>
                                          <a:pt x="70340" y="146112"/>
                                          <a:pt x="76628" y="137182"/>
                                        </a:cubicBezTo>
                                        <a:cubicBezTo>
                                          <a:pt x="82916" y="128253"/>
                                          <a:pt x="86060" y="110393"/>
                                          <a:pt x="86060" y="83604"/>
                                        </a:cubicBezTo>
                                        <a:cubicBezTo>
                                          <a:pt x="86060" y="56666"/>
                                          <a:pt x="82916" y="38770"/>
                                          <a:pt x="76628" y="29914"/>
                                        </a:cubicBezTo>
                                        <a:cubicBezTo>
                                          <a:pt x="70340" y="21059"/>
                                          <a:pt x="62508" y="16631"/>
                                          <a:pt x="53132" y="16631"/>
                                        </a:cubicBezTo>
                                        <a:close/>
                                        <a:moveTo>
                                          <a:pt x="53355" y="0"/>
                                        </a:moveTo>
                                        <a:cubicBezTo>
                                          <a:pt x="62136" y="0"/>
                                          <a:pt x="69838" y="1767"/>
                                          <a:pt x="76460" y="5302"/>
                                        </a:cubicBezTo>
                                        <a:cubicBezTo>
                                          <a:pt x="83083" y="8837"/>
                                          <a:pt x="88553" y="13934"/>
                                          <a:pt x="92869" y="20594"/>
                                        </a:cubicBezTo>
                                        <a:cubicBezTo>
                                          <a:pt x="97185" y="27254"/>
                                          <a:pt x="100571" y="35365"/>
                                          <a:pt x="103026" y="44927"/>
                                        </a:cubicBezTo>
                                        <a:cubicBezTo>
                                          <a:pt x="105482" y="54490"/>
                                          <a:pt x="106710" y="67382"/>
                                          <a:pt x="106710" y="83604"/>
                                        </a:cubicBezTo>
                                        <a:cubicBezTo>
                                          <a:pt x="106710" y="102803"/>
                                          <a:pt x="104738" y="118300"/>
                                          <a:pt x="100794" y="130094"/>
                                        </a:cubicBezTo>
                                        <a:cubicBezTo>
                                          <a:pt x="96850" y="141889"/>
                                          <a:pt x="90953" y="151005"/>
                                          <a:pt x="83102" y="157441"/>
                                        </a:cubicBezTo>
                                        <a:cubicBezTo>
                                          <a:pt x="75251" y="163878"/>
                                          <a:pt x="65336" y="167097"/>
                                          <a:pt x="53355" y="167097"/>
                                        </a:cubicBezTo>
                                        <a:cubicBezTo>
                                          <a:pt x="37579" y="167097"/>
                                          <a:pt x="25189" y="161441"/>
                                          <a:pt x="16185" y="150130"/>
                                        </a:cubicBezTo>
                                        <a:cubicBezTo>
                                          <a:pt x="5395" y="136512"/>
                                          <a:pt x="0" y="114337"/>
                                          <a:pt x="0" y="83604"/>
                                        </a:cubicBezTo>
                                        <a:cubicBezTo>
                                          <a:pt x="0" y="64256"/>
                                          <a:pt x="1991" y="48685"/>
                                          <a:pt x="5972" y="36891"/>
                                        </a:cubicBezTo>
                                        <a:cubicBezTo>
                                          <a:pt x="9953" y="25096"/>
                                          <a:pt x="15869" y="15999"/>
                                          <a:pt x="23720" y="9599"/>
                                        </a:cubicBezTo>
                                        <a:cubicBezTo>
                                          <a:pt x="31570" y="3200"/>
                                          <a:pt x="41449" y="0"/>
                                          <a:pt x="5335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2065028678" name="任意多边形: 形状 2065028678">
                                  <a:extLst>
                                    <a:ext uri="{FF2B5EF4-FFF2-40B4-BE49-F238E27FC236}">
                                      <a16:creationId xmlns:a16="http://schemas.microsoft.com/office/drawing/2014/main" id="{1738D7AD-50F5-3CD5-192C-9A86FA989E2E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2160000">
                                    <a:off x="252960" y="591644"/>
                                    <a:ext cx="39618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60275" h="164306">
                                        <a:moveTo>
                                          <a:pt x="47327" y="0"/>
                                        </a:moveTo>
                                        <a:lnTo>
                                          <a:pt x="60275" y="0"/>
                                        </a:lnTo>
                                        <a:lnTo>
                                          <a:pt x="60275" y="164306"/>
                                        </a:lnTo>
                                        <a:lnTo>
                                          <a:pt x="40183" y="164306"/>
                                        </a:lnTo>
                                        <a:lnTo>
                                          <a:pt x="40183" y="36277"/>
                                        </a:lnTo>
                                        <a:cubicBezTo>
                                          <a:pt x="35346" y="40890"/>
                                          <a:pt x="29003" y="45504"/>
                                          <a:pt x="21152" y="50118"/>
                                        </a:cubicBezTo>
                                        <a:cubicBezTo>
                                          <a:pt x="13301" y="54731"/>
                                          <a:pt x="6251" y="58192"/>
                                          <a:pt x="0" y="60499"/>
                                        </a:cubicBezTo>
                                        <a:lnTo>
                                          <a:pt x="0" y="41076"/>
                                        </a:lnTo>
                                        <a:cubicBezTo>
                                          <a:pt x="11236" y="35793"/>
                                          <a:pt x="21059" y="29393"/>
                                          <a:pt x="29468" y="21878"/>
                                        </a:cubicBezTo>
                                        <a:cubicBezTo>
                                          <a:pt x="37877" y="14362"/>
                                          <a:pt x="43830" y="7069"/>
                                          <a:pt x="4732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378261068" name="任意多边形: 形状 1378261068">
                                  <a:extLst>
                                    <a:ext uri="{FF2B5EF4-FFF2-40B4-BE49-F238E27FC236}">
                                      <a16:creationId xmlns:a16="http://schemas.microsoft.com/office/drawing/2014/main" id="{2C19F525-FA86-6CCA-0E56-B326011EAF55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4320000">
                                    <a:off x="165917" y="482417"/>
                                    <a:ext cx="7110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179" h="164306">
                                        <a:moveTo>
                                          <a:pt x="56945" y="0"/>
                                        </a:moveTo>
                                        <a:cubicBezTo>
                                          <a:pt x="72646" y="0"/>
                                          <a:pt x="85073" y="4353"/>
                                          <a:pt x="94226" y="13060"/>
                                        </a:cubicBezTo>
                                        <a:cubicBezTo>
                                          <a:pt x="103379" y="21766"/>
                                          <a:pt x="107955" y="32556"/>
                                          <a:pt x="107955" y="45430"/>
                                        </a:cubicBezTo>
                                        <a:cubicBezTo>
                                          <a:pt x="107955" y="51978"/>
                                          <a:pt x="106616" y="58415"/>
                                          <a:pt x="103937" y="64740"/>
                                        </a:cubicBezTo>
                                        <a:cubicBezTo>
                                          <a:pt x="101258" y="71065"/>
                                          <a:pt x="96812" y="77725"/>
                                          <a:pt x="90598" y="84720"/>
                                        </a:cubicBezTo>
                                        <a:cubicBezTo>
                                          <a:pt x="84385" y="91715"/>
                                          <a:pt x="74060" y="101315"/>
                                          <a:pt x="59623" y="113519"/>
                                        </a:cubicBezTo>
                                        <a:cubicBezTo>
                                          <a:pt x="47568" y="123639"/>
                                          <a:pt x="39829" y="130504"/>
                                          <a:pt x="36406" y="134113"/>
                                        </a:cubicBezTo>
                                        <a:cubicBezTo>
                                          <a:pt x="32983" y="137722"/>
                                          <a:pt x="30155" y="141349"/>
                                          <a:pt x="27923" y="144996"/>
                                        </a:cubicBezTo>
                                        <a:lnTo>
                                          <a:pt x="108179" y="144996"/>
                                        </a:lnTo>
                                        <a:lnTo>
                                          <a:pt x="108179" y="164306"/>
                                        </a:lnTo>
                                        <a:lnTo>
                                          <a:pt x="18" y="164306"/>
                                        </a:lnTo>
                                        <a:cubicBezTo>
                                          <a:pt x="-131" y="159469"/>
                                          <a:pt x="650" y="154818"/>
                                          <a:pt x="2362" y="150353"/>
                                        </a:cubicBezTo>
                                        <a:cubicBezTo>
                                          <a:pt x="5115" y="142986"/>
                                          <a:pt x="9524" y="135731"/>
                                          <a:pt x="15589" y="128587"/>
                                        </a:cubicBezTo>
                                        <a:cubicBezTo>
                                          <a:pt x="21654" y="121444"/>
                                          <a:pt x="30416" y="113184"/>
                                          <a:pt x="41876" y="103807"/>
                                        </a:cubicBezTo>
                                        <a:cubicBezTo>
                                          <a:pt x="59661" y="89222"/>
                                          <a:pt x="71678" y="77670"/>
                                          <a:pt x="77929" y="69149"/>
                                        </a:cubicBezTo>
                                        <a:cubicBezTo>
                                          <a:pt x="84180" y="60629"/>
                                          <a:pt x="87305" y="52573"/>
                                          <a:pt x="87305" y="44983"/>
                                        </a:cubicBezTo>
                                        <a:cubicBezTo>
                                          <a:pt x="87305" y="37021"/>
                                          <a:pt x="84459" y="30305"/>
                                          <a:pt x="78766" y="24836"/>
                                        </a:cubicBezTo>
                                        <a:cubicBezTo>
                                          <a:pt x="73074" y="19366"/>
                                          <a:pt x="65651" y="16631"/>
                                          <a:pt x="56498" y="16631"/>
                                        </a:cubicBezTo>
                                        <a:cubicBezTo>
                                          <a:pt x="46824" y="16631"/>
                                          <a:pt x="39085" y="19534"/>
                                          <a:pt x="33281" y="25338"/>
                                        </a:cubicBezTo>
                                        <a:cubicBezTo>
                                          <a:pt x="27477" y="31142"/>
                                          <a:pt x="24537" y="39179"/>
                                          <a:pt x="24463" y="49448"/>
                                        </a:cubicBezTo>
                                        <a:lnTo>
                                          <a:pt x="3813" y="47327"/>
                                        </a:lnTo>
                                        <a:cubicBezTo>
                                          <a:pt x="5227" y="31924"/>
                                          <a:pt x="10547" y="20185"/>
                                          <a:pt x="19775" y="12111"/>
                                        </a:cubicBezTo>
                                        <a:cubicBezTo>
                                          <a:pt x="29002" y="4037"/>
                                          <a:pt x="41392" y="0"/>
                                          <a:pt x="5694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2065838058" name="任意多边形: 形状 2065838058">
                                  <a:extLst>
                                    <a:ext uri="{FF2B5EF4-FFF2-40B4-BE49-F238E27FC236}">
                                      <a16:creationId xmlns:a16="http://schemas.microsoft.com/office/drawing/2014/main" id="{7CE9F013-9686-7576-D07E-4B3389E43222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6480000">
                                    <a:off x="157222" y="340633"/>
                                    <a:ext cx="6921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156" h="167208">
                                        <a:moveTo>
                                          <a:pt x="51234" y="0"/>
                                        </a:moveTo>
                                        <a:cubicBezTo>
                                          <a:pt x="60163" y="0"/>
                                          <a:pt x="68386" y="1916"/>
                                          <a:pt x="75902" y="5748"/>
                                        </a:cubicBezTo>
                                        <a:cubicBezTo>
                                          <a:pt x="83418" y="9581"/>
                                          <a:pt x="89166" y="14808"/>
                                          <a:pt x="93147" y="21431"/>
                                        </a:cubicBezTo>
                                        <a:cubicBezTo>
                                          <a:pt x="97129" y="28054"/>
                                          <a:pt x="99119" y="35086"/>
                                          <a:pt x="99119" y="42528"/>
                                        </a:cubicBezTo>
                                        <a:cubicBezTo>
                                          <a:pt x="99119" y="49597"/>
                                          <a:pt x="97222" y="56034"/>
                                          <a:pt x="93427" y="61838"/>
                                        </a:cubicBezTo>
                                        <a:cubicBezTo>
                                          <a:pt x="89631" y="67642"/>
                                          <a:pt x="84013" y="72256"/>
                                          <a:pt x="76572" y="75679"/>
                                        </a:cubicBezTo>
                                        <a:cubicBezTo>
                                          <a:pt x="86246" y="77911"/>
                                          <a:pt x="93761" y="82544"/>
                                          <a:pt x="99119" y="89576"/>
                                        </a:cubicBezTo>
                                        <a:cubicBezTo>
                                          <a:pt x="104477" y="96608"/>
                                          <a:pt x="107156" y="105407"/>
                                          <a:pt x="107156" y="115974"/>
                                        </a:cubicBezTo>
                                        <a:cubicBezTo>
                                          <a:pt x="107156" y="130262"/>
                                          <a:pt x="101947" y="142373"/>
                                          <a:pt x="91529" y="152307"/>
                                        </a:cubicBezTo>
                                        <a:cubicBezTo>
                                          <a:pt x="81111" y="162241"/>
                                          <a:pt x="67940" y="167208"/>
                                          <a:pt x="52015" y="167208"/>
                                        </a:cubicBezTo>
                                        <a:cubicBezTo>
                                          <a:pt x="37653" y="167208"/>
                                          <a:pt x="25728" y="162929"/>
                                          <a:pt x="16241" y="154372"/>
                                        </a:cubicBezTo>
                                        <a:cubicBezTo>
                                          <a:pt x="6753" y="145814"/>
                                          <a:pt x="1339" y="134727"/>
                                          <a:pt x="0" y="121109"/>
                                        </a:cubicBezTo>
                                        <a:lnTo>
                                          <a:pt x="20091" y="118430"/>
                                        </a:lnTo>
                                        <a:cubicBezTo>
                                          <a:pt x="22398" y="129815"/>
                                          <a:pt x="26324" y="138019"/>
                                          <a:pt x="31867" y="143042"/>
                                        </a:cubicBezTo>
                                        <a:cubicBezTo>
                                          <a:pt x="37411" y="148065"/>
                                          <a:pt x="44164" y="150577"/>
                                          <a:pt x="52127" y="150577"/>
                                        </a:cubicBezTo>
                                        <a:cubicBezTo>
                                          <a:pt x="61577" y="150577"/>
                                          <a:pt x="69558" y="147303"/>
                                          <a:pt x="76069" y="140754"/>
                                        </a:cubicBezTo>
                                        <a:cubicBezTo>
                                          <a:pt x="82581" y="134206"/>
                                          <a:pt x="85836" y="126095"/>
                                          <a:pt x="85836" y="116421"/>
                                        </a:cubicBezTo>
                                        <a:cubicBezTo>
                                          <a:pt x="85836" y="107193"/>
                                          <a:pt x="82823" y="99584"/>
                                          <a:pt x="76795" y="93594"/>
                                        </a:cubicBezTo>
                                        <a:cubicBezTo>
                                          <a:pt x="70767" y="87604"/>
                                          <a:pt x="63103" y="84609"/>
                                          <a:pt x="53801" y="84609"/>
                                        </a:cubicBezTo>
                                        <a:cubicBezTo>
                                          <a:pt x="50006" y="84609"/>
                                          <a:pt x="45281" y="85353"/>
                                          <a:pt x="39625" y="86841"/>
                                        </a:cubicBezTo>
                                        <a:lnTo>
                                          <a:pt x="41858" y="69205"/>
                                        </a:lnTo>
                                        <a:cubicBezTo>
                                          <a:pt x="43197" y="69354"/>
                                          <a:pt x="44276" y="69428"/>
                                          <a:pt x="45095" y="69428"/>
                                        </a:cubicBezTo>
                                        <a:cubicBezTo>
                                          <a:pt x="53652" y="69428"/>
                                          <a:pt x="61354" y="67196"/>
                                          <a:pt x="68200" y="62731"/>
                                        </a:cubicBezTo>
                                        <a:cubicBezTo>
                                          <a:pt x="75046" y="58266"/>
                                          <a:pt x="78469" y="51383"/>
                                          <a:pt x="78469" y="42081"/>
                                        </a:cubicBezTo>
                                        <a:cubicBezTo>
                                          <a:pt x="78469" y="34714"/>
                                          <a:pt x="75976" y="28612"/>
                                          <a:pt x="70991" y="23775"/>
                                        </a:cubicBezTo>
                                        <a:cubicBezTo>
                                          <a:pt x="66005" y="18938"/>
                                          <a:pt x="59568" y="16520"/>
                                          <a:pt x="51680" y="16520"/>
                                        </a:cubicBezTo>
                                        <a:cubicBezTo>
                                          <a:pt x="43867" y="16520"/>
                                          <a:pt x="37356" y="18975"/>
                                          <a:pt x="32147" y="23887"/>
                                        </a:cubicBezTo>
                                        <a:cubicBezTo>
                                          <a:pt x="26938" y="28798"/>
                                          <a:pt x="23589" y="36165"/>
                                          <a:pt x="22101" y="45988"/>
                                        </a:cubicBezTo>
                                        <a:lnTo>
                                          <a:pt x="2009" y="42416"/>
                                        </a:lnTo>
                                        <a:cubicBezTo>
                                          <a:pt x="4465" y="28947"/>
                                          <a:pt x="10046" y="18510"/>
                                          <a:pt x="18752" y="11106"/>
                                        </a:cubicBezTo>
                                        <a:cubicBezTo>
                                          <a:pt x="27458" y="3702"/>
                                          <a:pt x="38286" y="0"/>
                                          <a:pt x="51234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575928177" name="任意多边形: 形状 575928177">
                                  <a:extLst>
                                    <a:ext uri="{FF2B5EF4-FFF2-40B4-BE49-F238E27FC236}">
                                      <a16:creationId xmlns:a16="http://schemas.microsoft.com/office/drawing/2014/main" id="{1EFE5671-DE44-7A80-2C31-CC4A98A53136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8640000">
                                    <a:off x="225592" y="225817"/>
                                    <a:ext cx="7470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13184" h="163636">
                                        <a:moveTo>
                                          <a:pt x="70991" y="32258"/>
                                        </a:moveTo>
                                        <a:lnTo>
                                          <a:pt x="19757" y="106040"/>
                                        </a:lnTo>
                                        <a:lnTo>
                                          <a:pt x="70991" y="106040"/>
                                        </a:lnTo>
                                        <a:close/>
                                        <a:moveTo>
                                          <a:pt x="74675" y="0"/>
                                        </a:moveTo>
                                        <a:lnTo>
                                          <a:pt x="91083" y="0"/>
                                        </a:lnTo>
                                        <a:lnTo>
                                          <a:pt x="91083" y="106040"/>
                                        </a:lnTo>
                                        <a:lnTo>
                                          <a:pt x="113184" y="106040"/>
                                        </a:lnTo>
                                        <a:lnTo>
                                          <a:pt x="113184" y="124457"/>
                                        </a:lnTo>
                                        <a:lnTo>
                                          <a:pt x="91083" y="124457"/>
                                        </a:lnTo>
                                        <a:lnTo>
                                          <a:pt x="91083" y="163636"/>
                                        </a:lnTo>
                                        <a:lnTo>
                                          <a:pt x="70991" y="163636"/>
                                        </a:lnTo>
                                        <a:lnTo>
                                          <a:pt x="70991" y="124457"/>
                                        </a:lnTo>
                                        <a:lnTo>
                                          <a:pt x="0" y="124457"/>
                                        </a:lnTo>
                                        <a:lnTo>
                                          <a:pt x="0" y="1060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721605806" name="任意多边形: 形状 721605806">
                                  <a:extLst>
                                    <a:ext uri="{FF2B5EF4-FFF2-40B4-BE49-F238E27FC236}">
                                      <a16:creationId xmlns:a16="http://schemas.microsoft.com/office/drawing/2014/main" id="{8EA6F06A-B25E-9B2A-1AF6-ABBBA6F7E0E5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0800000">
                                    <a:off x="360453" y="175580"/>
                                    <a:ext cx="7136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496" h="164195">
                                        <a:moveTo>
                                          <a:pt x="19422" y="0"/>
                                        </a:moveTo>
                                        <a:lnTo>
                                          <a:pt x="100794" y="0"/>
                                        </a:lnTo>
                                        <a:lnTo>
                                          <a:pt x="100794" y="19199"/>
                                        </a:lnTo>
                                        <a:lnTo>
                                          <a:pt x="35496" y="19199"/>
                                        </a:lnTo>
                                        <a:lnTo>
                                          <a:pt x="26677" y="63178"/>
                                        </a:lnTo>
                                        <a:cubicBezTo>
                                          <a:pt x="36500" y="56331"/>
                                          <a:pt x="46806" y="52908"/>
                                          <a:pt x="57597" y="52908"/>
                                        </a:cubicBezTo>
                                        <a:cubicBezTo>
                                          <a:pt x="71884" y="52908"/>
                                          <a:pt x="83939" y="57857"/>
                                          <a:pt x="93762" y="67754"/>
                                        </a:cubicBezTo>
                                        <a:cubicBezTo>
                                          <a:pt x="103584" y="77651"/>
                                          <a:pt x="108496" y="90376"/>
                                          <a:pt x="108496" y="105929"/>
                                        </a:cubicBezTo>
                                        <a:cubicBezTo>
                                          <a:pt x="108496" y="120737"/>
                                          <a:pt x="104180" y="133536"/>
                                          <a:pt x="95548" y="144326"/>
                                        </a:cubicBezTo>
                                        <a:cubicBezTo>
                                          <a:pt x="85055" y="157572"/>
                                          <a:pt x="70731" y="164195"/>
                                          <a:pt x="52574" y="164195"/>
                                        </a:cubicBezTo>
                                        <a:cubicBezTo>
                                          <a:pt x="37691" y="164195"/>
                                          <a:pt x="25543" y="160028"/>
                                          <a:pt x="16129" y="151693"/>
                                        </a:cubicBezTo>
                                        <a:cubicBezTo>
                                          <a:pt x="6716" y="143359"/>
                                          <a:pt x="1339" y="132308"/>
                                          <a:pt x="0" y="118542"/>
                                        </a:cubicBezTo>
                                        <a:lnTo>
                                          <a:pt x="21096" y="116756"/>
                                        </a:lnTo>
                                        <a:cubicBezTo>
                                          <a:pt x="22659" y="127025"/>
                                          <a:pt x="26287" y="134745"/>
                                          <a:pt x="31979" y="139917"/>
                                        </a:cubicBezTo>
                                        <a:cubicBezTo>
                                          <a:pt x="37672" y="145089"/>
                                          <a:pt x="44537" y="147675"/>
                                          <a:pt x="52574" y="147675"/>
                                        </a:cubicBezTo>
                                        <a:cubicBezTo>
                                          <a:pt x="62247" y="147675"/>
                                          <a:pt x="70433" y="144029"/>
                                          <a:pt x="77130" y="136736"/>
                                        </a:cubicBezTo>
                                        <a:cubicBezTo>
                                          <a:pt x="83827" y="129443"/>
                                          <a:pt x="87176" y="119770"/>
                                          <a:pt x="87176" y="107714"/>
                                        </a:cubicBezTo>
                                        <a:cubicBezTo>
                                          <a:pt x="87176" y="96255"/>
                                          <a:pt x="83958" y="87213"/>
                                          <a:pt x="77521" y="80590"/>
                                        </a:cubicBezTo>
                                        <a:cubicBezTo>
                                          <a:pt x="71084" y="73968"/>
                                          <a:pt x="62657" y="70656"/>
                                          <a:pt x="52239" y="70656"/>
                                        </a:cubicBezTo>
                                        <a:cubicBezTo>
                                          <a:pt x="45765" y="70656"/>
                                          <a:pt x="39923" y="72126"/>
                                          <a:pt x="34714" y="75065"/>
                                        </a:cubicBezTo>
                                        <a:cubicBezTo>
                                          <a:pt x="29505" y="78005"/>
                                          <a:pt x="25412" y="81818"/>
                                          <a:pt x="22436" y="86506"/>
                                        </a:cubicBezTo>
                                        <a:lnTo>
                                          <a:pt x="3572" y="8405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866425202" name="任意多边形: 形状 1866425202">
                                  <a:extLst>
                                    <a:ext uri="{FF2B5EF4-FFF2-40B4-BE49-F238E27FC236}">
                                      <a16:creationId xmlns:a16="http://schemas.microsoft.com/office/drawing/2014/main" id="{ACC00EC2-C0A5-6FEF-489A-3E85EE0D79AB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2960000">
                                    <a:off x="489653" y="210772"/>
                                    <a:ext cx="6983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049" h="167097">
                                        <a:moveTo>
                                          <a:pt x="55699" y="75902"/>
                                        </a:moveTo>
                                        <a:cubicBezTo>
                                          <a:pt x="46620" y="75902"/>
                                          <a:pt x="38919" y="79158"/>
                                          <a:pt x="32593" y="85669"/>
                                        </a:cubicBezTo>
                                        <a:cubicBezTo>
                                          <a:pt x="26268" y="92180"/>
                                          <a:pt x="23106" y="100719"/>
                                          <a:pt x="23106" y="111286"/>
                                        </a:cubicBezTo>
                                        <a:cubicBezTo>
                                          <a:pt x="23106" y="118207"/>
                                          <a:pt x="24575" y="124830"/>
                                          <a:pt x="27515" y="131155"/>
                                        </a:cubicBezTo>
                                        <a:cubicBezTo>
                                          <a:pt x="30454" y="137480"/>
                                          <a:pt x="34565" y="142298"/>
                                          <a:pt x="39849" y="145610"/>
                                        </a:cubicBezTo>
                                        <a:cubicBezTo>
                                          <a:pt x="45132" y="148921"/>
                                          <a:pt x="50676" y="150577"/>
                                          <a:pt x="56480" y="150577"/>
                                        </a:cubicBezTo>
                                        <a:cubicBezTo>
                                          <a:pt x="64964" y="150577"/>
                                          <a:pt x="72256" y="147154"/>
                                          <a:pt x="78358" y="140308"/>
                                        </a:cubicBezTo>
                                        <a:cubicBezTo>
                                          <a:pt x="84460" y="133462"/>
                                          <a:pt x="87511" y="124160"/>
                                          <a:pt x="87511" y="112402"/>
                                        </a:cubicBezTo>
                                        <a:cubicBezTo>
                                          <a:pt x="87511" y="101091"/>
                                          <a:pt x="84497" y="92180"/>
                                          <a:pt x="78470" y="85669"/>
                                        </a:cubicBezTo>
                                        <a:cubicBezTo>
                                          <a:pt x="72442" y="79158"/>
                                          <a:pt x="64852" y="75902"/>
                                          <a:pt x="55699" y="75902"/>
                                        </a:cubicBezTo>
                                        <a:close/>
                                        <a:moveTo>
                                          <a:pt x="58713" y="0"/>
                                        </a:moveTo>
                                        <a:cubicBezTo>
                                          <a:pt x="71586" y="0"/>
                                          <a:pt x="82135" y="3609"/>
                                          <a:pt x="90357" y="10827"/>
                                        </a:cubicBezTo>
                                        <a:cubicBezTo>
                                          <a:pt x="98580" y="18045"/>
                                          <a:pt x="103510" y="28017"/>
                                          <a:pt x="105147" y="40742"/>
                                        </a:cubicBezTo>
                                        <a:lnTo>
                                          <a:pt x="85167" y="42304"/>
                                        </a:lnTo>
                                        <a:cubicBezTo>
                                          <a:pt x="83381" y="34416"/>
                                          <a:pt x="80851" y="28687"/>
                                          <a:pt x="77577" y="25115"/>
                                        </a:cubicBezTo>
                                        <a:cubicBezTo>
                                          <a:pt x="72145" y="19385"/>
                                          <a:pt x="65447" y="16520"/>
                                          <a:pt x="57485" y="16520"/>
                                        </a:cubicBezTo>
                                        <a:cubicBezTo>
                                          <a:pt x="51085" y="16520"/>
                                          <a:pt x="45467" y="18306"/>
                                          <a:pt x="40630" y="21878"/>
                                        </a:cubicBezTo>
                                        <a:cubicBezTo>
                                          <a:pt x="34305" y="26491"/>
                                          <a:pt x="29319" y="33226"/>
                                          <a:pt x="25673" y="42081"/>
                                        </a:cubicBezTo>
                                        <a:cubicBezTo>
                                          <a:pt x="22027" y="50936"/>
                                          <a:pt x="20129" y="63549"/>
                                          <a:pt x="19980" y="79921"/>
                                        </a:cubicBezTo>
                                        <a:cubicBezTo>
                                          <a:pt x="24817" y="72554"/>
                                          <a:pt x="30733" y="67084"/>
                                          <a:pt x="37728" y="63512"/>
                                        </a:cubicBezTo>
                                        <a:cubicBezTo>
                                          <a:pt x="44723" y="59940"/>
                                          <a:pt x="52053" y="58154"/>
                                          <a:pt x="59717" y="58154"/>
                                        </a:cubicBezTo>
                                        <a:cubicBezTo>
                                          <a:pt x="73112" y="58154"/>
                                          <a:pt x="84516" y="63084"/>
                                          <a:pt x="93929" y="72944"/>
                                        </a:cubicBezTo>
                                        <a:cubicBezTo>
                                          <a:pt x="103343" y="82804"/>
                                          <a:pt x="108049" y="95548"/>
                                          <a:pt x="108049" y="111175"/>
                                        </a:cubicBezTo>
                                        <a:cubicBezTo>
                                          <a:pt x="108049" y="121444"/>
                                          <a:pt x="105835" y="130987"/>
                                          <a:pt x="101408" y="139805"/>
                                        </a:cubicBezTo>
                                        <a:cubicBezTo>
                                          <a:pt x="96980" y="148623"/>
                                          <a:pt x="90897" y="155377"/>
                                          <a:pt x="83158" y="160065"/>
                                        </a:cubicBezTo>
                                        <a:cubicBezTo>
                                          <a:pt x="75419" y="164753"/>
                                          <a:pt x="66638" y="167097"/>
                                          <a:pt x="56815" y="167097"/>
                                        </a:cubicBezTo>
                                        <a:cubicBezTo>
                                          <a:pt x="40072" y="167097"/>
                                          <a:pt x="26417" y="160939"/>
                                          <a:pt x="15850" y="148623"/>
                                        </a:cubicBezTo>
                                        <a:cubicBezTo>
                                          <a:pt x="5283" y="136308"/>
                                          <a:pt x="0" y="116012"/>
                                          <a:pt x="0" y="87734"/>
                                        </a:cubicBezTo>
                                        <a:cubicBezTo>
                                          <a:pt x="0" y="56108"/>
                                          <a:pt x="5842" y="33114"/>
                                          <a:pt x="17525" y="18752"/>
                                        </a:cubicBezTo>
                                        <a:cubicBezTo>
                                          <a:pt x="27719" y="6251"/>
                                          <a:pt x="41449" y="0"/>
                                          <a:pt x="58713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2083814439" name="任意多边形: 形状 2083814439">
                                  <a:extLst>
                                    <a:ext uri="{FF2B5EF4-FFF2-40B4-BE49-F238E27FC236}">
                                      <a16:creationId xmlns:a16="http://schemas.microsoft.com/office/drawing/2014/main" id="{FE5BD162-91EC-9CF2-C51B-AFE02A0C0637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5120000">
                                    <a:off x="586644" y="311991"/>
                                    <a:ext cx="7083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5929" h="161515">
                                        <a:moveTo>
                                          <a:pt x="0" y="0"/>
                                        </a:moveTo>
                                        <a:lnTo>
                                          <a:pt x="105929" y="0"/>
                                        </a:lnTo>
                                        <a:lnTo>
                                          <a:pt x="105929" y="15626"/>
                                        </a:lnTo>
                                        <a:cubicBezTo>
                                          <a:pt x="95511" y="26714"/>
                                          <a:pt x="85186" y="41448"/>
                                          <a:pt x="74954" y="59828"/>
                                        </a:cubicBezTo>
                                        <a:cubicBezTo>
                                          <a:pt x="64722" y="78209"/>
                                          <a:pt x="56816" y="97110"/>
                                          <a:pt x="51235" y="116532"/>
                                        </a:cubicBezTo>
                                        <a:cubicBezTo>
                                          <a:pt x="47216" y="130224"/>
                                          <a:pt x="44649" y="145219"/>
                                          <a:pt x="43533" y="161515"/>
                                        </a:cubicBezTo>
                                        <a:lnTo>
                                          <a:pt x="22883" y="161515"/>
                                        </a:lnTo>
                                        <a:cubicBezTo>
                                          <a:pt x="23106" y="148642"/>
                                          <a:pt x="25636" y="133089"/>
                                          <a:pt x="30473" y="114858"/>
                                        </a:cubicBezTo>
                                        <a:cubicBezTo>
                                          <a:pt x="35310" y="96626"/>
                                          <a:pt x="42249" y="79046"/>
                                          <a:pt x="51290" y="62117"/>
                                        </a:cubicBezTo>
                                        <a:cubicBezTo>
                                          <a:pt x="60332" y="45187"/>
                                          <a:pt x="69950" y="30919"/>
                                          <a:pt x="80144" y="19310"/>
                                        </a:cubicBezTo>
                                        <a:lnTo>
                                          <a:pt x="0" y="193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526932404" name="任意多边形: 形状 526932404">
                                  <a:extLst>
                                    <a:ext uri="{FF2B5EF4-FFF2-40B4-BE49-F238E27FC236}">
                                      <a16:creationId xmlns:a16="http://schemas.microsoft.com/office/drawing/2014/main" id="{04DC278B-E574-9B5A-7542-B07B112B3F65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7280000">
                                    <a:off x="598048" y="450998"/>
                                    <a:ext cx="6969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826" h="167097">
                                        <a:moveTo>
                                          <a:pt x="53466" y="84274"/>
                                        </a:moveTo>
                                        <a:cubicBezTo>
                                          <a:pt x="44016" y="84274"/>
                                          <a:pt x="36184" y="87399"/>
                                          <a:pt x="29970" y="93650"/>
                                        </a:cubicBezTo>
                                        <a:cubicBezTo>
                                          <a:pt x="23756" y="99901"/>
                                          <a:pt x="20650" y="107714"/>
                                          <a:pt x="20650" y="117091"/>
                                        </a:cubicBezTo>
                                        <a:cubicBezTo>
                                          <a:pt x="20650" y="122820"/>
                                          <a:pt x="22008" y="128364"/>
                                          <a:pt x="24724" y="133722"/>
                                        </a:cubicBezTo>
                                        <a:cubicBezTo>
                                          <a:pt x="27440" y="139080"/>
                                          <a:pt x="31477" y="143228"/>
                                          <a:pt x="36835" y="146168"/>
                                        </a:cubicBezTo>
                                        <a:cubicBezTo>
                                          <a:pt x="42193" y="149107"/>
                                          <a:pt x="47960" y="150577"/>
                                          <a:pt x="54136" y="150577"/>
                                        </a:cubicBezTo>
                                        <a:cubicBezTo>
                                          <a:pt x="63735" y="150577"/>
                                          <a:pt x="71661" y="147489"/>
                                          <a:pt x="77911" y="141312"/>
                                        </a:cubicBezTo>
                                        <a:cubicBezTo>
                                          <a:pt x="84162" y="135136"/>
                                          <a:pt x="87287" y="127285"/>
                                          <a:pt x="87287" y="117760"/>
                                        </a:cubicBezTo>
                                        <a:cubicBezTo>
                                          <a:pt x="87287" y="108086"/>
                                          <a:pt x="84069" y="100087"/>
                                          <a:pt x="77632" y="93762"/>
                                        </a:cubicBezTo>
                                        <a:cubicBezTo>
                                          <a:pt x="71195" y="87437"/>
                                          <a:pt x="63140" y="84274"/>
                                          <a:pt x="53466" y="84274"/>
                                        </a:cubicBezTo>
                                        <a:close/>
                                        <a:moveTo>
                                          <a:pt x="53801" y="16520"/>
                                        </a:moveTo>
                                        <a:cubicBezTo>
                                          <a:pt x="46137" y="16520"/>
                                          <a:pt x="39774" y="18976"/>
                                          <a:pt x="34714" y="23887"/>
                                        </a:cubicBezTo>
                                        <a:cubicBezTo>
                                          <a:pt x="29654" y="28798"/>
                                          <a:pt x="27124" y="34677"/>
                                          <a:pt x="27124" y="41523"/>
                                        </a:cubicBezTo>
                                        <a:cubicBezTo>
                                          <a:pt x="27124" y="49262"/>
                                          <a:pt x="29617" y="55587"/>
                                          <a:pt x="34602" y="60499"/>
                                        </a:cubicBezTo>
                                        <a:cubicBezTo>
                                          <a:pt x="39588" y="65410"/>
                                          <a:pt x="46062" y="67866"/>
                                          <a:pt x="54024" y="67866"/>
                                        </a:cubicBezTo>
                                        <a:cubicBezTo>
                                          <a:pt x="61763" y="67866"/>
                                          <a:pt x="68107" y="65429"/>
                                          <a:pt x="73056" y="60554"/>
                                        </a:cubicBezTo>
                                        <a:cubicBezTo>
                                          <a:pt x="78004" y="55680"/>
                                          <a:pt x="80479" y="49709"/>
                                          <a:pt x="80479" y="42639"/>
                                        </a:cubicBezTo>
                                        <a:cubicBezTo>
                                          <a:pt x="80479" y="35272"/>
                                          <a:pt x="77930" y="29077"/>
                                          <a:pt x="72833" y="24054"/>
                                        </a:cubicBezTo>
                                        <a:cubicBezTo>
                                          <a:pt x="67735" y="19031"/>
                                          <a:pt x="61391" y="16520"/>
                                          <a:pt x="53801" y="16520"/>
                                        </a:cubicBezTo>
                                        <a:close/>
                                        <a:moveTo>
                                          <a:pt x="53578" y="0"/>
                                        </a:moveTo>
                                        <a:cubicBezTo>
                                          <a:pt x="67865" y="0"/>
                                          <a:pt x="79362" y="4149"/>
                                          <a:pt x="88069" y="12446"/>
                                        </a:cubicBezTo>
                                        <a:cubicBezTo>
                                          <a:pt x="96775" y="20743"/>
                                          <a:pt x="101129" y="30845"/>
                                          <a:pt x="101129" y="42751"/>
                                        </a:cubicBezTo>
                                        <a:cubicBezTo>
                                          <a:pt x="101129" y="50341"/>
                                          <a:pt x="99138" y="56945"/>
                                          <a:pt x="95157" y="62564"/>
                                        </a:cubicBezTo>
                                        <a:cubicBezTo>
                                          <a:pt x="91176" y="68182"/>
                                          <a:pt x="85129" y="72516"/>
                                          <a:pt x="77018" y="75567"/>
                                        </a:cubicBezTo>
                                        <a:cubicBezTo>
                                          <a:pt x="87064" y="78842"/>
                                          <a:pt x="94710" y="84125"/>
                                          <a:pt x="99956" y="91418"/>
                                        </a:cubicBezTo>
                                        <a:cubicBezTo>
                                          <a:pt x="105203" y="98710"/>
                                          <a:pt x="107826" y="107417"/>
                                          <a:pt x="107826" y="117537"/>
                                        </a:cubicBezTo>
                                        <a:cubicBezTo>
                                          <a:pt x="107826" y="131527"/>
                                          <a:pt x="102877" y="143284"/>
                                          <a:pt x="92980" y="152809"/>
                                        </a:cubicBezTo>
                                        <a:cubicBezTo>
                                          <a:pt x="83083" y="162334"/>
                                          <a:pt x="70061" y="167097"/>
                                          <a:pt x="53913" y="167097"/>
                                        </a:cubicBezTo>
                                        <a:cubicBezTo>
                                          <a:pt x="37765" y="167097"/>
                                          <a:pt x="24742" y="162316"/>
                                          <a:pt x="14845" y="152753"/>
                                        </a:cubicBezTo>
                                        <a:cubicBezTo>
                                          <a:pt x="4948" y="143191"/>
                                          <a:pt x="0" y="131266"/>
                                          <a:pt x="0" y="116979"/>
                                        </a:cubicBezTo>
                                        <a:cubicBezTo>
                                          <a:pt x="0" y="106338"/>
                                          <a:pt x="2697" y="97427"/>
                                          <a:pt x="8092" y="90246"/>
                                        </a:cubicBezTo>
                                        <a:cubicBezTo>
                                          <a:pt x="13487" y="83065"/>
                                          <a:pt x="21171" y="78172"/>
                                          <a:pt x="31142" y="75567"/>
                                        </a:cubicBezTo>
                                        <a:cubicBezTo>
                                          <a:pt x="22808" y="72516"/>
                                          <a:pt x="16631" y="68163"/>
                                          <a:pt x="12613" y="62508"/>
                                        </a:cubicBezTo>
                                        <a:cubicBezTo>
                                          <a:pt x="8595" y="56852"/>
                                          <a:pt x="6585" y="50081"/>
                                          <a:pt x="6585" y="42193"/>
                                        </a:cubicBezTo>
                                        <a:cubicBezTo>
                                          <a:pt x="6585" y="30287"/>
                                          <a:pt x="10864" y="20278"/>
                                          <a:pt x="19422" y="12167"/>
                                        </a:cubicBezTo>
                                        <a:cubicBezTo>
                                          <a:pt x="27979" y="4056"/>
                                          <a:pt x="39365" y="0"/>
                                          <a:pt x="53578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667198803" name="任意多边形: 形状 1667198803">
                                  <a:extLst>
                                    <a:ext uri="{FF2B5EF4-FFF2-40B4-BE49-F238E27FC236}">
                                      <a16:creationId xmlns:a16="http://schemas.microsoft.com/office/drawing/2014/main" id="{29FA6F60-9DEE-9CF6-73FC-9D669BD5CC71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9440000">
                                    <a:off x="515682" y="588636"/>
                                    <a:ext cx="6954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603" h="167097">
                                        <a:moveTo>
                                          <a:pt x="53913" y="16632"/>
                                        </a:moveTo>
                                        <a:cubicBezTo>
                                          <a:pt x="44983" y="16632"/>
                                          <a:pt x="37207" y="20278"/>
                                          <a:pt x="30584" y="27570"/>
                                        </a:cubicBezTo>
                                        <a:cubicBezTo>
                                          <a:pt x="23961" y="34863"/>
                                          <a:pt x="20650" y="44314"/>
                                          <a:pt x="20650" y="55922"/>
                                        </a:cubicBezTo>
                                        <a:cubicBezTo>
                                          <a:pt x="20650" y="66340"/>
                                          <a:pt x="23794" y="74805"/>
                                          <a:pt x="30082" y="81316"/>
                                        </a:cubicBezTo>
                                        <a:cubicBezTo>
                                          <a:pt x="36370" y="87827"/>
                                          <a:pt x="44128" y="91083"/>
                                          <a:pt x="53355" y="91083"/>
                                        </a:cubicBezTo>
                                        <a:cubicBezTo>
                                          <a:pt x="62657" y="91083"/>
                                          <a:pt x="70303" y="87827"/>
                                          <a:pt x="76293" y="81316"/>
                                        </a:cubicBezTo>
                                        <a:cubicBezTo>
                                          <a:pt x="82283" y="74805"/>
                                          <a:pt x="85279" y="65782"/>
                                          <a:pt x="85279" y="54248"/>
                                        </a:cubicBezTo>
                                        <a:cubicBezTo>
                                          <a:pt x="85279" y="42714"/>
                                          <a:pt x="82209" y="33561"/>
                                          <a:pt x="76070" y="26789"/>
                                        </a:cubicBezTo>
                                        <a:cubicBezTo>
                                          <a:pt x="69931" y="20017"/>
                                          <a:pt x="62545" y="16632"/>
                                          <a:pt x="53913" y="16632"/>
                                        </a:cubicBezTo>
                                        <a:close/>
                                        <a:moveTo>
                                          <a:pt x="51457" y="0"/>
                                        </a:moveTo>
                                        <a:cubicBezTo>
                                          <a:pt x="62099" y="0"/>
                                          <a:pt x="71828" y="2865"/>
                                          <a:pt x="80646" y="8595"/>
                                        </a:cubicBezTo>
                                        <a:cubicBezTo>
                                          <a:pt x="89464" y="14325"/>
                                          <a:pt x="96162" y="22492"/>
                                          <a:pt x="100738" y="33096"/>
                                        </a:cubicBezTo>
                                        <a:cubicBezTo>
                                          <a:pt x="105315" y="43700"/>
                                          <a:pt x="107603" y="59048"/>
                                          <a:pt x="107603" y="79139"/>
                                        </a:cubicBezTo>
                                        <a:cubicBezTo>
                                          <a:pt x="107603" y="100050"/>
                                          <a:pt x="105333" y="116700"/>
                                          <a:pt x="100794" y="129090"/>
                                        </a:cubicBezTo>
                                        <a:cubicBezTo>
                                          <a:pt x="96255" y="141480"/>
                                          <a:pt x="89502" y="150912"/>
                                          <a:pt x="80535" y="157386"/>
                                        </a:cubicBezTo>
                                        <a:cubicBezTo>
                                          <a:pt x="71568" y="163860"/>
                                          <a:pt x="61057" y="167097"/>
                                          <a:pt x="49002" y="167097"/>
                                        </a:cubicBezTo>
                                        <a:cubicBezTo>
                                          <a:pt x="36202" y="167097"/>
                                          <a:pt x="25747" y="163543"/>
                                          <a:pt x="17636" y="156437"/>
                                        </a:cubicBezTo>
                                        <a:cubicBezTo>
                                          <a:pt x="9525" y="149330"/>
                                          <a:pt x="4651" y="139340"/>
                                          <a:pt x="3014" y="126467"/>
                                        </a:cubicBezTo>
                                        <a:lnTo>
                                          <a:pt x="22324" y="124681"/>
                                        </a:lnTo>
                                        <a:cubicBezTo>
                                          <a:pt x="23961" y="133759"/>
                                          <a:pt x="27087" y="140345"/>
                                          <a:pt x="31700" y="144438"/>
                                        </a:cubicBezTo>
                                        <a:cubicBezTo>
                                          <a:pt x="36314" y="148530"/>
                                          <a:pt x="42230" y="150577"/>
                                          <a:pt x="49448" y="150577"/>
                                        </a:cubicBezTo>
                                        <a:cubicBezTo>
                                          <a:pt x="55625" y="150577"/>
                                          <a:pt x="61038" y="149163"/>
                                          <a:pt x="65689" y="146335"/>
                                        </a:cubicBezTo>
                                        <a:cubicBezTo>
                                          <a:pt x="70340" y="143508"/>
                                          <a:pt x="74154" y="139731"/>
                                          <a:pt x="77130" y="135006"/>
                                        </a:cubicBezTo>
                                        <a:cubicBezTo>
                                          <a:pt x="80107" y="130280"/>
                                          <a:pt x="82600" y="123899"/>
                                          <a:pt x="84609" y="115863"/>
                                        </a:cubicBezTo>
                                        <a:cubicBezTo>
                                          <a:pt x="86618" y="107826"/>
                                          <a:pt x="87623" y="99640"/>
                                          <a:pt x="87623" y="91306"/>
                                        </a:cubicBezTo>
                                        <a:cubicBezTo>
                                          <a:pt x="87623" y="90413"/>
                                          <a:pt x="87585" y="89074"/>
                                          <a:pt x="87511" y="87288"/>
                                        </a:cubicBezTo>
                                        <a:cubicBezTo>
                                          <a:pt x="83493" y="93687"/>
                                          <a:pt x="78005" y="98878"/>
                                          <a:pt x="71047" y="102859"/>
                                        </a:cubicBezTo>
                                        <a:cubicBezTo>
                                          <a:pt x="64089" y="106840"/>
                                          <a:pt x="56555" y="108831"/>
                                          <a:pt x="48444" y="108831"/>
                                        </a:cubicBezTo>
                                        <a:cubicBezTo>
                                          <a:pt x="34900" y="108831"/>
                                          <a:pt x="23440" y="103919"/>
                                          <a:pt x="14064" y="94097"/>
                                        </a:cubicBezTo>
                                        <a:cubicBezTo>
                                          <a:pt x="4688" y="84274"/>
                                          <a:pt x="0" y="71326"/>
                                          <a:pt x="0" y="55252"/>
                                        </a:cubicBezTo>
                                        <a:cubicBezTo>
                                          <a:pt x="0" y="38658"/>
                                          <a:pt x="4893" y="25301"/>
                                          <a:pt x="14678" y="15180"/>
                                        </a:cubicBezTo>
                                        <a:cubicBezTo>
                                          <a:pt x="24464" y="5060"/>
                                          <a:pt x="36723" y="0"/>
                                          <a:pt x="5145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</wpg:grpSp>
                            <wpg:grpSp>
                              <wpg:cNvPr id="1254549781" name="组合 1254549781">
                                <a:extLst>
                                  <a:ext uri="{FF2B5EF4-FFF2-40B4-BE49-F238E27FC236}">
                                    <a16:creationId xmlns:a16="http://schemas.microsoft.com/office/drawing/2014/main" id="{C02FAB7E-78B1-6360-76A1-F6A759EBDFB8}"/>
                                  </a:ext>
                                </a:extLst>
                              </wpg:cNvPr>
                              <wpg:cNvGrpSpPr/>
                              <wpg:grpSpPr>
                                <a:xfrm rot="15120000">
                                  <a:off x="945889" y="152997"/>
                                  <a:ext cx="616002" cy="616002"/>
                                  <a:chOff x="945889" y="152997"/>
                                  <a:chExt cx="616002" cy="616002"/>
                                </a:xfrm>
                              </wpg:grpSpPr>
                              <wpg:grpSp>
                                <wpg:cNvPr id="1457947605" name="组合 1457947605">
                                  <a:extLst>
                                    <a:ext uri="{FF2B5EF4-FFF2-40B4-BE49-F238E27FC236}">
                                      <a16:creationId xmlns:a16="http://schemas.microsoft.com/office/drawing/2014/main" id="{5C32000B-23B7-E130-AAB9-3A93FAF341F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945889" y="152997"/>
                                    <a:ext cx="616002" cy="616002"/>
                                    <a:chOff x="945889" y="152997"/>
                                    <a:chExt cx="616002" cy="616002"/>
                                  </a:xfrm>
                                </wpg:grpSpPr>
                                <wps:wsp>
                                  <wps:cNvPr id="1899394039" name="圆: 空心 1899394039">
                                    <a:extLst>
                                      <a:ext uri="{FF2B5EF4-FFF2-40B4-BE49-F238E27FC236}">
                                        <a16:creationId xmlns:a16="http://schemas.microsoft.com/office/drawing/2014/main" id="{B0A788DE-18D1-1A06-4CB7-34C7BEC4C3BF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109123" y="316231"/>
                                      <a:ext cx="289535" cy="289535"/>
                                    </a:xfrm>
                                    <a:prstGeom prst="donut">
                                      <a:avLst>
                                        <a:gd name="adj" fmla="val 18296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071064742" name="椭圆 1071064742">
                                    <a:extLst>
                                      <a:ext uri="{FF2B5EF4-FFF2-40B4-BE49-F238E27FC236}">
                                        <a16:creationId xmlns:a16="http://schemas.microsoft.com/office/drawing/2014/main" id="{842A629F-C3AC-EB18-3219-75EB1C3EF85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945889" y="152997"/>
                                      <a:ext cx="616002" cy="61600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869217373" name="任意多边形: 形状 869217373">
                                  <a:extLst>
                                    <a:ext uri="{FF2B5EF4-FFF2-40B4-BE49-F238E27FC236}">
                                      <a16:creationId xmlns:a16="http://schemas.microsoft.com/office/drawing/2014/main" id="{046E52F8-8A95-9AF0-B978-0CD488FF9A2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25051" y="634006"/>
                                    <a:ext cx="68173" cy="10675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6710" h="167097">
                                        <a:moveTo>
                                          <a:pt x="53132" y="16631"/>
                                        </a:moveTo>
                                        <a:cubicBezTo>
                                          <a:pt x="43904" y="16631"/>
                                          <a:pt x="36537" y="20538"/>
                                          <a:pt x="31031" y="28352"/>
                                        </a:cubicBezTo>
                                        <a:cubicBezTo>
                                          <a:pt x="24110" y="38323"/>
                                          <a:pt x="20650" y="56741"/>
                                          <a:pt x="20650" y="83604"/>
                                        </a:cubicBezTo>
                                        <a:cubicBezTo>
                                          <a:pt x="20650" y="110468"/>
                                          <a:pt x="23794" y="128346"/>
                                          <a:pt x="30082" y="137238"/>
                                        </a:cubicBezTo>
                                        <a:cubicBezTo>
                                          <a:pt x="36370" y="146130"/>
                                          <a:pt x="44128" y="150577"/>
                                          <a:pt x="53355" y="150577"/>
                                        </a:cubicBezTo>
                                        <a:cubicBezTo>
                                          <a:pt x="62582" y="150577"/>
                                          <a:pt x="70340" y="146112"/>
                                          <a:pt x="76628" y="137182"/>
                                        </a:cubicBezTo>
                                        <a:cubicBezTo>
                                          <a:pt x="82916" y="128253"/>
                                          <a:pt x="86060" y="110393"/>
                                          <a:pt x="86060" y="83604"/>
                                        </a:cubicBezTo>
                                        <a:cubicBezTo>
                                          <a:pt x="86060" y="56666"/>
                                          <a:pt x="82916" y="38770"/>
                                          <a:pt x="76628" y="29914"/>
                                        </a:cubicBezTo>
                                        <a:cubicBezTo>
                                          <a:pt x="70340" y="21059"/>
                                          <a:pt x="62508" y="16631"/>
                                          <a:pt x="53132" y="16631"/>
                                        </a:cubicBezTo>
                                        <a:close/>
                                        <a:moveTo>
                                          <a:pt x="53355" y="0"/>
                                        </a:moveTo>
                                        <a:cubicBezTo>
                                          <a:pt x="62136" y="0"/>
                                          <a:pt x="69838" y="1767"/>
                                          <a:pt x="76460" y="5302"/>
                                        </a:cubicBezTo>
                                        <a:cubicBezTo>
                                          <a:pt x="83083" y="8837"/>
                                          <a:pt x="88553" y="13934"/>
                                          <a:pt x="92869" y="20594"/>
                                        </a:cubicBezTo>
                                        <a:cubicBezTo>
                                          <a:pt x="97185" y="27254"/>
                                          <a:pt x="100571" y="35365"/>
                                          <a:pt x="103026" y="44927"/>
                                        </a:cubicBezTo>
                                        <a:cubicBezTo>
                                          <a:pt x="105482" y="54490"/>
                                          <a:pt x="106710" y="67382"/>
                                          <a:pt x="106710" y="83604"/>
                                        </a:cubicBezTo>
                                        <a:cubicBezTo>
                                          <a:pt x="106710" y="102803"/>
                                          <a:pt x="104738" y="118300"/>
                                          <a:pt x="100794" y="130094"/>
                                        </a:cubicBezTo>
                                        <a:cubicBezTo>
                                          <a:pt x="96850" y="141889"/>
                                          <a:pt x="90953" y="151005"/>
                                          <a:pt x="83102" y="157441"/>
                                        </a:cubicBezTo>
                                        <a:cubicBezTo>
                                          <a:pt x="75251" y="163878"/>
                                          <a:pt x="65336" y="167097"/>
                                          <a:pt x="53355" y="167097"/>
                                        </a:cubicBezTo>
                                        <a:cubicBezTo>
                                          <a:pt x="37579" y="167097"/>
                                          <a:pt x="25189" y="161441"/>
                                          <a:pt x="16185" y="150130"/>
                                        </a:cubicBezTo>
                                        <a:cubicBezTo>
                                          <a:pt x="5395" y="136512"/>
                                          <a:pt x="0" y="114337"/>
                                          <a:pt x="0" y="83604"/>
                                        </a:cubicBezTo>
                                        <a:cubicBezTo>
                                          <a:pt x="0" y="64256"/>
                                          <a:pt x="1991" y="48685"/>
                                          <a:pt x="5972" y="36891"/>
                                        </a:cubicBezTo>
                                        <a:cubicBezTo>
                                          <a:pt x="9953" y="25096"/>
                                          <a:pt x="15869" y="15999"/>
                                          <a:pt x="23720" y="9599"/>
                                        </a:cubicBezTo>
                                        <a:cubicBezTo>
                                          <a:pt x="31570" y="3200"/>
                                          <a:pt x="41449" y="0"/>
                                          <a:pt x="5335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780295200" name="任意多边形: 形状 780295200">
                                  <a:extLst>
                                    <a:ext uri="{FF2B5EF4-FFF2-40B4-BE49-F238E27FC236}">
                                      <a16:creationId xmlns:a16="http://schemas.microsoft.com/office/drawing/2014/main" id="{734198F3-AE13-11B2-E8E4-25F1E25F864E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2160000">
                                    <a:off x="1100342" y="593340"/>
                                    <a:ext cx="39618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60275" h="164306">
                                        <a:moveTo>
                                          <a:pt x="47327" y="0"/>
                                        </a:moveTo>
                                        <a:lnTo>
                                          <a:pt x="60275" y="0"/>
                                        </a:lnTo>
                                        <a:lnTo>
                                          <a:pt x="60275" y="164306"/>
                                        </a:lnTo>
                                        <a:lnTo>
                                          <a:pt x="40183" y="164306"/>
                                        </a:lnTo>
                                        <a:lnTo>
                                          <a:pt x="40183" y="36277"/>
                                        </a:lnTo>
                                        <a:cubicBezTo>
                                          <a:pt x="35346" y="40890"/>
                                          <a:pt x="29003" y="45504"/>
                                          <a:pt x="21152" y="50118"/>
                                        </a:cubicBezTo>
                                        <a:cubicBezTo>
                                          <a:pt x="13301" y="54731"/>
                                          <a:pt x="6251" y="58192"/>
                                          <a:pt x="0" y="60499"/>
                                        </a:cubicBezTo>
                                        <a:lnTo>
                                          <a:pt x="0" y="41076"/>
                                        </a:lnTo>
                                        <a:cubicBezTo>
                                          <a:pt x="11236" y="35793"/>
                                          <a:pt x="21059" y="29393"/>
                                          <a:pt x="29468" y="21878"/>
                                        </a:cubicBezTo>
                                        <a:cubicBezTo>
                                          <a:pt x="37877" y="14362"/>
                                          <a:pt x="43830" y="7069"/>
                                          <a:pt x="4732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979024159" name="任意多边形: 形状 1979024159">
                                  <a:extLst>
                                    <a:ext uri="{FF2B5EF4-FFF2-40B4-BE49-F238E27FC236}">
                                      <a16:creationId xmlns:a16="http://schemas.microsoft.com/office/drawing/2014/main" id="{286BE283-6C7F-4F32-23F3-75BA5EDAEC01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4320000">
                                    <a:off x="1013299" y="484113"/>
                                    <a:ext cx="7110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179" h="164306">
                                        <a:moveTo>
                                          <a:pt x="56945" y="0"/>
                                        </a:moveTo>
                                        <a:cubicBezTo>
                                          <a:pt x="72646" y="0"/>
                                          <a:pt x="85073" y="4353"/>
                                          <a:pt x="94226" y="13060"/>
                                        </a:cubicBezTo>
                                        <a:cubicBezTo>
                                          <a:pt x="103379" y="21766"/>
                                          <a:pt x="107955" y="32556"/>
                                          <a:pt x="107955" y="45430"/>
                                        </a:cubicBezTo>
                                        <a:cubicBezTo>
                                          <a:pt x="107955" y="51978"/>
                                          <a:pt x="106616" y="58415"/>
                                          <a:pt x="103937" y="64740"/>
                                        </a:cubicBezTo>
                                        <a:cubicBezTo>
                                          <a:pt x="101258" y="71065"/>
                                          <a:pt x="96812" y="77725"/>
                                          <a:pt x="90598" y="84720"/>
                                        </a:cubicBezTo>
                                        <a:cubicBezTo>
                                          <a:pt x="84385" y="91715"/>
                                          <a:pt x="74060" y="101315"/>
                                          <a:pt x="59623" y="113519"/>
                                        </a:cubicBezTo>
                                        <a:cubicBezTo>
                                          <a:pt x="47568" y="123639"/>
                                          <a:pt x="39829" y="130504"/>
                                          <a:pt x="36406" y="134113"/>
                                        </a:cubicBezTo>
                                        <a:cubicBezTo>
                                          <a:pt x="32983" y="137722"/>
                                          <a:pt x="30155" y="141349"/>
                                          <a:pt x="27923" y="144996"/>
                                        </a:cubicBezTo>
                                        <a:lnTo>
                                          <a:pt x="108179" y="144996"/>
                                        </a:lnTo>
                                        <a:lnTo>
                                          <a:pt x="108179" y="164306"/>
                                        </a:lnTo>
                                        <a:lnTo>
                                          <a:pt x="18" y="164306"/>
                                        </a:lnTo>
                                        <a:cubicBezTo>
                                          <a:pt x="-131" y="159469"/>
                                          <a:pt x="650" y="154818"/>
                                          <a:pt x="2362" y="150353"/>
                                        </a:cubicBezTo>
                                        <a:cubicBezTo>
                                          <a:pt x="5115" y="142986"/>
                                          <a:pt x="9524" y="135731"/>
                                          <a:pt x="15589" y="128587"/>
                                        </a:cubicBezTo>
                                        <a:cubicBezTo>
                                          <a:pt x="21654" y="121444"/>
                                          <a:pt x="30416" y="113184"/>
                                          <a:pt x="41876" y="103807"/>
                                        </a:cubicBezTo>
                                        <a:cubicBezTo>
                                          <a:pt x="59661" y="89222"/>
                                          <a:pt x="71678" y="77670"/>
                                          <a:pt x="77929" y="69149"/>
                                        </a:cubicBezTo>
                                        <a:cubicBezTo>
                                          <a:pt x="84180" y="60629"/>
                                          <a:pt x="87305" y="52573"/>
                                          <a:pt x="87305" y="44983"/>
                                        </a:cubicBezTo>
                                        <a:cubicBezTo>
                                          <a:pt x="87305" y="37021"/>
                                          <a:pt x="84459" y="30305"/>
                                          <a:pt x="78766" y="24836"/>
                                        </a:cubicBezTo>
                                        <a:cubicBezTo>
                                          <a:pt x="73074" y="19366"/>
                                          <a:pt x="65651" y="16631"/>
                                          <a:pt x="56498" y="16631"/>
                                        </a:cubicBezTo>
                                        <a:cubicBezTo>
                                          <a:pt x="46824" y="16631"/>
                                          <a:pt x="39085" y="19534"/>
                                          <a:pt x="33281" y="25338"/>
                                        </a:cubicBezTo>
                                        <a:cubicBezTo>
                                          <a:pt x="27477" y="31142"/>
                                          <a:pt x="24537" y="39179"/>
                                          <a:pt x="24463" y="49448"/>
                                        </a:cubicBezTo>
                                        <a:lnTo>
                                          <a:pt x="3813" y="47327"/>
                                        </a:lnTo>
                                        <a:cubicBezTo>
                                          <a:pt x="5227" y="31924"/>
                                          <a:pt x="10547" y="20185"/>
                                          <a:pt x="19775" y="12111"/>
                                        </a:cubicBezTo>
                                        <a:cubicBezTo>
                                          <a:pt x="29002" y="4037"/>
                                          <a:pt x="41392" y="0"/>
                                          <a:pt x="5694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279202813" name="任意多边形: 形状 279202813">
                                  <a:extLst>
                                    <a:ext uri="{FF2B5EF4-FFF2-40B4-BE49-F238E27FC236}">
                                      <a16:creationId xmlns:a16="http://schemas.microsoft.com/office/drawing/2014/main" id="{7EB0EB09-E869-070F-4569-7A86C82EF5E3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6480000">
                                    <a:off x="1004604" y="342329"/>
                                    <a:ext cx="6921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156" h="167208">
                                        <a:moveTo>
                                          <a:pt x="51234" y="0"/>
                                        </a:moveTo>
                                        <a:cubicBezTo>
                                          <a:pt x="60163" y="0"/>
                                          <a:pt x="68386" y="1916"/>
                                          <a:pt x="75902" y="5748"/>
                                        </a:cubicBezTo>
                                        <a:cubicBezTo>
                                          <a:pt x="83418" y="9581"/>
                                          <a:pt x="89166" y="14808"/>
                                          <a:pt x="93147" y="21431"/>
                                        </a:cubicBezTo>
                                        <a:cubicBezTo>
                                          <a:pt x="97129" y="28054"/>
                                          <a:pt x="99119" y="35086"/>
                                          <a:pt x="99119" y="42528"/>
                                        </a:cubicBezTo>
                                        <a:cubicBezTo>
                                          <a:pt x="99119" y="49597"/>
                                          <a:pt x="97222" y="56034"/>
                                          <a:pt x="93427" y="61838"/>
                                        </a:cubicBezTo>
                                        <a:cubicBezTo>
                                          <a:pt x="89631" y="67642"/>
                                          <a:pt x="84013" y="72256"/>
                                          <a:pt x="76572" y="75679"/>
                                        </a:cubicBezTo>
                                        <a:cubicBezTo>
                                          <a:pt x="86246" y="77911"/>
                                          <a:pt x="93761" y="82544"/>
                                          <a:pt x="99119" y="89576"/>
                                        </a:cubicBezTo>
                                        <a:cubicBezTo>
                                          <a:pt x="104477" y="96608"/>
                                          <a:pt x="107156" y="105407"/>
                                          <a:pt x="107156" y="115974"/>
                                        </a:cubicBezTo>
                                        <a:cubicBezTo>
                                          <a:pt x="107156" y="130262"/>
                                          <a:pt x="101947" y="142373"/>
                                          <a:pt x="91529" y="152307"/>
                                        </a:cubicBezTo>
                                        <a:cubicBezTo>
                                          <a:pt x="81111" y="162241"/>
                                          <a:pt x="67940" y="167208"/>
                                          <a:pt x="52015" y="167208"/>
                                        </a:cubicBezTo>
                                        <a:cubicBezTo>
                                          <a:pt x="37653" y="167208"/>
                                          <a:pt x="25728" y="162929"/>
                                          <a:pt x="16241" y="154372"/>
                                        </a:cubicBezTo>
                                        <a:cubicBezTo>
                                          <a:pt x="6753" y="145814"/>
                                          <a:pt x="1339" y="134727"/>
                                          <a:pt x="0" y="121109"/>
                                        </a:cubicBezTo>
                                        <a:lnTo>
                                          <a:pt x="20091" y="118430"/>
                                        </a:lnTo>
                                        <a:cubicBezTo>
                                          <a:pt x="22398" y="129815"/>
                                          <a:pt x="26324" y="138019"/>
                                          <a:pt x="31867" y="143042"/>
                                        </a:cubicBezTo>
                                        <a:cubicBezTo>
                                          <a:pt x="37411" y="148065"/>
                                          <a:pt x="44164" y="150577"/>
                                          <a:pt x="52127" y="150577"/>
                                        </a:cubicBezTo>
                                        <a:cubicBezTo>
                                          <a:pt x="61577" y="150577"/>
                                          <a:pt x="69558" y="147303"/>
                                          <a:pt x="76069" y="140754"/>
                                        </a:cubicBezTo>
                                        <a:cubicBezTo>
                                          <a:pt x="82581" y="134206"/>
                                          <a:pt x="85836" y="126095"/>
                                          <a:pt x="85836" y="116421"/>
                                        </a:cubicBezTo>
                                        <a:cubicBezTo>
                                          <a:pt x="85836" y="107193"/>
                                          <a:pt x="82823" y="99584"/>
                                          <a:pt x="76795" y="93594"/>
                                        </a:cubicBezTo>
                                        <a:cubicBezTo>
                                          <a:pt x="70767" y="87604"/>
                                          <a:pt x="63103" y="84609"/>
                                          <a:pt x="53801" y="84609"/>
                                        </a:cubicBezTo>
                                        <a:cubicBezTo>
                                          <a:pt x="50006" y="84609"/>
                                          <a:pt x="45281" y="85353"/>
                                          <a:pt x="39625" y="86841"/>
                                        </a:cubicBezTo>
                                        <a:lnTo>
                                          <a:pt x="41858" y="69205"/>
                                        </a:lnTo>
                                        <a:cubicBezTo>
                                          <a:pt x="43197" y="69354"/>
                                          <a:pt x="44276" y="69428"/>
                                          <a:pt x="45095" y="69428"/>
                                        </a:cubicBezTo>
                                        <a:cubicBezTo>
                                          <a:pt x="53652" y="69428"/>
                                          <a:pt x="61354" y="67196"/>
                                          <a:pt x="68200" y="62731"/>
                                        </a:cubicBezTo>
                                        <a:cubicBezTo>
                                          <a:pt x="75046" y="58266"/>
                                          <a:pt x="78469" y="51383"/>
                                          <a:pt x="78469" y="42081"/>
                                        </a:cubicBezTo>
                                        <a:cubicBezTo>
                                          <a:pt x="78469" y="34714"/>
                                          <a:pt x="75976" y="28612"/>
                                          <a:pt x="70991" y="23775"/>
                                        </a:cubicBezTo>
                                        <a:cubicBezTo>
                                          <a:pt x="66005" y="18938"/>
                                          <a:pt x="59568" y="16520"/>
                                          <a:pt x="51680" y="16520"/>
                                        </a:cubicBezTo>
                                        <a:cubicBezTo>
                                          <a:pt x="43867" y="16520"/>
                                          <a:pt x="37356" y="18975"/>
                                          <a:pt x="32147" y="23887"/>
                                        </a:cubicBezTo>
                                        <a:cubicBezTo>
                                          <a:pt x="26938" y="28798"/>
                                          <a:pt x="23589" y="36165"/>
                                          <a:pt x="22101" y="45988"/>
                                        </a:cubicBezTo>
                                        <a:lnTo>
                                          <a:pt x="2009" y="42416"/>
                                        </a:lnTo>
                                        <a:cubicBezTo>
                                          <a:pt x="4465" y="28947"/>
                                          <a:pt x="10046" y="18510"/>
                                          <a:pt x="18752" y="11106"/>
                                        </a:cubicBezTo>
                                        <a:cubicBezTo>
                                          <a:pt x="27458" y="3702"/>
                                          <a:pt x="38286" y="0"/>
                                          <a:pt x="51234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992259478" name="任意多边形: 形状 1992259478">
                                  <a:extLst>
                                    <a:ext uri="{FF2B5EF4-FFF2-40B4-BE49-F238E27FC236}">
                                      <a16:creationId xmlns:a16="http://schemas.microsoft.com/office/drawing/2014/main" id="{E5E436E2-6721-B135-69E9-4E37DA3D8B40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8640000">
                                    <a:off x="1072974" y="227513"/>
                                    <a:ext cx="7470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13184" h="163636">
                                        <a:moveTo>
                                          <a:pt x="70991" y="32258"/>
                                        </a:moveTo>
                                        <a:lnTo>
                                          <a:pt x="19757" y="106040"/>
                                        </a:lnTo>
                                        <a:lnTo>
                                          <a:pt x="70991" y="106040"/>
                                        </a:lnTo>
                                        <a:close/>
                                        <a:moveTo>
                                          <a:pt x="74675" y="0"/>
                                        </a:moveTo>
                                        <a:lnTo>
                                          <a:pt x="91083" y="0"/>
                                        </a:lnTo>
                                        <a:lnTo>
                                          <a:pt x="91083" y="106040"/>
                                        </a:lnTo>
                                        <a:lnTo>
                                          <a:pt x="113184" y="106040"/>
                                        </a:lnTo>
                                        <a:lnTo>
                                          <a:pt x="113184" y="124457"/>
                                        </a:lnTo>
                                        <a:lnTo>
                                          <a:pt x="91083" y="124457"/>
                                        </a:lnTo>
                                        <a:lnTo>
                                          <a:pt x="91083" y="163636"/>
                                        </a:lnTo>
                                        <a:lnTo>
                                          <a:pt x="70991" y="163636"/>
                                        </a:lnTo>
                                        <a:lnTo>
                                          <a:pt x="70991" y="124457"/>
                                        </a:lnTo>
                                        <a:lnTo>
                                          <a:pt x="0" y="124457"/>
                                        </a:lnTo>
                                        <a:lnTo>
                                          <a:pt x="0" y="1060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395376408" name="任意多边形: 形状 395376408">
                                  <a:extLst>
                                    <a:ext uri="{FF2B5EF4-FFF2-40B4-BE49-F238E27FC236}">
                                      <a16:creationId xmlns:a16="http://schemas.microsoft.com/office/drawing/2014/main" id="{29C39054-4D3E-8BA1-1CA1-F36CC29F40BE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0800000">
                                    <a:off x="1207835" y="177276"/>
                                    <a:ext cx="7136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496" h="164195">
                                        <a:moveTo>
                                          <a:pt x="19422" y="0"/>
                                        </a:moveTo>
                                        <a:lnTo>
                                          <a:pt x="100794" y="0"/>
                                        </a:lnTo>
                                        <a:lnTo>
                                          <a:pt x="100794" y="19199"/>
                                        </a:lnTo>
                                        <a:lnTo>
                                          <a:pt x="35496" y="19199"/>
                                        </a:lnTo>
                                        <a:lnTo>
                                          <a:pt x="26677" y="63178"/>
                                        </a:lnTo>
                                        <a:cubicBezTo>
                                          <a:pt x="36500" y="56331"/>
                                          <a:pt x="46806" y="52908"/>
                                          <a:pt x="57597" y="52908"/>
                                        </a:cubicBezTo>
                                        <a:cubicBezTo>
                                          <a:pt x="71884" y="52908"/>
                                          <a:pt x="83939" y="57857"/>
                                          <a:pt x="93762" y="67754"/>
                                        </a:cubicBezTo>
                                        <a:cubicBezTo>
                                          <a:pt x="103584" y="77651"/>
                                          <a:pt x="108496" y="90376"/>
                                          <a:pt x="108496" y="105929"/>
                                        </a:cubicBezTo>
                                        <a:cubicBezTo>
                                          <a:pt x="108496" y="120737"/>
                                          <a:pt x="104180" y="133536"/>
                                          <a:pt x="95548" y="144326"/>
                                        </a:cubicBezTo>
                                        <a:cubicBezTo>
                                          <a:pt x="85055" y="157572"/>
                                          <a:pt x="70731" y="164195"/>
                                          <a:pt x="52574" y="164195"/>
                                        </a:cubicBezTo>
                                        <a:cubicBezTo>
                                          <a:pt x="37691" y="164195"/>
                                          <a:pt x="25543" y="160028"/>
                                          <a:pt x="16129" y="151693"/>
                                        </a:cubicBezTo>
                                        <a:cubicBezTo>
                                          <a:pt x="6716" y="143359"/>
                                          <a:pt x="1339" y="132308"/>
                                          <a:pt x="0" y="118542"/>
                                        </a:cubicBezTo>
                                        <a:lnTo>
                                          <a:pt x="21096" y="116756"/>
                                        </a:lnTo>
                                        <a:cubicBezTo>
                                          <a:pt x="22659" y="127025"/>
                                          <a:pt x="26287" y="134745"/>
                                          <a:pt x="31979" y="139917"/>
                                        </a:cubicBezTo>
                                        <a:cubicBezTo>
                                          <a:pt x="37672" y="145089"/>
                                          <a:pt x="44537" y="147675"/>
                                          <a:pt x="52574" y="147675"/>
                                        </a:cubicBezTo>
                                        <a:cubicBezTo>
                                          <a:pt x="62247" y="147675"/>
                                          <a:pt x="70433" y="144029"/>
                                          <a:pt x="77130" y="136736"/>
                                        </a:cubicBezTo>
                                        <a:cubicBezTo>
                                          <a:pt x="83827" y="129443"/>
                                          <a:pt x="87176" y="119770"/>
                                          <a:pt x="87176" y="107714"/>
                                        </a:cubicBezTo>
                                        <a:cubicBezTo>
                                          <a:pt x="87176" y="96255"/>
                                          <a:pt x="83958" y="87213"/>
                                          <a:pt x="77521" y="80590"/>
                                        </a:cubicBezTo>
                                        <a:cubicBezTo>
                                          <a:pt x="71084" y="73968"/>
                                          <a:pt x="62657" y="70656"/>
                                          <a:pt x="52239" y="70656"/>
                                        </a:cubicBezTo>
                                        <a:cubicBezTo>
                                          <a:pt x="45765" y="70656"/>
                                          <a:pt x="39923" y="72126"/>
                                          <a:pt x="34714" y="75065"/>
                                        </a:cubicBezTo>
                                        <a:cubicBezTo>
                                          <a:pt x="29505" y="78005"/>
                                          <a:pt x="25412" y="81818"/>
                                          <a:pt x="22436" y="86506"/>
                                        </a:cubicBezTo>
                                        <a:lnTo>
                                          <a:pt x="3572" y="8405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718045732" name="任意多边形: 形状 1718045732">
                                  <a:extLst>
                                    <a:ext uri="{FF2B5EF4-FFF2-40B4-BE49-F238E27FC236}">
                                      <a16:creationId xmlns:a16="http://schemas.microsoft.com/office/drawing/2014/main" id="{98611E63-7E43-4342-EC6D-1FE99DAF33D2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2960000">
                                    <a:off x="1337035" y="212468"/>
                                    <a:ext cx="6983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049" h="167097">
                                        <a:moveTo>
                                          <a:pt x="55699" y="75902"/>
                                        </a:moveTo>
                                        <a:cubicBezTo>
                                          <a:pt x="46620" y="75902"/>
                                          <a:pt x="38919" y="79158"/>
                                          <a:pt x="32593" y="85669"/>
                                        </a:cubicBezTo>
                                        <a:cubicBezTo>
                                          <a:pt x="26268" y="92180"/>
                                          <a:pt x="23106" y="100719"/>
                                          <a:pt x="23106" y="111286"/>
                                        </a:cubicBezTo>
                                        <a:cubicBezTo>
                                          <a:pt x="23106" y="118207"/>
                                          <a:pt x="24575" y="124830"/>
                                          <a:pt x="27515" y="131155"/>
                                        </a:cubicBezTo>
                                        <a:cubicBezTo>
                                          <a:pt x="30454" y="137480"/>
                                          <a:pt x="34565" y="142298"/>
                                          <a:pt x="39849" y="145610"/>
                                        </a:cubicBezTo>
                                        <a:cubicBezTo>
                                          <a:pt x="45132" y="148921"/>
                                          <a:pt x="50676" y="150577"/>
                                          <a:pt x="56480" y="150577"/>
                                        </a:cubicBezTo>
                                        <a:cubicBezTo>
                                          <a:pt x="64964" y="150577"/>
                                          <a:pt x="72256" y="147154"/>
                                          <a:pt x="78358" y="140308"/>
                                        </a:cubicBezTo>
                                        <a:cubicBezTo>
                                          <a:pt x="84460" y="133462"/>
                                          <a:pt x="87511" y="124160"/>
                                          <a:pt x="87511" y="112402"/>
                                        </a:cubicBezTo>
                                        <a:cubicBezTo>
                                          <a:pt x="87511" y="101091"/>
                                          <a:pt x="84497" y="92180"/>
                                          <a:pt x="78470" y="85669"/>
                                        </a:cubicBezTo>
                                        <a:cubicBezTo>
                                          <a:pt x="72442" y="79158"/>
                                          <a:pt x="64852" y="75902"/>
                                          <a:pt x="55699" y="75902"/>
                                        </a:cubicBezTo>
                                        <a:close/>
                                        <a:moveTo>
                                          <a:pt x="58713" y="0"/>
                                        </a:moveTo>
                                        <a:cubicBezTo>
                                          <a:pt x="71586" y="0"/>
                                          <a:pt x="82135" y="3609"/>
                                          <a:pt x="90357" y="10827"/>
                                        </a:cubicBezTo>
                                        <a:cubicBezTo>
                                          <a:pt x="98580" y="18045"/>
                                          <a:pt x="103510" y="28017"/>
                                          <a:pt x="105147" y="40742"/>
                                        </a:cubicBezTo>
                                        <a:lnTo>
                                          <a:pt x="85167" y="42304"/>
                                        </a:lnTo>
                                        <a:cubicBezTo>
                                          <a:pt x="83381" y="34416"/>
                                          <a:pt x="80851" y="28687"/>
                                          <a:pt x="77577" y="25115"/>
                                        </a:cubicBezTo>
                                        <a:cubicBezTo>
                                          <a:pt x="72145" y="19385"/>
                                          <a:pt x="65447" y="16520"/>
                                          <a:pt x="57485" y="16520"/>
                                        </a:cubicBezTo>
                                        <a:cubicBezTo>
                                          <a:pt x="51085" y="16520"/>
                                          <a:pt x="45467" y="18306"/>
                                          <a:pt x="40630" y="21878"/>
                                        </a:cubicBezTo>
                                        <a:cubicBezTo>
                                          <a:pt x="34305" y="26491"/>
                                          <a:pt x="29319" y="33226"/>
                                          <a:pt x="25673" y="42081"/>
                                        </a:cubicBezTo>
                                        <a:cubicBezTo>
                                          <a:pt x="22027" y="50936"/>
                                          <a:pt x="20129" y="63549"/>
                                          <a:pt x="19980" y="79921"/>
                                        </a:cubicBezTo>
                                        <a:cubicBezTo>
                                          <a:pt x="24817" y="72554"/>
                                          <a:pt x="30733" y="67084"/>
                                          <a:pt x="37728" y="63512"/>
                                        </a:cubicBezTo>
                                        <a:cubicBezTo>
                                          <a:pt x="44723" y="59940"/>
                                          <a:pt x="52053" y="58154"/>
                                          <a:pt x="59717" y="58154"/>
                                        </a:cubicBezTo>
                                        <a:cubicBezTo>
                                          <a:pt x="73112" y="58154"/>
                                          <a:pt x="84516" y="63084"/>
                                          <a:pt x="93929" y="72944"/>
                                        </a:cubicBezTo>
                                        <a:cubicBezTo>
                                          <a:pt x="103343" y="82804"/>
                                          <a:pt x="108049" y="95548"/>
                                          <a:pt x="108049" y="111175"/>
                                        </a:cubicBezTo>
                                        <a:cubicBezTo>
                                          <a:pt x="108049" y="121444"/>
                                          <a:pt x="105835" y="130987"/>
                                          <a:pt x="101408" y="139805"/>
                                        </a:cubicBezTo>
                                        <a:cubicBezTo>
                                          <a:pt x="96980" y="148623"/>
                                          <a:pt x="90897" y="155377"/>
                                          <a:pt x="83158" y="160065"/>
                                        </a:cubicBezTo>
                                        <a:cubicBezTo>
                                          <a:pt x="75419" y="164753"/>
                                          <a:pt x="66638" y="167097"/>
                                          <a:pt x="56815" y="167097"/>
                                        </a:cubicBezTo>
                                        <a:cubicBezTo>
                                          <a:pt x="40072" y="167097"/>
                                          <a:pt x="26417" y="160939"/>
                                          <a:pt x="15850" y="148623"/>
                                        </a:cubicBezTo>
                                        <a:cubicBezTo>
                                          <a:pt x="5283" y="136308"/>
                                          <a:pt x="0" y="116012"/>
                                          <a:pt x="0" y="87734"/>
                                        </a:cubicBezTo>
                                        <a:cubicBezTo>
                                          <a:pt x="0" y="56108"/>
                                          <a:pt x="5842" y="33114"/>
                                          <a:pt x="17525" y="18752"/>
                                        </a:cubicBezTo>
                                        <a:cubicBezTo>
                                          <a:pt x="27719" y="6251"/>
                                          <a:pt x="41449" y="0"/>
                                          <a:pt x="58713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807797195" name="任意多边形: 形状 807797195">
                                  <a:extLst>
                                    <a:ext uri="{FF2B5EF4-FFF2-40B4-BE49-F238E27FC236}">
                                      <a16:creationId xmlns:a16="http://schemas.microsoft.com/office/drawing/2014/main" id="{84EEFF7B-A905-7D43-DF95-73754F150A8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5120000">
                                    <a:off x="1432894" y="318388"/>
                                    <a:ext cx="7083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5929" h="161515">
                                        <a:moveTo>
                                          <a:pt x="0" y="0"/>
                                        </a:moveTo>
                                        <a:lnTo>
                                          <a:pt x="105929" y="0"/>
                                        </a:lnTo>
                                        <a:lnTo>
                                          <a:pt x="105929" y="15626"/>
                                        </a:lnTo>
                                        <a:cubicBezTo>
                                          <a:pt x="95511" y="26714"/>
                                          <a:pt x="85186" y="41448"/>
                                          <a:pt x="74954" y="59828"/>
                                        </a:cubicBezTo>
                                        <a:cubicBezTo>
                                          <a:pt x="64722" y="78209"/>
                                          <a:pt x="56816" y="97110"/>
                                          <a:pt x="51235" y="116532"/>
                                        </a:cubicBezTo>
                                        <a:cubicBezTo>
                                          <a:pt x="47216" y="130224"/>
                                          <a:pt x="44649" y="145219"/>
                                          <a:pt x="43533" y="161515"/>
                                        </a:cubicBezTo>
                                        <a:lnTo>
                                          <a:pt x="22883" y="161515"/>
                                        </a:lnTo>
                                        <a:cubicBezTo>
                                          <a:pt x="23106" y="148642"/>
                                          <a:pt x="25636" y="133089"/>
                                          <a:pt x="30473" y="114858"/>
                                        </a:cubicBezTo>
                                        <a:cubicBezTo>
                                          <a:pt x="35310" y="96626"/>
                                          <a:pt x="42249" y="79046"/>
                                          <a:pt x="51290" y="62117"/>
                                        </a:cubicBezTo>
                                        <a:cubicBezTo>
                                          <a:pt x="60332" y="45187"/>
                                          <a:pt x="69950" y="30919"/>
                                          <a:pt x="80144" y="19310"/>
                                        </a:cubicBezTo>
                                        <a:lnTo>
                                          <a:pt x="0" y="193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678748797" name="任意多边形: 形状 1678748797">
                                  <a:extLst>
                                    <a:ext uri="{FF2B5EF4-FFF2-40B4-BE49-F238E27FC236}">
                                      <a16:creationId xmlns:a16="http://schemas.microsoft.com/office/drawing/2014/main" id="{B0F67B62-B286-3999-1A44-283F0BC38A76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7280000">
                                    <a:off x="1445430" y="452694"/>
                                    <a:ext cx="6969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826" h="167097">
                                        <a:moveTo>
                                          <a:pt x="53466" y="84274"/>
                                        </a:moveTo>
                                        <a:cubicBezTo>
                                          <a:pt x="44016" y="84274"/>
                                          <a:pt x="36184" y="87399"/>
                                          <a:pt x="29970" y="93650"/>
                                        </a:cubicBezTo>
                                        <a:cubicBezTo>
                                          <a:pt x="23756" y="99901"/>
                                          <a:pt x="20650" y="107714"/>
                                          <a:pt x="20650" y="117091"/>
                                        </a:cubicBezTo>
                                        <a:cubicBezTo>
                                          <a:pt x="20650" y="122820"/>
                                          <a:pt x="22008" y="128364"/>
                                          <a:pt x="24724" y="133722"/>
                                        </a:cubicBezTo>
                                        <a:cubicBezTo>
                                          <a:pt x="27440" y="139080"/>
                                          <a:pt x="31477" y="143228"/>
                                          <a:pt x="36835" y="146168"/>
                                        </a:cubicBezTo>
                                        <a:cubicBezTo>
                                          <a:pt x="42193" y="149107"/>
                                          <a:pt x="47960" y="150577"/>
                                          <a:pt x="54136" y="150577"/>
                                        </a:cubicBezTo>
                                        <a:cubicBezTo>
                                          <a:pt x="63735" y="150577"/>
                                          <a:pt x="71661" y="147489"/>
                                          <a:pt x="77911" y="141312"/>
                                        </a:cubicBezTo>
                                        <a:cubicBezTo>
                                          <a:pt x="84162" y="135136"/>
                                          <a:pt x="87287" y="127285"/>
                                          <a:pt x="87287" y="117760"/>
                                        </a:cubicBezTo>
                                        <a:cubicBezTo>
                                          <a:pt x="87287" y="108086"/>
                                          <a:pt x="84069" y="100087"/>
                                          <a:pt x="77632" y="93762"/>
                                        </a:cubicBezTo>
                                        <a:cubicBezTo>
                                          <a:pt x="71195" y="87437"/>
                                          <a:pt x="63140" y="84274"/>
                                          <a:pt x="53466" y="84274"/>
                                        </a:cubicBezTo>
                                        <a:close/>
                                        <a:moveTo>
                                          <a:pt x="53801" y="16520"/>
                                        </a:moveTo>
                                        <a:cubicBezTo>
                                          <a:pt x="46137" y="16520"/>
                                          <a:pt x="39774" y="18976"/>
                                          <a:pt x="34714" y="23887"/>
                                        </a:cubicBezTo>
                                        <a:cubicBezTo>
                                          <a:pt x="29654" y="28798"/>
                                          <a:pt x="27124" y="34677"/>
                                          <a:pt x="27124" y="41523"/>
                                        </a:cubicBezTo>
                                        <a:cubicBezTo>
                                          <a:pt x="27124" y="49262"/>
                                          <a:pt x="29617" y="55587"/>
                                          <a:pt x="34602" y="60499"/>
                                        </a:cubicBezTo>
                                        <a:cubicBezTo>
                                          <a:pt x="39588" y="65410"/>
                                          <a:pt x="46062" y="67866"/>
                                          <a:pt x="54024" y="67866"/>
                                        </a:cubicBezTo>
                                        <a:cubicBezTo>
                                          <a:pt x="61763" y="67866"/>
                                          <a:pt x="68107" y="65429"/>
                                          <a:pt x="73056" y="60554"/>
                                        </a:cubicBezTo>
                                        <a:cubicBezTo>
                                          <a:pt x="78004" y="55680"/>
                                          <a:pt x="80479" y="49709"/>
                                          <a:pt x="80479" y="42639"/>
                                        </a:cubicBezTo>
                                        <a:cubicBezTo>
                                          <a:pt x="80479" y="35272"/>
                                          <a:pt x="77930" y="29077"/>
                                          <a:pt x="72833" y="24054"/>
                                        </a:cubicBezTo>
                                        <a:cubicBezTo>
                                          <a:pt x="67735" y="19031"/>
                                          <a:pt x="61391" y="16520"/>
                                          <a:pt x="53801" y="16520"/>
                                        </a:cubicBezTo>
                                        <a:close/>
                                        <a:moveTo>
                                          <a:pt x="53578" y="0"/>
                                        </a:moveTo>
                                        <a:cubicBezTo>
                                          <a:pt x="67865" y="0"/>
                                          <a:pt x="79362" y="4149"/>
                                          <a:pt x="88069" y="12446"/>
                                        </a:cubicBezTo>
                                        <a:cubicBezTo>
                                          <a:pt x="96775" y="20743"/>
                                          <a:pt x="101129" y="30845"/>
                                          <a:pt x="101129" y="42751"/>
                                        </a:cubicBezTo>
                                        <a:cubicBezTo>
                                          <a:pt x="101129" y="50341"/>
                                          <a:pt x="99138" y="56945"/>
                                          <a:pt x="95157" y="62564"/>
                                        </a:cubicBezTo>
                                        <a:cubicBezTo>
                                          <a:pt x="91176" y="68182"/>
                                          <a:pt x="85129" y="72516"/>
                                          <a:pt x="77018" y="75567"/>
                                        </a:cubicBezTo>
                                        <a:cubicBezTo>
                                          <a:pt x="87064" y="78842"/>
                                          <a:pt x="94710" y="84125"/>
                                          <a:pt x="99956" y="91418"/>
                                        </a:cubicBezTo>
                                        <a:cubicBezTo>
                                          <a:pt x="105203" y="98710"/>
                                          <a:pt x="107826" y="107417"/>
                                          <a:pt x="107826" y="117537"/>
                                        </a:cubicBezTo>
                                        <a:cubicBezTo>
                                          <a:pt x="107826" y="131527"/>
                                          <a:pt x="102877" y="143284"/>
                                          <a:pt x="92980" y="152809"/>
                                        </a:cubicBezTo>
                                        <a:cubicBezTo>
                                          <a:pt x="83083" y="162334"/>
                                          <a:pt x="70061" y="167097"/>
                                          <a:pt x="53913" y="167097"/>
                                        </a:cubicBezTo>
                                        <a:cubicBezTo>
                                          <a:pt x="37765" y="167097"/>
                                          <a:pt x="24742" y="162316"/>
                                          <a:pt x="14845" y="152753"/>
                                        </a:cubicBezTo>
                                        <a:cubicBezTo>
                                          <a:pt x="4948" y="143191"/>
                                          <a:pt x="0" y="131266"/>
                                          <a:pt x="0" y="116979"/>
                                        </a:cubicBezTo>
                                        <a:cubicBezTo>
                                          <a:pt x="0" y="106338"/>
                                          <a:pt x="2697" y="97427"/>
                                          <a:pt x="8092" y="90246"/>
                                        </a:cubicBezTo>
                                        <a:cubicBezTo>
                                          <a:pt x="13487" y="83065"/>
                                          <a:pt x="21171" y="78172"/>
                                          <a:pt x="31142" y="75567"/>
                                        </a:cubicBezTo>
                                        <a:cubicBezTo>
                                          <a:pt x="22808" y="72516"/>
                                          <a:pt x="16631" y="68163"/>
                                          <a:pt x="12613" y="62508"/>
                                        </a:cubicBezTo>
                                        <a:cubicBezTo>
                                          <a:pt x="8595" y="56852"/>
                                          <a:pt x="6585" y="50081"/>
                                          <a:pt x="6585" y="42193"/>
                                        </a:cubicBezTo>
                                        <a:cubicBezTo>
                                          <a:pt x="6585" y="30287"/>
                                          <a:pt x="10864" y="20278"/>
                                          <a:pt x="19422" y="12167"/>
                                        </a:cubicBezTo>
                                        <a:cubicBezTo>
                                          <a:pt x="27979" y="4056"/>
                                          <a:pt x="39365" y="0"/>
                                          <a:pt x="53578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03065268" name="任意多边形: 形状 103065268">
                                  <a:extLst>
                                    <a:ext uri="{FF2B5EF4-FFF2-40B4-BE49-F238E27FC236}">
                                      <a16:creationId xmlns:a16="http://schemas.microsoft.com/office/drawing/2014/main" id="{E19E0CD3-D4EE-107D-D1B7-05162EFC91C5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9440000">
                                    <a:off x="1363064" y="590332"/>
                                    <a:ext cx="6954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603" h="167097">
                                        <a:moveTo>
                                          <a:pt x="53913" y="16632"/>
                                        </a:moveTo>
                                        <a:cubicBezTo>
                                          <a:pt x="44983" y="16632"/>
                                          <a:pt x="37207" y="20278"/>
                                          <a:pt x="30584" y="27570"/>
                                        </a:cubicBezTo>
                                        <a:cubicBezTo>
                                          <a:pt x="23961" y="34863"/>
                                          <a:pt x="20650" y="44314"/>
                                          <a:pt x="20650" y="55922"/>
                                        </a:cubicBezTo>
                                        <a:cubicBezTo>
                                          <a:pt x="20650" y="66340"/>
                                          <a:pt x="23794" y="74805"/>
                                          <a:pt x="30082" y="81316"/>
                                        </a:cubicBezTo>
                                        <a:cubicBezTo>
                                          <a:pt x="36370" y="87827"/>
                                          <a:pt x="44128" y="91083"/>
                                          <a:pt x="53355" y="91083"/>
                                        </a:cubicBezTo>
                                        <a:cubicBezTo>
                                          <a:pt x="62657" y="91083"/>
                                          <a:pt x="70303" y="87827"/>
                                          <a:pt x="76293" y="81316"/>
                                        </a:cubicBezTo>
                                        <a:cubicBezTo>
                                          <a:pt x="82283" y="74805"/>
                                          <a:pt x="85279" y="65782"/>
                                          <a:pt x="85279" y="54248"/>
                                        </a:cubicBezTo>
                                        <a:cubicBezTo>
                                          <a:pt x="85279" y="42714"/>
                                          <a:pt x="82209" y="33561"/>
                                          <a:pt x="76070" y="26789"/>
                                        </a:cubicBezTo>
                                        <a:cubicBezTo>
                                          <a:pt x="69931" y="20017"/>
                                          <a:pt x="62545" y="16632"/>
                                          <a:pt x="53913" y="16632"/>
                                        </a:cubicBezTo>
                                        <a:close/>
                                        <a:moveTo>
                                          <a:pt x="51457" y="0"/>
                                        </a:moveTo>
                                        <a:cubicBezTo>
                                          <a:pt x="62099" y="0"/>
                                          <a:pt x="71828" y="2865"/>
                                          <a:pt x="80646" y="8595"/>
                                        </a:cubicBezTo>
                                        <a:cubicBezTo>
                                          <a:pt x="89464" y="14325"/>
                                          <a:pt x="96162" y="22492"/>
                                          <a:pt x="100738" y="33096"/>
                                        </a:cubicBezTo>
                                        <a:cubicBezTo>
                                          <a:pt x="105315" y="43700"/>
                                          <a:pt x="107603" y="59048"/>
                                          <a:pt x="107603" y="79139"/>
                                        </a:cubicBezTo>
                                        <a:cubicBezTo>
                                          <a:pt x="107603" y="100050"/>
                                          <a:pt x="105333" y="116700"/>
                                          <a:pt x="100794" y="129090"/>
                                        </a:cubicBezTo>
                                        <a:cubicBezTo>
                                          <a:pt x="96255" y="141480"/>
                                          <a:pt x="89502" y="150912"/>
                                          <a:pt x="80535" y="157386"/>
                                        </a:cubicBezTo>
                                        <a:cubicBezTo>
                                          <a:pt x="71568" y="163860"/>
                                          <a:pt x="61057" y="167097"/>
                                          <a:pt x="49002" y="167097"/>
                                        </a:cubicBezTo>
                                        <a:cubicBezTo>
                                          <a:pt x="36202" y="167097"/>
                                          <a:pt x="25747" y="163543"/>
                                          <a:pt x="17636" y="156437"/>
                                        </a:cubicBezTo>
                                        <a:cubicBezTo>
                                          <a:pt x="9525" y="149330"/>
                                          <a:pt x="4651" y="139340"/>
                                          <a:pt x="3014" y="126467"/>
                                        </a:cubicBezTo>
                                        <a:lnTo>
                                          <a:pt x="22324" y="124681"/>
                                        </a:lnTo>
                                        <a:cubicBezTo>
                                          <a:pt x="23961" y="133759"/>
                                          <a:pt x="27087" y="140345"/>
                                          <a:pt x="31700" y="144438"/>
                                        </a:cubicBezTo>
                                        <a:cubicBezTo>
                                          <a:pt x="36314" y="148530"/>
                                          <a:pt x="42230" y="150577"/>
                                          <a:pt x="49448" y="150577"/>
                                        </a:cubicBezTo>
                                        <a:cubicBezTo>
                                          <a:pt x="55625" y="150577"/>
                                          <a:pt x="61038" y="149163"/>
                                          <a:pt x="65689" y="146335"/>
                                        </a:cubicBezTo>
                                        <a:cubicBezTo>
                                          <a:pt x="70340" y="143508"/>
                                          <a:pt x="74154" y="139731"/>
                                          <a:pt x="77130" y="135006"/>
                                        </a:cubicBezTo>
                                        <a:cubicBezTo>
                                          <a:pt x="80107" y="130280"/>
                                          <a:pt x="82600" y="123899"/>
                                          <a:pt x="84609" y="115863"/>
                                        </a:cubicBezTo>
                                        <a:cubicBezTo>
                                          <a:pt x="86618" y="107826"/>
                                          <a:pt x="87623" y="99640"/>
                                          <a:pt x="87623" y="91306"/>
                                        </a:cubicBezTo>
                                        <a:cubicBezTo>
                                          <a:pt x="87623" y="90413"/>
                                          <a:pt x="87585" y="89074"/>
                                          <a:pt x="87511" y="87288"/>
                                        </a:cubicBezTo>
                                        <a:cubicBezTo>
                                          <a:pt x="83493" y="93687"/>
                                          <a:pt x="78005" y="98878"/>
                                          <a:pt x="71047" y="102859"/>
                                        </a:cubicBezTo>
                                        <a:cubicBezTo>
                                          <a:pt x="64089" y="106840"/>
                                          <a:pt x="56555" y="108831"/>
                                          <a:pt x="48444" y="108831"/>
                                        </a:cubicBezTo>
                                        <a:cubicBezTo>
                                          <a:pt x="34900" y="108831"/>
                                          <a:pt x="23440" y="103919"/>
                                          <a:pt x="14064" y="94097"/>
                                        </a:cubicBezTo>
                                        <a:cubicBezTo>
                                          <a:pt x="4688" y="84274"/>
                                          <a:pt x="0" y="71326"/>
                                          <a:pt x="0" y="55252"/>
                                        </a:cubicBezTo>
                                        <a:cubicBezTo>
                                          <a:pt x="0" y="38658"/>
                                          <a:pt x="4893" y="25301"/>
                                          <a:pt x="14678" y="15180"/>
                                        </a:cubicBezTo>
                                        <a:cubicBezTo>
                                          <a:pt x="24464" y="5060"/>
                                          <a:pt x="36723" y="0"/>
                                          <a:pt x="5145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</wpg:grpSp>
                            <wpg:grpSp>
                              <wpg:cNvPr id="1024447588" name="组合 1024447588">
                                <a:extLst>
                                  <a:ext uri="{FF2B5EF4-FFF2-40B4-BE49-F238E27FC236}">
                                    <a16:creationId xmlns:a16="http://schemas.microsoft.com/office/drawing/2014/main" id="{759A07AA-233E-6223-A857-4B6E14313281}"/>
                                  </a:ext>
                                </a:extLst>
                              </wpg:cNvPr>
                              <wpg:cNvGrpSpPr/>
                              <wpg:grpSpPr>
                                <a:xfrm rot="8640000">
                                  <a:off x="100820" y="1095072"/>
                                  <a:ext cx="616002" cy="616002"/>
                                  <a:chOff x="100820" y="1095072"/>
                                  <a:chExt cx="616002" cy="616002"/>
                                </a:xfrm>
                              </wpg:grpSpPr>
                              <wpg:grpSp>
                                <wpg:cNvPr id="366768825" name="组合 366768825">
                                  <a:extLst>
                                    <a:ext uri="{FF2B5EF4-FFF2-40B4-BE49-F238E27FC236}">
                                      <a16:creationId xmlns:a16="http://schemas.microsoft.com/office/drawing/2014/main" id="{4AD8FEC9-99F8-3AAC-03AF-258EF94ADE5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00820" y="1095072"/>
                                    <a:ext cx="616002" cy="616002"/>
                                    <a:chOff x="100820" y="1095072"/>
                                    <a:chExt cx="616002" cy="616002"/>
                                  </a:xfrm>
                                </wpg:grpSpPr>
                                <wps:wsp>
                                  <wps:cNvPr id="1440149661" name="圆: 空心 1440149661">
                                    <a:extLst>
                                      <a:ext uri="{FF2B5EF4-FFF2-40B4-BE49-F238E27FC236}">
                                        <a16:creationId xmlns:a16="http://schemas.microsoft.com/office/drawing/2014/main" id="{9CC23C84-F3D1-A2B2-7DD0-355481FC0BE3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64054" y="1258306"/>
                                      <a:ext cx="289535" cy="289535"/>
                                    </a:xfrm>
                                    <a:prstGeom prst="donut">
                                      <a:avLst>
                                        <a:gd name="adj" fmla="val 18296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614504470" name="椭圆 614504470">
                                    <a:extLst>
                                      <a:ext uri="{FF2B5EF4-FFF2-40B4-BE49-F238E27FC236}">
                                        <a16:creationId xmlns:a16="http://schemas.microsoft.com/office/drawing/2014/main" id="{DB9D2542-031E-DF0D-95EF-CAAA518A58EC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0820" y="1095072"/>
                                      <a:ext cx="616002" cy="61600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1119990885" name="任意多边形: 形状 1119990885">
                                  <a:extLst>
                                    <a:ext uri="{FF2B5EF4-FFF2-40B4-BE49-F238E27FC236}">
                                      <a16:creationId xmlns:a16="http://schemas.microsoft.com/office/drawing/2014/main" id="{D7AE12CE-7AFA-8EA5-8BE6-B9551C60A17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79982" y="1576081"/>
                                    <a:ext cx="68173" cy="10675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6710" h="167097">
                                        <a:moveTo>
                                          <a:pt x="53132" y="16631"/>
                                        </a:moveTo>
                                        <a:cubicBezTo>
                                          <a:pt x="43904" y="16631"/>
                                          <a:pt x="36537" y="20538"/>
                                          <a:pt x="31031" y="28352"/>
                                        </a:cubicBezTo>
                                        <a:cubicBezTo>
                                          <a:pt x="24110" y="38323"/>
                                          <a:pt x="20650" y="56741"/>
                                          <a:pt x="20650" y="83604"/>
                                        </a:cubicBezTo>
                                        <a:cubicBezTo>
                                          <a:pt x="20650" y="110468"/>
                                          <a:pt x="23794" y="128346"/>
                                          <a:pt x="30082" y="137238"/>
                                        </a:cubicBezTo>
                                        <a:cubicBezTo>
                                          <a:pt x="36370" y="146130"/>
                                          <a:pt x="44128" y="150577"/>
                                          <a:pt x="53355" y="150577"/>
                                        </a:cubicBezTo>
                                        <a:cubicBezTo>
                                          <a:pt x="62582" y="150577"/>
                                          <a:pt x="70340" y="146112"/>
                                          <a:pt x="76628" y="137182"/>
                                        </a:cubicBezTo>
                                        <a:cubicBezTo>
                                          <a:pt x="82916" y="128253"/>
                                          <a:pt x="86060" y="110393"/>
                                          <a:pt x="86060" y="83604"/>
                                        </a:cubicBezTo>
                                        <a:cubicBezTo>
                                          <a:pt x="86060" y="56666"/>
                                          <a:pt x="82916" y="38770"/>
                                          <a:pt x="76628" y="29914"/>
                                        </a:cubicBezTo>
                                        <a:cubicBezTo>
                                          <a:pt x="70340" y="21059"/>
                                          <a:pt x="62508" y="16631"/>
                                          <a:pt x="53132" y="16631"/>
                                        </a:cubicBezTo>
                                        <a:close/>
                                        <a:moveTo>
                                          <a:pt x="53355" y="0"/>
                                        </a:moveTo>
                                        <a:cubicBezTo>
                                          <a:pt x="62136" y="0"/>
                                          <a:pt x="69838" y="1767"/>
                                          <a:pt x="76460" y="5302"/>
                                        </a:cubicBezTo>
                                        <a:cubicBezTo>
                                          <a:pt x="83083" y="8837"/>
                                          <a:pt x="88553" y="13934"/>
                                          <a:pt x="92869" y="20594"/>
                                        </a:cubicBezTo>
                                        <a:cubicBezTo>
                                          <a:pt x="97185" y="27254"/>
                                          <a:pt x="100571" y="35365"/>
                                          <a:pt x="103026" y="44927"/>
                                        </a:cubicBezTo>
                                        <a:cubicBezTo>
                                          <a:pt x="105482" y="54490"/>
                                          <a:pt x="106710" y="67382"/>
                                          <a:pt x="106710" y="83604"/>
                                        </a:cubicBezTo>
                                        <a:cubicBezTo>
                                          <a:pt x="106710" y="102803"/>
                                          <a:pt x="104738" y="118300"/>
                                          <a:pt x="100794" y="130094"/>
                                        </a:cubicBezTo>
                                        <a:cubicBezTo>
                                          <a:pt x="96850" y="141889"/>
                                          <a:pt x="90953" y="151005"/>
                                          <a:pt x="83102" y="157441"/>
                                        </a:cubicBezTo>
                                        <a:cubicBezTo>
                                          <a:pt x="75251" y="163878"/>
                                          <a:pt x="65336" y="167097"/>
                                          <a:pt x="53355" y="167097"/>
                                        </a:cubicBezTo>
                                        <a:cubicBezTo>
                                          <a:pt x="37579" y="167097"/>
                                          <a:pt x="25189" y="161441"/>
                                          <a:pt x="16185" y="150130"/>
                                        </a:cubicBezTo>
                                        <a:cubicBezTo>
                                          <a:pt x="5395" y="136512"/>
                                          <a:pt x="0" y="114337"/>
                                          <a:pt x="0" y="83604"/>
                                        </a:cubicBezTo>
                                        <a:cubicBezTo>
                                          <a:pt x="0" y="64256"/>
                                          <a:pt x="1991" y="48685"/>
                                          <a:pt x="5972" y="36891"/>
                                        </a:cubicBezTo>
                                        <a:cubicBezTo>
                                          <a:pt x="9953" y="25096"/>
                                          <a:pt x="15869" y="15999"/>
                                          <a:pt x="23720" y="9599"/>
                                        </a:cubicBezTo>
                                        <a:cubicBezTo>
                                          <a:pt x="31570" y="3200"/>
                                          <a:pt x="41449" y="0"/>
                                          <a:pt x="5335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331724643" name="任意多边形: 形状 331724643">
                                  <a:extLst>
                                    <a:ext uri="{FF2B5EF4-FFF2-40B4-BE49-F238E27FC236}">
                                      <a16:creationId xmlns:a16="http://schemas.microsoft.com/office/drawing/2014/main" id="{95FBB9B1-18FC-D0BB-686F-4BD4BDB71872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2160000">
                                    <a:off x="255273" y="1535415"/>
                                    <a:ext cx="39618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60275" h="164306">
                                        <a:moveTo>
                                          <a:pt x="47327" y="0"/>
                                        </a:moveTo>
                                        <a:lnTo>
                                          <a:pt x="60275" y="0"/>
                                        </a:lnTo>
                                        <a:lnTo>
                                          <a:pt x="60275" y="164306"/>
                                        </a:lnTo>
                                        <a:lnTo>
                                          <a:pt x="40183" y="164306"/>
                                        </a:lnTo>
                                        <a:lnTo>
                                          <a:pt x="40183" y="36277"/>
                                        </a:lnTo>
                                        <a:cubicBezTo>
                                          <a:pt x="35346" y="40890"/>
                                          <a:pt x="29003" y="45504"/>
                                          <a:pt x="21152" y="50118"/>
                                        </a:cubicBezTo>
                                        <a:cubicBezTo>
                                          <a:pt x="13301" y="54731"/>
                                          <a:pt x="6251" y="58192"/>
                                          <a:pt x="0" y="60499"/>
                                        </a:cubicBezTo>
                                        <a:lnTo>
                                          <a:pt x="0" y="41076"/>
                                        </a:lnTo>
                                        <a:cubicBezTo>
                                          <a:pt x="11236" y="35793"/>
                                          <a:pt x="21059" y="29393"/>
                                          <a:pt x="29468" y="21878"/>
                                        </a:cubicBezTo>
                                        <a:cubicBezTo>
                                          <a:pt x="37877" y="14362"/>
                                          <a:pt x="43830" y="7069"/>
                                          <a:pt x="4732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792967947" name="任意多边形: 形状 1792967947">
                                  <a:extLst>
                                    <a:ext uri="{FF2B5EF4-FFF2-40B4-BE49-F238E27FC236}">
                                      <a16:creationId xmlns:a16="http://schemas.microsoft.com/office/drawing/2014/main" id="{4FB98A60-BD19-ED79-4589-A6DF70976A57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4320000">
                                    <a:off x="168230" y="1426188"/>
                                    <a:ext cx="7110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179" h="164306">
                                        <a:moveTo>
                                          <a:pt x="56945" y="0"/>
                                        </a:moveTo>
                                        <a:cubicBezTo>
                                          <a:pt x="72646" y="0"/>
                                          <a:pt x="85073" y="4353"/>
                                          <a:pt x="94226" y="13060"/>
                                        </a:cubicBezTo>
                                        <a:cubicBezTo>
                                          <a:pt x="103379" y="21766"/>
                                          <a:pt x="107955" y="32556"/>
                                          <a:pt x="107955" y="45430"/>
                                        </a:cubicBezTo>
                                        <a:cubicBezTo>
                                          <a:pt x="107955" y="51978"/>
                                          <a:pt x="106616" y="58415"/>
                                          <a:pt x="103937" y="64740"/>
                                        </a:cubicBezTo>
                                        <a:cubicBezTo>
                                          <a:pt x="101258" y="71065"/>
                                          <a:pt x="96812" y="77725"/>
                                          <a:pt x="90598" y="84720"/>
                                        </a:cubicBezTo>
                                        <a:cubicBezTo>
                                          <a:pt x="84385" y="91715"/>
                                          <a:pt x="74060" y="101315"/>
                                          <a:pt x="59623" y="113519"/>
                                        </a:cubicBezTo>
                                        <a:cubicBezTo>
                                          <a:pt x="47568" y="123639"/>
                                          <a:pt x="39829" y="130504"/>
                                          <a:pt x="36406" y="134113"/>
                                        </a:cubicBezTo>
                                        <a:cubicBezTo>
                                          <a:pt x="32983" y="137722"/>
                                          <a:pt x="30155" y="141349"/>
                                          <a:pt x="27923" y="144996"/>
                                        </a:cubicBezTo>
                                        <a:lnTo>
                                          <a:pt x="108179" y="144996"/>
                                        </a:lnTo>
                                        <a:lnTo>
                                          <a:pt x="108179" y="164306"/>
                                        </a:lnTo>
                                        <a:lnTo>
                                          <a:pt x="18" y="164306"/>
                                        </a:lnTo>
                                        <a:cubicBezTo>
                                          <a:pt x="-131" y="159469"/>
                                          <a:pt x="650" y="154818"/>
                                          <a:pt x="2362" y="150353"/>
                                        </a:cubicBezTo>
                                        <a:cubicBezTo>
                                          <a:pt x="5115" y="142986"/>
                                          <a:pt x="9524" y="135731"/>
                                          <a:pt x="15589" y="128587"/>
                                        </a:cubicBezTo>
                                        <a:cubicBezTo>
                                          <a:pt x="21654" y="121444"/>
                                          <a:pt x="30416" y="113184"/>
                                          <a:pt x="41876" y="103807"/>
                                        </a:cubicBezTo>
                                        <a:cubicBezTo>
                                          <a:pt x="59661" y="89222"/>
                                          <a:pt x="71678" y="77670"/>
                                          <a:pt x="77929" y="69149"/>
                                        </a:cubicBezTo>
                                        <a:cubicBezTo>
                                          <a:pt x="84180" y="60629"/>
                                          <a:pt x="87305" y="52573"/>
                                          <a:pt x="87305" y="44983"/>
                                        </a:cubicBezTo>
                                        <a:cubicBezTo>
                                          <a:pt x="87305" y="37021"/>
                                          <a:pt x="84459" y="30305"/>
                                          <a:pt x="78766" y="24836"/>
                                        </a:cubicBezTo>
                                        <a:cubicBezTo>
                                          <a:pt x="73074" y="19366"/>
                                          <a:pt x="65651" y="16631"/>
                                          <a:pt x="56498" y="16631"/>
                                        </a:cubicBezTo>
                                        <a:cubicBezTo>
                                          <a:pt x="46824" y="16631"/>
                                          <a:pt x="39085" y="19534"/>
                                          <a:pt x="33281" y="25338"/>
                                        </a:cubicBezTo>
                                        <a:cubicBezTo>
                                          <a:pt x="27477" y="31142"/>
                                          <a:pt x="24537" y="39179"/>
                                          <a:pt x="24463" y="49448"/>
                                        </a:cubicBezTo>
                                        <a:lnTo>
                                          <a:pt x="3813" y="47327"/>
                                        </a:lnTo>
                                        <a:cubicBezTo>
                                          <a:pt x="5227" y="31924"/>
                                          <a:pt x="10547" y="20185"/>
                                          <a:pt x="19775" y="12111"/>
                                        </a:cubicBezTo>
                                        <a:cubicBezTo>
                                          <a:pt x="29002" y="4037"/>
                                          <a:pt x="41392" y="0"/>
                                          <a:pt x="5694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226410988" name="任意多边形: 形状 1226410988">
                                  <a:extLst>
                                    <a:ext uri="{FF2B5EF4-FFF2-40B4-BE49-F238E27FC236}">
                                      <a16:creationId xmlns:a16="http://schemas.microsoft.com/office/drawing/2014/main" id="{C129E137-80A8-E2BA-DA38-254DD45165E5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6480000">
                                    <a:off x="159535" y="1284404"/>
                                    <a:ext cx="6921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156" h="167208">
                                        <a:moveTo>
                                          <a:pt x="51234" y="0"/>
                                        </a:moveTo>
                                        <a:cubicBezTo>
                                          <a:pt x="60163" y="0"/>
                                          <a:pt x="68386" y="1916"/>
                                          <a:pt x="75902" y="5748"/>
                                        </a:cubicBezTo>
                                        <a:cubicBezTo>
                                          <a:pt x="83418" y="9581"/>
                                          <a:pt x="89166" y="14808"/>
                                          <a:pt x="93147" y="21431"/>
                                        </a:cubicBezTo>
                                        <a:cubicBezTo>
                                          <a:pt x="97129" y="28054"/>
                                          <a:pt x="99119" y="35086"/>
                                          <a:pt x="99119" y="42528"/>
                                        </a:cubicBezTo>
                                        <a:cubicBezTo>
                                          <a:pt x="99119" y="49597"/>
                                          <a:pt x="97222" y="56034"/>
                                          <a:pt x="93427" y="61838"/>
                                        </a:cubicBezTo>
                                        <a:cubicBezTo>
                                          <a:pt x="89631" y="67642"/>
                                          <a:pt x="84013" y="72256"/>
                                          <a:pt x="76572" y="75679"/>
                                        </a:cubicBezTo>
                                        <a:cubicBezTo>
                                          <a:pt x="86246" y="77911"/>
                                          <a:pt x="93761" y="82544"/>
                                          <a:pt x="99119" y="89576"/>
                                        </a:cubicBezTo>
                                        <a:cubicBezTo>
                                          <a:pt x="104477" y="96608"/>
                                          <a:pt x="107156" y="105407"/>
                                          <a:pt x="107156" y="115974"/>
                                        </a:cubicBezTo>
                                        <a:cubicBezTo>
                                          <a:pt x="107156" y="130262"/>
                                          <a:pt x="101947" y="142373"/>
                                          <a:pt x="91529" y="152307"/>
                                        </a:cubicBezTo>
                                        <a:cubicBezTo>
                                          <a:pt x="81111" y="162241"/>
                                          <a:pt x="67940" y="167208"/>
                                          <a:pt x="52015" y="167208"/>
                                        </a:cubicBezTo>
                                        <a:cubicBezTo>
                                          <a:pt x="37653" y="167208"/>
                                          <a:pt x="25728" y="162929"/>
                                          <a:pt x="16241" y="154372"/>
                                        </a:cubicBezTo>
                                        <a:cubicBezTo>
                                          <a:pt x="6753" y="145814"/>
                                          <a:pt x="1339" y="134727"/>
                                          <a:pt x="0" y="121109"/>
                                        </a:cubicBezTo>
                                        <a:lnTo>
                                          <a:pt x="20091" y="118430"/>
                                        </a:lnTo>
                                        <a:cubicBezTo>
                                          <a:pt x="22398" y="129815"/>
                                          <a:pt x="26324" y="138019"/>
                                          <a:pt x="31867" y="143042"/>
                                        </a:cubicBezTo>
                                        <a:cubicBezTo>
                                          <a:pt x="37411" y="148065"/>
                                          <a:pt x="44164" y="150577"/>
                                          <a:pt x="52127" y="150577"/>
                                        </a:cubicBezTo>
                                        <a:cubicBezTo>
                                          <a:pt x="61577" y="150577"/>
                                          <a:pt x="69558" y="147303"/>
                                          <a:pt x="76069" y="140754"/>
                                        </a:cubicBezTo>
                                        <a:cubicBezTo>
                                          <a:pt x="82581" y="134206"/>
                                          <a:pt x="85836" y="126095"/>
                                          <a:pt x="85836" y="116421"/>
                                        </a:cubicBezTo>
                                        <a:cubicBezTo>
                                          <a:pt x="85836" y="107193"/>
                                          <a:pt x="82823" y="99584"/>
                                          <a:pt x="76795" y="93594"/>
                                        </a:cubicBezTo>
                                        <a:cubicBezTo>
                                          <a:pt x="70767" y="87604"/>
                                          <a:pt x="63103" y="84609"/>
                                          <a:pt x="53801" y="84609"/>
                                        </a:cubicBezTo>
                                        <a:cubicBezTo>
                                          <a:pt x="50006" y="84609"/>
                                          <a:pt x="45281" y="85353"/>
                                          <a:pt x="39625" y="86841"/>
                                        </a:cubicBezTo>
                                        <a:lnTo>
                                          <a:pt x="41858" y="69205"/>
                                        </a:lnTo>
                                        <a:cubicBezTo>
                                          <a:pt x="43197" y="69354"/>
                                          <a:pt x="44276" y="69428"/>
                                          <a:pt x="45095" y="69428"/>
                                        </a:cubicBezTo>
                                        <a:cubicBezTo>
                                          <a:pt x="53652" y="69428"/>
                                          <a:pt x="61354" y="67196"/>
                                          <a:pt x="68200" y="62731"/>
                                        </a:cubicBezTo>
                                        <a:cubicBezTo>
                                          <a:pt x="75046" y="58266"/>
                                          <a:pt x="78469" y="51383"/>
                                          <a:pt x="78469" y="42081"/>
                                        </a:cubicBezTo>
                                        <a:cubicBezTo>
                                          <a:pt x="78469" y="34714"/>
                                          <a:pt x="75976" y="28612"/>
                                          <a:pt x="70991" y="23775"/>
                                        </a:cubicBezTo>
                                        <a:cubicBezTo>
                                          <a:pt x="66005" y="18938"/>
                                          <a:pt x="59568" y="16520"/>
                                          <a:pt x="51680" y="16520"/>
                                        </a:cubicBezTo>
                                        <a:cubicBezTo>
                                          <a:pt x="43867" y="16520"/>
                                          <a:pt x="37356" y="18975"/>
                                          <a:pt x="32147" y="23887"/>
                                        </a:cubicBezTo>
                                        <a:cubicBezTo>
                                          <a:pt x="26938" y="28798"/>
                                          <a:pt x="23589" y="36165"/>
                                          <a:pt x="22101" y="45988"/>
                                        </a:cubicBezTo>
                                        <a:lnTo>
                                          <a:pt x="2009" y="42416"/>
                                        </a:lnTo>
                                        <a:cubicBezTo>
                                          <a:pt x="4465" y="28947"/>
                                          <a:pt x="10046" y="18510"/>
                                          <a:pt x="18752" y="11106"/>
                                        </a:cubicBezTo>
                                        <a:cubicBezTo>
                                          <a:pt x="27458" y="3702"/>
                                          <a:pt x="38286" y="0"/>
                                          <a:pt x="51234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437789050" name="任意多边形: 形状 437789050">
                                  <a:extLst>
                                    <a:ext uri="{FF2B5EF4-FFF2-40B4-BE49-F238E27FC236}">
                                      <a16:creationId xmlns:a16="http://schemas.microsoft.com/office/drawing/2014/main" id="{D72703E0-33EF-1547-6ADC-EBA83F98C92D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8640000">
                                    <a:off x="227905" y="1169588"/>
                                    <a:ext cx="7470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13184" h="163636">
                                        <a:moveTo>
                                          <a:pt x="70991" y="32258"/>
                                        </a:moveTo>
                                        <a:lnTo>
                                          <a:pt x="19757" y="106040"/>
                                        </a:lnTo>
                                        <a:lnTo>
                                          <a:pt x="70991" y="106040"/>
                                        </a:lnTo>
                                        <a:close/>
                                        <a:moveTo>
                                          <a:pt x="74675" y="0"/>
                                        </a:moveTo>
                                        <a:lnTo>
                                          <a:pt x="91083" y="0"/>
                                        </a:lnTo>
                                        <a:lnTo>
                                          <a:pt x="91083" y="106040"/>
                                        </a:lnTo>
                                        <a:lnTo>
                                          <a:pt x="113184" y="106040"/>
                                        </a:lnTo>
                                        <a:lnTo>
                                          <a:pt x="113184" y="124457"/>
                                        </a:lnTo>
                                        <a:lnTo>
                                          <a:pt x="91083" y="124457"/>
                                        </a:lnTo>
                                        <a:lnTo>
                                          <a:pt x="91083" y="163636"/>
                                        </a:lnTo>
                                        <a:lnTo>
                                          <a:pt x="70991" y="163636"/>
                                        </a:lnTo>
                                        <a:lnTo>
                                          <a:pt x="70991" y="124457"/>
                                        </a:lnTo>
                                        <a:lnTo>
                                          <a:pt x="0" y="124457"/>
                                        </a:lnTo>
                                        <a:lnTo>
                                          <a:pt x="0" y="1060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888667210" name="任意多边形: 形状 1888667210">
                                  <a:extLst>
                                    <a:ext uri="{FF2B5EF4-FFF2-40B4-BE49-F238E27FC236}">
                                      <a16:creationId xmlns:a16="http://schemas.microsoft.com/office/drawing/2014/main" id="{96C42A2C-F973-2D5F-0F4F-81594A1D5D1E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0800000">
                                    <a:off x="362766" y="1119351"/>
                                    <a:ext cx="7136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496" h="164195">
                                        <a:moveTo>
                                          <a:pt x="19422" y="0"/>
                                        </a:moveTo>
                                        <a:lnTo>
                                          <a:pt x="100794" y="0"/>
                                        </a:lnTo>
                                        <a:lnTo>
                                          <a:pt x="100794" y="19199"/>
                                        </a:lnTo>
                                        <a:lnTo>
                                          <a:pt x="35496" y="19199"/>
                                        </a:lnTo>
                                        <a:lnTo>
                                          <a:pt x="26677" y="63178"/>
                                        </a:lnTo>
                                        <a:cubicBezTo>
                                          <a:pt x="36500" y="56331"/>
                                          <a:pt x="46806" y="52908"/>
                                          <a:pt x="57597" y="52908"/>
                                        </a:cubicBezTo>
                                        <a:cubicBezTo>
                                          <a:pt x="71884" y="52908"/>
                                          <a:pt x="83939" y="57857"/>
                                          <a:pt x="93762" y="67754"/>
                                        </a:cubicBezTo>
                                        <a:cubicBezTo>
                                          <a:pt x="103584" y="77651"/>
                                          <a:pt x="108496" y="90376"/>
                                          <a:pt x="108496" y="105929"/>
                                        </a:cubicBezTo>
                                        <a:cubicBezTo>
                                          <a:pt x="108496" y="120737"/>
                                          <a:pt x="104180" y="133536"/>
                                          <a:pt x="95548" y="144326"/>
                                        </a:cubicBezTo>
                                        <a:cubicBezTo>
                                          <a:pt x="85055" y="157572"/>
                                          <a:pt x="70731" y="164195"/>
                                          <a:pt x="52574" y="164195"/>
                                        </a:cubicBezTo>
                                        <a:cubicBezTo>
                                          <a:pt x="37691" y="164195"/>
                                          <a:pt x="25543" y="160028"/>
                                          <a:pt x="16129" y="151693"/>
                                        </a:cubicBezTo>
                                        <a:cubicBezTo>
                                          <a:pt x="6716" y="143359"/>
                                          <a:pt x="1339" y="132308"/>
                                          <a:pt x="0" y="118542"/>
                                        </a:cubicBezTo>
                                        <a:lnTo>
                                          <a:pt x="21096" y="116756"/>
                                        </a:lnTo>
                                        <a:cubicBezTo>
                                          <a:pt x="22659" y="127025"/>
                                          <a:pt x="26287" y="134745"/>
                                          <a:pt x="31979" y="139917"/>
                                        </a:cubicBezTo>
                                        <a:cubicBezTo>
                                          <a:pt x="37672" y="145089"/>
                                          <a:pt x="44537" y="147675"/>
                                          <a:pt x="52574" y="147675"/>
                                        </a:cubicBezTo>
                                        <a:cubicBezTo>
                                          <a:pt x="62247" y="147675"/>
                                          <a:pt x="70433" y="144029"/>
                                          <a:pt x="77130" y="136736"/>
                                        </a:cubicBezTo>
                                        <a:cubicBezTo>
                                          <a:pt x="83827" y="129443"/>
                                          <a:pt x="87176" y="119770"/>
                                          <a:pt x="87176" y="107714"/>
                                        </a:cubicBezTo>
                                        <a:cubicBezTo>
                                          <a:pt x="87176" y="96255"/>
                                          <a:pt x="83958" y="87213"/>
                                          <a:pt x="77521" y="80590"/>
                                        </a:cubicBezTo>
                                        <a:cubicBezTo>
                                          <a:pt x="71084" y="73968"/>
                                          <a:pt x="62657" y="70656"/>
                                          <a:pt x="52239" y="70656"/>
                                        </a:cubicBezTo>
                                        <a:cubicBezTo>
                                          <a:pt x="45765" y="70656"/>
                                          <a:pt x="39923" y="72126"/>
                                          <a:pt x="34714" y="75065"/>
                                        </a:cubicBezTo>
                                        <a:cubicBezTo>
                                          <a:pt x="29505" y="78005"/>
                                          <a:pt x="25412" y="81818"/>
                                          <a:pt x="22436" y="86506"/>
                                        </a:cubicBezTo>
                                        <a:lnTo>
                                          <a:pt x="3572" y="8405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840475343" name="任意多边形: 形状 1840475343">
                                  <a:extLst>
                                    <a:ext uri="{FF2B5EF4-FFF2-40B4-BE49-F238E27FC236}">
                                      <a16:creationId xmlns:a16="http://schemas.microsoft.com/office/drawing/2014/main" id="{D5488EAF-C90E-D92A-EECA-D0E6B44A06A3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2960000">
                                    <a:off x="491966" y="1154543"/>
                                    <a:ext cx="6983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049" h="167097">
                                        <a:moveTo>
                                          <a:pt x="55699" y="75902"/>
                                        </a:moveTo>
                                        <a:cubicBezTo>
                                          <a:pt x="46620" y="75902"/>
                                          <a:pt x="38919" y="79158"/>
                                          <a:pt x="32593" y="85669"/>
                                        </a:cubicBezTo>
                                        <a:cubicBezTo>
                                          <a:pt x="26268" y="92180"/>
                                          <a:pt x="23106" y="100719"/>
                                          <a:pt x="23106" y="111286"/>
                                        </a:cubicBezTo>
                                        <a:cubicBezTo>
                                          <a:pt x="23106" y="118207"/>
                                          <a:pt x="24575" y="124830"/>
                                          <a:pt x="27515" y="131155"/>
                                        </a:cubicBezTo>
                                        <a:cubicBezTo>
                                          <a:pt x="30454" y="137480"/>
                                          <a:pt x="34565" y="142298"/>
                                          <a:pt x="39849" y="145610"/>
                                        </a:cubicBezTo>
                                        <a:cubicBezTo>
                                          <a:pt x="45132" y="148921"/>
                                          <a:pt x="50676" y="150577"/>
                                          <a:pt x="56480" y="150577"/>
                                        </a:cubicBezTo>
                                        <a:cubicBezTo>
                                          <a:pt x="64964" y="150577"/>
                                          <a:pt x="72256" y="147154"/>
                                          <a:pt x="78358" y="140308"/>
                                        </a:cubicBezTo>
                                        <a:cubicBezTo>
                                          <a:pt x="84460" y="133462"/>
                                          <a:pt x="87511" y="124160"/>
                                          <a:pt x="87511" y="112402"/>
                                        </a:cubicBezTo>
                                        <a:cubicBezTo>
                                          <a:pt x="87511" y="101091"/>
                                          <a:pt x="84497" y="92180"/>
                                          <a:pt x="78470" y="85669"/>
                                        </a:cubicBezTo>
                                        <a:cubicBezTo>
                                          <a:pt x="72442" y="79158"/>
                                          <a:pt x="64852" y="75902"/>
                                          <a:pt x="55699" y="75902"/>
                                        </a:cubicBezTo>
                                        <a:close/>
                                        <a:moveTo>
                                          <a:pt x="58713" y="0"/>
                                        </a:moveTo>
                                        <a:cubicBezTo>
                                          <a:pt x="71586" y="0"/>
                                          <a:pt x="82135" y="3609"/>
                                          <a:pt x="90357" y="10827"/>
                                        </a:cubicBezTo>
                                        <a:cubicBezTo>
                                          <a:pt x="98580" y="18045"/>
                                          <a:pt x="103510" y="28017"/>
                                          <a:pt x="105147" y="40742"/>
                                        </a:cubicBezTo>
                                        <a:lnTo>
                                          <a:pt x="85167" y="42304"/>
                                        </a:lnTo>
                                        <a:cubicBezTo>
                                          <a:pt x="83381" y="34416"/>
                                          <a:pt x="80851" y="28687"/>
                                          <a:pt x="77577" y="25115"/>
                                        </a:cubicBezTo>
                                        <a:cubicBezTo>
                                          <a:pt x="72145" y="19385"/>
                                          <a:pt x="65447" y="16520"/>
                                          <a:pt x="57485" y="16520"/>
                                        </a:cubicBezTo>
                                        <a:cubicBezTo>
                                          <a:pt x="51085" y="16520"/>
                                          <a:pt x="45467" y="18306"/>
                                          <a:pt x="40630" y="21878"/>
                                        </a:cubicBezTo>
                                        <a:cubicBezTo>
                                          <a:pt x="34305" y="26491"/>
                                          <a:pt x="29319" y="33226"/>
                                          <a:pt x="25673" y="42081"/>
                                        </a:cubicBezTo>
                                        <a:cubicBezTo>
                                          <a:pt x="22027" y="50936"/>
                                          <a:pt x="20129" y="63549"/>
                                          <a:pt x="19980" y="79921"/>
                                        </a:cubicBezTo>
                                        <a:cubicBezTo>
                                          <a:pt x="24817" y="72554"/>
                                          <a:pt x="30733" y="67084"/>
                                          <a:pt x="37728" y="63512"/>
                                        </a:cubicBezTo>
                                        <a:cubicBezTo>
                                          <a:pt x="44723" y="59940"/>
                                          <a:pt x="52053" y="58154"/>
                                          <a:pt x="59717" y="58154"/>
                                        </a:cubicBezTo>
                                        <a:cubicBezTo>
                                          <a:pt x="73112" y="58154"/>
                                          <a:pt x="84516" y="63084"/>
                                          <a:pt x="93929" y="72944"/>
                                        </a:cubicBezTo>
                                        <a:cubicBezTo>
                                          <a:pt x="103343" y="82804"/>
                                          <a:pt x="108049" y="95548"/>
                                          <a:pt x="108049" y="111175"/>
                                        </a:cubicBezTo>
                                        <a:cubicBezTo>
                                          <a:pt x="108049" y="121444"/>
                                          <a:pt x="105835" y="130987"/>
                                          <a:pt x="101408" y="139805"/>
                                        </a:cubicBezTo>
                                        <a:cubicBezTo>
                                          <a:pt x="96980" y="148623"/>
                                          <a:pt x="90897" y="155377"/>
                                          <a:pt x="83158" y="160065"/>
                                        </a:cubicBezTo>
                                        <a:cubicBezTo>
                                          <a:pt x="75419" y="164753"/>
                                          <a:pt x="66638" y="167097"/>
                                          <a:pt x="56815" y="167097"/>
                                        </a:cubicBezTo>
                                        <a:cubicBezTo>
                                          <a:pt x="40072" y="167097"/>
                                          <a:pt x="26417" y="160939"/>
                                          <a:pt x="15850" y="148623"/>
                                        </a:cubicBezTo>
                                        <a:cubicBezTo>
                                          <a:pt x="5283" y="136308"/>
                                          <a:pt x="0" y="116012"/>
                                          <a:pt x="0" y="87734"/>
                                        </a:cubicBezTo>
                                        <a:cubicBezTo>
                                          <a:pt x="0" y="56108"/>
                                          <a:pt x="5842" y="33114"/>
                                          <a:pt x="17525" y="18752"/>
                                        </a:cubicBezTo>
                                        <a:cubicBezTo>
                                          <a:pt x="27719" y="6251"/>
                                          <a:pt x="41449" y="0"/>
                                          <a:pt x="58713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372410759" name="任意多边形: 形状 1372410759">
                                  <a:extLst>
                                    <a:ext uri="{FF2B5EF4-FFF2-40B4-BE49-F238E27FC236}">
                                      <a16:creationId xmlns:a16="http://schemas.microsoft.com/office/drawing/2014/main" id="{A1F1E624-2328-6048-1D94-360813254442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5120000">
                                    <a:off x="590944" y="1260031"/>
                                    <a:ext cx="7083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5929" h="161515">
                                        <a:moveTo>
                                          <a:pt x="0" y="0"/>
                                        </a:moveTo>
                                        <a:lnTo>
                                          <a:pt x="105929" y="0"/>
                                        </a:lnTo>
                                        <a:lnTo>
                                          <a:pt x="105929" y="15626"/>
                                        </a:lnTo>
                                        <a:cubicBezTo>
                                          <a:pt x="95511" y="26714"/>
                                          <a:pt x="85186" y="41448"/>
                                          <a:pt x="74954" y="59828"/>
                                        </a:cubicBezTo>
                                        <a:cubicBezTo>
                                          <a:pt x="64722" y="78209"/>
                                          <a:pt x="56816" y="97110"/>
                                          <a:pt x="51235" y="116532"/>
                                        </a:cubicBezTo>
                                        <a:cubicBezTo>
                                          <a:pt x="47216" y="130224"/>
                                          <a:pt x="44649" y="145219"/>
                                          <a:pt x="43533" y="161515"/>
                                        </a:cubicBezTo>
                                        <a:lnTo>
                                          <a:pt x="22883" y="161515"/>
                                        </a:lnTo>
                                        <a:cubicBezTo>
                                          <a:pt x="23106" y="148642"/>
                                          <a:pt x="25636" y="133089"/>
                                          <a:pt x="30473" y="114858"/>
                                        </a:cubicBezTo>
                                        <a:cubicBezTo>
                                          <a:pt x="35310" y="96626"/>
                                          <a:pt x="42249" y="79046"/>
                                          <a:pt x="51290" y="62117"/>
                                        </a:cubicBezTo>
                                        <a:cubicBezTo>
                                          <a:pt x="60332" y="45187"/>
                                          <a:pt x="69950" y="30919"/>
                                          <a:pt x="80144" y="19310"/>
                                        </a:cubicBezTo>
                                        <a:lnTo>
                                          <a:pt x="0" y="193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333810167" name="任意多边形: 形状 333810167">
                                  <a:extLst>
                                    <a:ext uri="{FF2B5EF4-FFF2-40B4-BE49-F238E27FC236}">
                                      <a16:creationId xmlns:a16="http://schemas.microsoft.com/office/drawing/2014/main" id="{6C6A24D8-C03E-773A-07E4-3B5D6AFDFD2B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7280000">
                                    <a:off x="600361" y="1394769"/>
                                    <a:ext cx="6969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826" h="167097">
                                        <a:moveTo>
                                          <a:pt x="53466" y="84274"/>
                                        </a:moveTo>
                                        <a:cubicBezTo>
                                          <a:pt x="44016" y="84274"/>
                                          <a:pt x="36184" y="87399"/>
                                          <a:pt x="29970" y="93650"/>
                                        </a:cubicBezTo>
                                        <a:cubicBezTo>
                                          <a:pt x="23756" y="99901"/>
                                          <a:pt x="20650" y="107714"/>
                                          <a:pt x="20650" y="117091"/>
                                        </a:cubicBezTo>
                                        <a:cubicBezTo>
                                          <a:pt x="20650" y="122820"/>
                                          <a:pt x="22008" y="128364"/>
                                          <a:pt x="24724" y="133722"/>
                                        </a:cubicBezTo>
                                        <a:cubicBezTo>
                                          <a:pt x="27440" y="139080"/>
                                          <a:pt x="31477" y="143228"/>
                                          <a:pt x="36835" y="146168"/>
                                        </a:cubicBezTo>
                                        <a:cubicBezTo>
                                          <a:pt x="42193" y="149107"/>
                                          <a:pt x="47960" y="150577"/>
                                          <a:pt x="54136" y="150577"/>
                                        </a:cubicBezTo>
                                        <a:cubicBezTo>
                                          <a:pt x="63735" y="150577"/>
                                          <a:pt x="71661" y="147489"/>
                                          <a:pt x="77911" y="141312"/>
                                        </a:cubicBezTo>
                                        <a:cubicBezTo>
                                          <a:pt x="84162" y="135136"/>
                                          <a:pt x="87287" y="127285"/>
                                          <a:pt x="87287" y="117760"/>
                                        </a:cubicBezTo>
                                        <a:cubicBezTo>
                                          <a:pt x="87287" y="108086"/>
                                          <a:pt x="84069" y="100087"/>
                                          <a:pt x="77632" y="93762"/>
                                        </a:cubicBezTo>
                                        <a:cubicBezTo>
                                          <a:pt x="71195" y="87437"/>
                                          <a:pt x="63140" y="84274"/>
                                          <a:pt x="53466" y="84274"/>
                                        </a:cubicBezTo>
                                        <a:close/>
                                        <a:moveTo>
                                          <a:pt x="53801" y="16520"/>
                                        </a:moveTo>
                                        <a:cubicBezTo>
                                          <a:pt x="46137" y="16520"/>
                                          <a:pt x="39774" y="18976"/>
                                          <a:pt x="34714" y="23887"/>
                                        </a:cubicBezTo>
                                        <a:cubicBezTo>
                                          <a:pt x="29654" y="28798"/>
                                          <a:pt x="27124" y="34677"/>
                                          <a:pt x="27124" y="41523"/>
                                        </a:cubicBezTo>
                                        <a:cubicBezTo>
                                          <a:pt x="27124" y="49262"/>
                                          <a:pt x="29617" y="55587"/>
                                          <a:pt x="34602" y="60499"/>
                                        </a:cubicBezTo>
                                        <a:cubicBezTo>
                                          <a:pt x="39588" y="65410"/>
                                          <a:pt x="46062" y="67866"/>
                                          <a:pt x="54024" y="67866"/>
                                        </a:cubicBezTo>
                                        <a:cubicBezTo>
                                          <a:pt x="61763" y="67866"/>
                                          <a:pt x="68107" y="65429"/>
                                          <a:pt x="73056" y="60554"/>
                                        </a:cubicBezTo>
                                        <a:cubicBezTo>
                                          <a:pt x="78004" y="55680"/>
                                          <a:pt x="80479" y="49709"/>
                                          <a:pt x="80479" y="42639"/>
                                        </a:cubicBezTo>
                                        <a:cubicBezTo>
                                          <a:pt x="80479" y="35272"/>
                                          <a:pt x="77930" y="29077"/>
                                          <a:pt x="72833" y="24054"/>
                                        </a:cubicBezTo>
                                        <a:cubicBezTo>
                                          <a:pt x="67735" y="19031"/>
                                          <a:pt x="61391" y="16520"/>
                                          <a:pt x="53801" y="16520"/>
                                        </a:cubicBezTo>
                                        <a:close/>
                                        <a:moveTo>
                                          <a:pt x="53578" y="0"/>
                                        </a:moveTo>
                                        <a:cubicBezTo>
                                          <a:pt x="67865" y="0"/>
                                          <a:pt x="79362" y="4149"/>
                                          <a:pt x="88069" y="12446"/>
                                        </a:cubicBezTo>
                                        <a:cubicBezTo>
                                          <a:pt x="96775" y="20743"/>
                                          <a:pt x="101129" y="30845"/>
                                          <a:pt x="101129" y="42751"/>
                                        </a:cubicBezTo>
                                        <a:cubicBezTo>
                                          <a:pt x="101129" y="50341"/>
                                          <a:pt x="99138" y="56945"/>
                                          <a:pt x="95157" y="62564"/>
                                        </a:cubicBezTo>
                                        <a:cubicBezTo>
                                          <a:pt x="91176" y="68182"/>
                                          <a:pt x="85129" y="72516"/>
                                          <a:pt x="77018" y="75567"/>
                                        </a:cubicBezTo>
                                        <a:cubicBezTo>
                                          <a:pt x="87064" y="78842"/>
                                          <a:pt x="94710" y="84125"/>
                                          <a:pt x="99956" y="91418"/>
                                        </a:cubicBezTo>
                                        <a:cubicBezTo>
                                          <a:pt x="105203" y="98710"/>
                                          <a:pt x="107826" y="107417"/>
                                          <a:pt x="107826" y="117537"/>
                                        </a:cubicBezTo>
                                        <a:cubicBezTo>
                                          <a:pt x="107826" y="131527"/>
                                          <a:pt x="102877" y="143284"/>
                                          <a:pt x="92980" y="152809"/>
                                        </a:cubicBezTo>
                                        <a:cubicBezTo>
                                          <a:pt x="83083" y="162334"/>
                                          <a:pt x="70061" y="167097"/>
                                          <a:pt x="53913" y="167097"/>
                                        </a:cubicBezTo>
                                        <a:cubicBezTo>
                                          <a:pt x="37765" y="167097"/>
                                          <a:pt x="24742" y="162316"/>
                                          <a:pt x="14845" y="152753"/>
                                        </a:cubicBezTo>
                                        <a:cubicBezTo>
                                          <a:pt x="4948" y="143191"/>
                                          <a:pt x="0" y="131266"/>
                                          <a:pt x="0" y="116979"/>
                                        </a:cubicBezTo>
                                        <a:cubicBezTo>
                                          <a:pt x="0" y="106338"/>
                                          <a:pt x="2697" y="97427"/>
                                          <a:pt x="8092" y="90246"/>
                                        </a:cubicBezTo>
                                        <a:cubicBezTo>
                                          <a:pt x="13487" y="83065"/>
                                          <a:pt x="21171" y="78172"/>
                                          <a:pt x="31142" y="75567"/>
                                        </a:cubicBezTo>
                                        <a:cubicBezTo>
                                          <a:pt x="22808" y="72516"/>
                                          <a:pt x="16631" y="68163"/>
                                          <a:pt x="12613" y="62508"/>
                                        </a:cubicBezTo>
                                        <a:cubicBezTo>
                                          <a:pt x="8595" y="56852"/>
                                          <a:pt x="6585" y="50081"/>
                                          <a:pt x="6585" y="42193"/>
                                        </a:cubicBezTo>
                                        <a:cubicBezTo>
                                          <a:pt x="6585" y="30287"/>
                                          <a:pt x="10864" y="20278"/>
                                          <a:pt x="19422" y="12167"/>
                                        </a:cubicBezTo>
                                        <a:cubicBezTo>
                                          <a:pt x="27979" y="4056"/>
                                          <a:pt x="39365" y="0"/>
                                          <a:pt x="53578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219093751" name="任意多边形: 形状 1219093751">
                                  <a:extLst>
                                    <a:ext uri="{FF2B5EF4-FFF2-40B4-BE49-F238E27FC236}">
                                      <a16:creationId xmlns:a16="http://schemas.microsoft.com/office/drawing/2014/main" id="{0AC71FF1-2C3E-63CD-607A-DED0EB5D6109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9440000">
                                    <a:off x="517995" y="1532407"/>
                                    <a:ext cx="6954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603" h="167097">
                                        <a:moveTo>
                                          <a:pt x="53913" y="16632"/>
                                        </a:moveTo>
                                        <a:cubicBezTo>
                                          <a:pt x="44983" y="16632"/>
                                          <a:pt x="37207" y="20278"/>
                                          <a:pt x="30584" y="27570"/>
                                        </a:cubicBezTo>
                                        <a:cubicBezTo>
                                          <a:pt x="23961" y="34863"/>
                                          <a:pt x="20650" y="44314"/>
                                          <a:pt x="20650" y="55922"/>
                                        </a:cubicBezTo>
                                        <a:cubicBezTo>
                                          <a:pt x="20650" y="66340"/>
                                          <a:pt x="23794" y="74805"/>
                                          <a:pt x="30082" y="81316"/>
                                        </a:cubicBezTo>
                                        <a:cubicBezTo>
                                          <a:pt x="36370" y="87827"/>
                                          <a:pt x="44128" y="91083"/>
                                          <a:pt x="53355" y="91083"/>
                                        </a:cubicBezTo>
                                        <a:cubicBezTo>
                                          <a:pt x="62657" y="91083"/>
                                          <a:pt x="70303" y="87827"/>
                                          <a:pt x="76293" y="81316"/>
                                        </a:cubicBezTo>
                                        <a:cubicBezTo>
                                          <a:pt x="82283" y="74805"/>
                                          <a:pt x="85279" y="65782"/>
                                          <a:pt x="85279" y="54248"/>
                                        </a:cubicBezTo>
                                        <a:cubicBezTo>
                                          <a:pt x="85279" y="42714"/>
                                          <a:pt x="82209" y="33561"/>
                                          <a:pt x="76070" y="26789"/>
                                        </a:cubicBezTo>
                                        <a:cubicBezTo>
                                          <a:pt x="69931" y="20017"/>
                                          <a:pt x="62545" y="16632"/>
                                          <a:pt x="53913" y="16632"/>
                                        </a:cubicBezTo>
                                        <a:close/>
                                        <a:moveTo>
                                          <a:pt x="51457" y="0"/>
                                        </a:moveTo>
                                        <a:cubicBezTo>
                                          <a:pt x="62099" y="0"/>
                                          <a:pt x="71828" y="2865"/>
                                          <a:pt x="80646" y="8595"/>
                                        </a:cubicBezTo>
                                        <a:cubicBezTo>
                                          <a:pt x="89464" y="14325"/>
                                          <a:pt x="96162" y="22492"/>
                                          <a:pt x="100738" y="33096"/>
                                        </a:cubicBezTo>
                                        <a:cubicBezTo>
                                          <a:pt x="105315" y="43700"/>
                                          <a:pt x="107603" y="59048"/>
                                          <a:pt x="107603" y="79139"/>
                                        </a:cubicBezTo>
                                        <a:cubicBezTo>
                                          <a:pt x="107603" y="100050"/>
                                          <a:pt x="105333" y="116700"/>
                                          <a:pt x="100794" y="129090"/>
                                        </a:cubicBezTo>
                                        <a:cubicBezTo>
                                          <a:pt x="96255" y="141480"/>
                                          <a:pt x="89502" y="150912"/>
                                          <a:pt x="80535" y="157386"/>
                                        </a:cubicBezTo>
                                        <a:cubicBezTo>
                                          <a:pt x="71568" y="163860"/>
                                          <a:pt x="61057" y="167097"/>
                                          <a:pt x="49002" y="167097"/>
                                        </a:cubicBezTo>
                                        <a:cubicBezTo>
                                          <a:pt x="36202" y="167097"/>
                                          <a:pt x="25747" y="163543"/>
                                          <a:pt x="17636" y="156437"/>
                                        </a:cubicBezTo>
                                        <a:cubicBezTo>
                                          <a:pt x="9525" y="149330"/>
                                          <a:pt x="4651" y="139340"/>
                                          <a:pt x="3014" y="126467"/>
                                        </a:cubicBezTo>
                                        <a:lnTo>
                                          <a:pt x="22324" y="124681"/>
                                        </a:lnTo>
                                        <a:cubicBezTo>
                                          <a:pt x="23961" y="133759"/>
                                          <a:pt x="27087" y="140345"/>
                                          <a:pt x="31700" y="144438"/>
                                        </a:cubicBezTo>
                                        <a:cubicBezTo>
                                          <a:pt x="36314" y="148530"/>
                                          <a:pt x="42230" y="150577"/>
                                          <a:pt x="49448" y="150577"/>
                                        </a:cubicBezTo>
                                        <a:cubicBezTo>
                                          <a:pt x="55625" y="150577"/>
                                          <a:pt x="61038" y="149163"/>
                                          <a:pt x="65689" y="146335"/>
                                        </a:cubicBezTo>
                                        <a:cubicBezTo>
                                          <a:pt x="70340" y="143508"/>
                                          <a:pt x="74154" y="139731"/>
                                          <a:pt x="77130" y="135006"/>
                                        </a:cubicBezTo>
                                        <a:cubicBezTo>
                                          <a:pt x="80107" y="130280"/>
                                          <a:pt x="82600" y="123899"/>
                                          <a:pt x="84609" y="115863"/>
                                        </a:cubicBezTo>
                                        <a:cubicBezTo>
                                          <a:pt x="86618" y="107826"/>
                                          <a:pt x="87623" y="99640"/>
                                          <a:pt x="87623" y="91306"/>
                                        </a:cubicBezTo>
                                        <a:cubicBezTo>
                                          <a:pt x="87623" y="90413"/>
                                          <a:pt x="87585" y="89074"/>
                                          <a:pt x="87511" y="87288"/>
                                        </a:cubicBezTo>
                                        <a:cubicBezTo>
                                          <a:pt x="83493" y="93687"/>
                                          <a:pt x="78005" y="98878"/>
                                          <a:pt x="71047" y="102859"/>
                                        </a:cubicBezTo>
                                        <a:cubicBezTo>
                                          <a:pt x="64089" y="106840"/>
                                          <a:pt x="56555" y="108831"/>
                                          <a:pt x="48444" y="108831"/>
                                        </a:cubicBezTo>
                                        <a:cubicBezTo>
                                          <a:pt x="34900" y="108831"/>
                                          <a:pt x="23440" y="103919"/>
                                          <a:pt x="14064" y="94097"/>
                                        </a:cubicBezTo>
                                        <a:cubicBezTo>
                                          <a:pt x="4688" y="84274"/>
                                          <a:pt x="0" y="71326"/>
                                          <a:pt x="0" y="55252"/>
                                        </a:cubicBezTo>
                                        <a:cubicBezTo>
                                          <a:pt x="0" y="38658"/>
                                          <a:pt x="4893" y="25301"/>
                                          <a:pt x="14678" y="15180"/>
                                        </a:cubicBezTo>
                                        <a:cubicBezTo>
                                          <a:pt x="24464" y="5060"/>
                                          <a:pt x="36723" y="0"/>
                                          <a:pt x="5145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</wpg:grpSp>
                            <wpg:grpSp>
                              <wpg:cNvPr id="696070847" name="组合 696070847">
                                <a:extLst>
                                  <a:ext uri="{FF2B5EF4-FFF2-40B4-BE49-F238E27FC236}">
                                    <a16:creationId xmlns:a16="http://schemas.microsoft.com/office/drawing/2014/main" id="{874A15B7-623E-DFCB-8E5C-2AA5F85B7290}"/>
                                  </a:ext>
                                </a:extLst>
                              </wpg:cNvPr>
                              <wpg:cNvGrpSpPr/>
                              <wpg:grpSpPr>
                                <a:xfrm rot="17280000">
                                  <a:off x="944969" y="1099083"/>
                                  <a:ext cx="616002" cy="616002"/>
                                  <a:chOff x="944969" y="1099083"/>
                                  <a:chExt cx="616002" cy="616002"/>
                                </a:xfrm>
                              </wpg:grpSpPr>
                              <wpg:grpSp>
                                <wpg:cNvPr id="1677362270" name="组合 1677362270">
                                  <a:extLst>
                                    <a:ext uri="{FF2B5EF4-FFF2-40B4-BE49-F238E27FC236}">
                                      <a16:creationId xmlns:a16="http://schemas.microsoft.com/office/drawing/2014/main" id="{DEB17989-70AD-B5BF-C725-FF75219E7250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944969" y="1099083"/>
                                    <a:ext cx="616002" cy="616002"/>
                                    <a:chOff x="944969" y="1099083"/>
                                    <a:chExt cx="616002" cy="616002"/>
                                  </a:xfrm>
                                </wpg:grpSpPr>
                                <wps:wsp>
                                  <wps:cNvPr id="1918013906" name="圆: 空心 1918013906">
                                    <a:extLst>
                                      <a:ext uri="{FF2B5EF4-FFF2-40B4-BE49-F238E27FC236}">
                                        <a16:creationId xmlns:a16="http://schemas.microsoft.com/office/drawing/2014/main" id="{373F6AA6-8366-D34E-0D29-92AB70E0B8C9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108203" y="1262317"/>
                                      <a:ext cx="289535" cy="289535"/>
                                    </a:xfrm>
                                    <a:prstGeom prst="donut">
                                      <a:avLst>
                                        <a:gd name="adj" fmla="val 18296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001739902" name="椭圆 1001739902">
                                    <a:extLst>
                                      <a:ext uri="{FF2B5EF4-FFF2-40B4-BE49-F238E27FC236}">
                                        <a16:creationId xmlns:a16="http://schemas.microsoft.com/office/drawing/2014/main" id="{382AB57D-AC72-B4E3-4F60-C2F26542F78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944969" y="1099083"/>
                                      <a:ext cx="616002" cy="61600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624772452" name="任意多边形: 形状 624772452">
                                  <a:extLst>
                                    <a:ext uri="{FF2B5EF4-FFF2-40B4-BE49-F238E27FC236}">
                                      <a16:creationId xmlns:a16="http://schemas.microsoft.com/office/drawing/2014/main" id="{82FDBAAE-70D8-65EE-D01E-B7292A83DEB3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24131" y="1580092"/>
                                    <a:ext cx="68173" cy="10675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6710" h="167097">
                                        <a:moveTo>
                                          <a:pt x="53132" y="16631"/>
                                        </a:moveTo>
                                        <a:cubicBezTo>
                                          <a:pt x="43904" y="16631"/>
                                          <a:pt x="36537" y="20538"/>
                                          <a:pt x="31031" y="28352"/>
                                        </a:cubicBezTo>
                                        <a:cubicBezTo>
                                          <a:pt x="24110" y="38323"/>
                                          <a:pt x="20650" y="56741"/>
                                          <a:pt x="20650" y="83604"/>
                                        </a:cubicBezTo>
                                        <a:cubicBezTo>
                                          <a:pt x="20650" y="110468"/>
                                          <a:pt x="23794" y="128346"/>
                                          <a:pt x="30082" y="137238"/>
                                        </a:cubicBezTo>
                                        <a:cubicBezTo>
                                          <a:pt x="36370" y="146130"/>
                                          <a:pt x="44128" y="150577"/>
                                          <a:pt x="53355" y="150577"/>
                                        </a:cubicBezTo>
                                        <a:cubicBezTo>
                                          <a:pt x="62582" y="150577"/>
                                          <a:pt x="70340" y="146112"/>
                                          <a:pt x="76628" y="137182"/>
                                        </a:cubicBezTo>
                                        <a:cubicBezTo>
                                          <a:pt x="82916" y="128253"/>
                                          <a:pt x="86060" y="110393"/>
                                          <a:pt x="86060" y="83604"/>
                                        </a:cubicBezTo>
                                        <a:cubicBezTo>
                                          <a:pt x="86060" y="56666"/>
                                          <a:pt x="82916" y="38770"/>
                                          <a:pt x="76628" y="29914"/>
                                        </a:cubicBezTo>
                                        <a:cubicBezTo>
                                          <a:pt x="70340" y="21059"/>
                                          <a:pt x="62508" y="16631"/>
                                          <a:pt x="53132" y="16631"/>
                                        </a:cubicBezTo>
                                        <a:close/>
                                        <a:moveTo>
                                          <a:pt x="53355" y="0"/>
                                        </a:moveTo>
                                        <a:cubicBezTo>
                                          <a:pt x="62136" y="0"/>
                                          <a:pt x="69838" y="1767"/>
                                          <a:pt x="76460" y="5302"/>
                                        </a:cubicBezTo>
                                        <a:cubicBezTo>
                                          <a:pt x="83083" y="8837"/>
                                          <a:pt x="88553" y="13934"/>
                                          <a:pt x="92869" y="20594"/>
                                        </a:cubicBezTo>
                                        <a:cubicBezTo>
                                          <a:pt x="97185" y="27254"/>
                                          <a:pt x="100571" y="35365"/>
                                          <a:pt x="103026" y="44927"/>
                                        </a:cubicBezTo>
                                        <a:cubicBezTo>
                                          <a:pt x="105482" y="54490"/>
                                          <a:pt x="106710" y="67382"/>
                                          <a:pt x="106710" y="83604"/>
                                        </a:cubicBezTo>
                                        <a:cubicBezTo>
                                          <a:pt x="106710" y="102803"/>
                                          <a:pt x="104738" y="118300"/>
                                          <a:pt x="100794" y="130094"/>
                                        </a:cubicBezTo>
                                        <a:cubicBezTo>
                                          <a:pt x="96850" y="141889"/>
                                          <a:pt x="90953" y="151005"/>
                                          <a:pt x="83102" y="157441"/>
                                        </a:cubicBezTo>
                                        <a:cubicBezTo>
                                          <a:pt x="75251" y="163878"/>
                                          <a:pt x="65336" y="167097"/>
                                          <a:pt x="53355" y="167097"/>
                                        </a:cubicBezTo>
                                        <a:cubicBezTo>
                                          <a:pt x="37579" y="167097"/>
                                          <a:pt x="25189" y="161441"/>
                                          <a:pt x="16185" y="150130"/>
                                        </a:cubicBezTo>
                                        <a:cubicBezTo>
                                          <a:pt x="5395" y="136512"/>
                                          <a:pt x="0" y="114337"/>
                                          <a:pt x="0" y="83604"/>
                                        </a:cubicBezTo>
                                        <a:cubicBezTo>
                                          <a:pt x="0" y="64256"/>
                                          <a:pt x="1991" y="48685"/>
                                          <a:pt x="5972" y="36891"/>
                                        </a:cubicBezTo>
                                        <a:cubicBezTo>
                                          <a:pt x="9953" y="25096"/>
                                          <a:pt x="15869" y="15999"/>
                                          <a:pt x="23720" y="9599"/>
                                        </a:cubicBezTo>
                                        <a:cubicBezTo>
                                          <a:pt x="31570" y="3200"/>
                                          <a:pt x="41449" y="0"/>
                                          <a:pt x="5335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424742972" name="任意多边形: 形状 1424742972">
                                  <a:extLst>
                                    <a:ext uri="{FF2B5EF4-FFF2-40B4-BE49-F238E27FC236}">
                                      <a16:creationId xmlns:a16="http://schemas.microsoft.com/office/drawing/2014/main" id="{19880D44-A42B-F333-6F00-8DA9908B7793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2160000">
                                    <a:off x="1099422" y="1539426"/>
                                    <a:ext cx="39618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60275" h="164306">
                                        <a:moveTo>
                                          <a:pt x="47327" y="0"/>
                                        </a:moveTo>
                                        <a:lnTo>
                                          <a:pt x="60275" y="0"/>
                                        </a:lnTo>
                                        <a:lnTo>
                                          <a:pt x="60275" y="164306"/>
                                        </a:lnTo>
                                        <a:lnTo>
                                          <a:pt x="40183" y="164306"/>
                                        </a:lnTo>
                                        <a:lnTo>
                                          <a:pt x="40183" y="36277"/>
                                        </a:lnTo>
                                        <a:cubicBezTo>
                                          <a:pt x="35346" y="40890"/>
                                          <a:pt x="29003" y="45504"/>
                                          <a:pt x="21152" y="50118"/>
                                        </a:cubicBezTo>
                                        <a:cubicBezTo>
                                          <a:pt x="13301" y="54731"/>
                                          <a:pt x="6251" y="58192"/>
                                          <a:pt x="0" y="60499"/>
                                        </a:cubicBezTo>
                                        <a:lnTo>
                                          <a:pt x="0" y="41076"/>
                                        </a:lnTo>
                                        <a:cubicBezTo>
                                          <a:pt x="11236" y="35793"/>
                                          <a:pt x="21059" y="29393"/>
                                          <a:pt x="29468" y="21878"/>
                                        </a:cubicBezTo>
                                        <a:cubicBezTo>
                                          <a:pt x="37877" y="14362"/>
                                          <a:pt x="43830" y="7069"/>
                                          <a:pt x="4732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918206557" name="任意多边形: 形状 918206557">
                                  <a:extLst>
                                    <a:ext uri="{FF2B5EF4-FFF2-40B4-BE49-F238E27FC236}">
                                      <a16:creationId xmlns:a16="http://schemas.microsoft.com/office/drawing/2014/main" id="{4FC7A5C9-18E3-55E5-2BE1-73719ED473B8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4320000">
                                    <a:off x="1012379" y="1430199"/>
                                    <a:ext cx="7110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179" h="164306">
                                        <a:moveTo>
                                          <a:pt x="56945" y="0"/>
                                        </a:moveTo>
                                        <a:cubicBezTo>
                                          <a:pt x="72646" y="0"/>
                                          <a:pt x="85073" y="4353"/>
                                          <a:pt x="94226" y="13060"/>
                                        </a:cubicBezTo>
                                        <a:cubicBezTo>
                                          <a:pt x="103379" y="21766"/>
                                          <a:pt x="107955" y="32556"/>
                                          <a:pt x="107955" y="45430"/>
                                        </a:cubicBezTo>
                                        <a:cubicBezTo>
                                          <a:pt x="107955" y="51978"/>
                                          <a:pt x="106616" y="58415"/>
                                          <a:pt x="103937" y="64740"/>
                                        </a:cubicBezTo>
                                        <a:cubicBezTo>
                                          <a:pt x="101258" y="71065"/>
                                          <a:pt x="96812" y="77725"/>
                                          <a:pt x="90598" y="84720"/>
                                        </a:cubicBezTo>
                                        <a:cubicBezTo>
                                          <a:pt x="84385" y="91715"/>
                                          <a:pt x="74060" y="101315"/>
                                          <a:pt x="59623" y="113519"/>
                                        </a:cubicBezTo>
                                        <a:cubicBezTo>
                                          <a:pt x="47568" y="123639"/>
                                          <a:pt x="39829" y="130504"/>
                                          <a:pt x="36406" y="134113"/>
                                        </a:cubicBezTo>
                                        <a:cubicBezTo>
                                          <a:pt x="32983" y="137722"/>
                                          <a:pt x="30155" y="141349"/>
                                          <a:pt x="27923" y="144996"/>
                                        </a:cubicBezTo>
                                        <a:lnTo>
                                          <a:pt x="108179" y="144996"/>
                                        </a:lnTo>
                                        <a:lnTo>
                                          <a:pt x="108179" y="164306"/>
                                        </a:lnTo>
                                        <a:lnTo>
                                          <a:pt x="18" y="164306"/>
                                        </a:lnTo>
                                        <a:cubicBezTo>
                                          <a:pt x="-131" y="159469"/>
                                          <a:pt x="650" y="154818"/>
                                          <a:pt x="2362" y="150353"/>
                                        </a:cubicBezTo>
                                        <a:cubicBezTo>
                                          <a:pt x="5115" y="142986"/>
                                          <a:pt x="9524" y="135731"/>
                                          <a:pt x="15589" y="128587"/>
                                        </a:cubicBezTo>
                                        <a:cubicBezTo>
                                          <a:pt x="21654" y="121444"/>
                                          <a:pt x="30416" y="113184"/>
                                          <a:pt x="41876" y="103807"/>
                                        </a:cubicBezTo>
                                        <a:cubicBezTo>
                                          <a:pt x="59661" y="89222"/>
                                          <a:pt x="71678" y="77670"/>
                                          <a:pt x="77929" y="69149"/>
                                        </a:cubicBezTo>
                                        <a:cubicBezTo>
                                          <a:pt x="84180" y="60629"/>
                                          <a:pt x="87305" y="52573"/>
                                          <a:pt x="87305" y="44983"/>
                                        </a:cubicBezTo>
                                        <a:cubicBezTo>
                                          <a:pt x="87305" y="37021"/>
                                          <a:pt x="84459" y="30305"/>
                                          <a:pt x="78766" y="24836"/>
                                        </a:cubicBezTo>
                                        <a:cubicBezTo>
                                          <a:pt x="73074" y="19366"/>
                                          <a:pt x="65651" y="16631"/>
                                          <a:pt x="56498" y="16631"/>
                                        </a:cubicBezTo>
                                        <a:cubicBezTo>
                                          <a:pt x="46824" y="16631"/>
                                          <a:pt x="39085" y="19534"/>
                                          <a:pt x="33281" y="25338"/>
                                        </a:cubicBezTo>
                                        <a:cubicBezTo>
                                          <a:pt x="27477" y="31142"/>
                                          <a:pt x="24537" y="39179"/>
                                          <a:pt x="24463" y="49448"/>
                                        </a:cubicBezTo>
                                        <a:lnTo>
                                          <a:pt x="3813" y="47327"/>
                                        </a:lnTo>
                                        <a:cubicBezTo>
                                          <a:pt x="5227" y="31924"/>
                                          <a:pt x="10547" y="20185"/>
                                          <a:pt x="19775" y="12111"/>
                                        </a:cubicBezTo>
                                        <a:cubicBezTo>
                                          <a:pt x="29002" y="4037"/>
                                          <a:pt x="41392" y="0"/>
                                          <a:pt x="56945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279276155" name="任意多边形: 形状 279276155">
                                  <a:extLst>
                                    <a:ext uri="{FF2B5EF4-FFF2-40B4-BE49-F238E27FC236}">
                                      <a16:creationId xmlns:a16="http://schemas.microsoft.com/office/drawing/2014/main" id="{F136150A-FF7B-3071-82B3-86CBAE3CB14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6480000">
                                    <a:off x="1003684" y="1288415"/>
                                    <a:ext cx="6921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156" h="167208">
                                        <a:moveTo>
                                          <a:pt x="51234" y="0"/>
                                        </a:moveTo>
                                        <a:cubicBezTo>
                                          <a:pt x="60163" y="0"/>
                                          <a:pt x="68386" y="1916"/>
                                          <a:pt x="75902" y="5748"/>
                                        </a:cubicBezTo>
                                        <a:cubicBezTo>
                                          <a:pt x="83418" y="9581"/>
                                          <a:pt x="89166" y="14808"/>
                                          <a:pt x="93147" y="21431"/>
                                        </a:cubicBezTo>
                                        <a:cubicBezTo>
                                          <a:pt x="97129" y="28054"/>
                                          <a:pt x="99119" y="35086"/>
                                          <a:pt x="99119" y="42528"/>
                                        </a:cubicBezTo>
                                        <a:cubicBezTo>
                                          <a:pt x="99119" y="49597"/>
                                          <a:pt x="97222" y="56034"/>
                                          <a:pt x="93427" y="61838"/>
                                        </a:cubicBezTo>
                                        <a:cubicBezTo>
                                          <a:pt x="89631" y="67642"/>
                                          <a:pt x="84013" y="72256"/>
                                          <a:pt x="76572" y="75679"/>
                                        </a:cubicBezTo>
                                        <a:cubicBezTo>
                                          <a:pt x="86246" y="77911"/>
                                          <a:pt x="93761" y="82544"/>
                                          <a:pt x="99119" y="89576"/>
                                        </a:cubicBezTo>
                                        <a:cubicBezTo>
                                          <a:pt x="104477" y="96608"/>
                                          <a:pt x="107156" y="105407"/>
                                          <a:pt x="107156" y="115974"/>
                                        </a:cubicBezTo>
                                        <a:cubicBezTo>
                                          <a:pt x="107156" y="130262"/>
                                          <a:pt x="101947" y="142373"/>
                                          <a:pt x="91529" y="152307"/>
                                        </a:cubicBezTo>
                                        <a:cubicBezTo>
                                          <a:pt x="81111" y="162241"/>
                                          <a:pt x="67940" y="167208"/>
                                          <a:pt x="52015" y="167208"/>
                                        </a:cubicBezTo>
                                        <a:cubicBezTo>
                                          <a:pt x="37653" y="167208"/>
                                          <a:pt x="25728" y="162929"/>
                                          <a:pt x="16241" y="154372"/>
                                        </a:cubicBezTo>
                                        <a:cubicBezTo>
                                          <a:pt x="6753" y="145814"/>
                                          <a:pt x="1339" y="134727"/>
                                          <a:pt x="0" y="121109"/>
                                        </a:cubicBezTo>
                                        <a:lnTo>
                                          <a:pt x="20091" y="118430"/>
                                        </a:lnTo>
                                        <a:cubicBezTo>
                                          <a:pt x="22398" y="129815"/>
                                          <a:pt x="26324" y="138019"/>
                                          <a:pt x="31867" y="143042"/>
                                        </a:cubicBezTo>
                                        <a:cubicBezTo>
                                          <a:pt x="37411" y="148065"/>
                                          <a:pt x="44164" y="150577"/>
                                          <a:pt x="52127" y="150577"/>
                                        </a:cubicBezTo>
                                        <a:cubicBezTo>
                                          <a:pt x="61577" y="150577"/>
                                          <a:pt x="69558" y="147303"/>
                                          <a:pt x="76069" y="140754"/>
                                        </a:cubicBezTo>
                                        <a:cubicBezTo>
                                          <a:pt x="82581" y="134206"/>
                                          <a:pt x="85836" y="126095"/>
                                          <a:pt x="85836" y="116421"/>
                                        </a:cubicBezTo>
                                        <a:cubicBezTo>
                                          <a:pt x="85836" y="107193"/>
                                          <a:pt x="82823" y="99584"/>
                                          <a:pt x="76795" y="93594"/>
                                        </a:cubicBezTo>
                                        <a:cubicBezTo>
                                          <a:pt x="70767" y="87604"/>
                                          <a:pt x="63103" y="84609"/>
                                          <a:pt x="53801" y="84609"/>
                                        </a:cubicBezTo>
                                        <a:cubicBezTo>
                                          <a:pt x="50006" y="84609"/>
                                          <a:pt x="45281" y="85353"/>
                                          <a:pt x="39625" y="86841"/>
                                        </a:cubicBezTo>
                                        <a:lnTo>
                                          <a:pt x="41858" y="69205"/>
                                        </a:lnTo>
                                        <a:cubicBezTo>
                                          <a:pt x="43197" y="69354"/>
                                          <a:pt x="44276" y="69428"/>
                                          <a:pt x="45095" y="69428"/>
                                        </a:cubicBezTo>
                                        <a:cubicBezTo>
                                          <a:pt x="53652" y="69428"/>
                                          <a:pt x="61354" y="67196"/>
                                          <a:pt x="68200" y="62731"/>
                                        </a:cubicBezTo>
                                        <a:cubicBezTo>
                                          <a:pt x="75046" y="58266"/>
                                          <a:pt x="78469" y="51383"/>
                                          <a:pt x="78469" y="42081"/>
                                        </a:cubicBezTo>
                                        <a:cubicBezTo>
                                          <a:pt x="78469" y="34714"/>
                                          <a:pt x="75976" y="28612"/>
                                          <a:pt x="70991" y="23775"/>
                                        </a:cubicBezTo>
                                        <a:cubicBezTo>
                                          <a:pt x="66005" y="18938"/>
                                          <a:pt x="59568" y="16520"/>
                                          <a:pt x="51680" y="16520"/>
                                        </a:cubicBezTo>
                                        <a:cubicBezTo>
                                          <a:pt x="43867" y="16520"/>
                                          <a:pt x="37356" y="18975"/>
                                          <a:pt x="32147" y="23887"/>
                                        </a:cubicBezTo>
                                        <a:cubicBezTo>
                                          <a:pt x="26938" y="28798"/>
                                          <a:pt x="23589" y="36165"/>
                                          <a:pt x="22101" y="45988"/>
                                        </a:cubicBezTo>
                                        <a:lnTo>
                                          <a:pt x="2009" y="42416"/>
                                        </a:lnTo>
                                        <a:cubicBezTo>
                                          <a:pt x="4465" y="28947"/>
                                          <a:pt x="10046" y="18510"/>
                                          <a:pt x="18752" y="11106"/>
                                        </a:cubicBezTo>
                                        <a:cubicBezTo>
                                          <a:pt x="27458" y="3702"/>
                                          <a:pt x="38286" y="0"/>
                                          <a:pt x="51234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053646517" name="任意多边形: 形状 1053646517">
                                  <a:extLst>
                                    <a:ext uri="{FF2B5EF4-FFF2-40B4-BE49-F238E27FC236}">
                                      <a16:creationId xmlns:a16="http://schemas.microsoft.com/office/drawing/2014/main" id="{3D0AC5A4-AD83-1AC6-F0C1-CD85B3479C20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8640000">
                                    <a:off x="1072054" y="1173599"/>
                                    <a:ext cx="74703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13184" h="163636">
                                        <a:moveTo>
                                          <a:pt x="70991" y="32258"/>
                                        </a:moveTo>
                                        <a:lnTo>
                                          <a:pt x="19757" y="106040"/>
                                        </a:lnTo>
                                        <a:lnTo>
                                          <a:pt x="70991" y="106040"/>
                                        </a:lnTo>
                                        <a:close/>
                                        <a:moveTo>
                                          <a:pt x="74675" y="0"/>
                                        </a:moveTo>
                                        <a:lnTo>
                                          <a:pt x="91083" y="0"/>
                                        </a:lnTo>
                                        <a:lnTo>
                                          <a:pt x="91083" y="106040"/>
                                        </a:lnTo>
                                        <a:lnTo>
                                          <a:pt x="113184" y="106040"/>
                                        </a:lnTo>
                                        <a:lnTo>
                                          <a:pt x="113184" y="124457"/>
                                        </a:lnTo>
                                        <a:lnTo>
                                          <a:pt x="91083" y="124457"/>
                                        </a:lnTo>
                                        <a:lnTo>
                                          <a:pt x="91083" y="163636"/>
                                        </a:lnTo>
                                        <a:lnTo>
                                          <a:pt x="70991" y="163636"/>
                                        </a:lnTo>
                                        <a:lnTo>
                                          <a:pt x="70991" y="124457"/>
                                        </a:lnTo>
                                        <a:lnTo>
                                          <a:pt x="0" y="124457"/>
                                        </a:lnTo>
                                        <a:lnTo>
                                          <a:pt x="0" y="1060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564341597" name="任意多边形: 形状 564341597">
                                  <a:extLst>
                                    <a:ext uri="{FF2B5EF4-FFF2-40B4-BE49-F238E27FC236}">
                                      <a16:creationId xmlns:a16="http://schemas.microsoft.com/office/drawing/2014/main" id="{A8B2D9A7-9483-347B-21C7-3983B4E3B072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0800000">
                                    <a:off x="1206915" y="1123362"/>
                                    <a:ext cx="7136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496" h="164195">
                                        <a:moveTo>
                                          <a:pt x="19422" y="0"/>
                                        </a:moveTo>
                                        <a:lnTo>
                                          <a:pt x="100794" y="0"/>
                                        </a:lnTo>
                                        <a:lnTo>
                                          <a:pt x="100794" y="19199"/>
                                        </a:lnTo>
                                        <a:lnTo>
                                          <a:pt x="35496" y="19199"/>
                                        </a:lnTo>
                                        <a:lnTo>
                                          <a:pt x="26677" y="63178"/>
                                        </a:lnTo>
                                        <a:cubicBezTo>
                                          <a:pt x="36500" y="56331"/>
                                          <a:pt x="46806" y="52908"/>
                                          <a:pt x="57597" y="52908"/>
                                        </a:cubicBezTo>
                                        <a:cubicBezTo>
                                          <a:pt x="71884" y="52908"/>
                                          <a:pt x="83939" y="57857"/>
                                          <a:pt x="93762" y="67754"/>
                                        </a:cubicBezTo>
                                        <a:cubicBezTo>
                                          <a:pt x="103584" y="77651"/>
                                          <a:pt x="108496" y="90376"/>
                                          <a:pt x="108496" y="105929"/>
                                        </a:cubicBezTo>
                                        <a:cubicBezTo>
                                          <a:pt x="108496" y="120737"/>
                                          <a:pt x="104180" y="133536"/>
                                          <a:pt x="95548" y="144326"/>
                                        </a:cubicBezTo>
                                        <a:cubicBezTo>
                                          <a:pt x="85055" y="157572"/>
                                          <a:pt x="70731" y="164195"/>
                                          <a:pt x="52574" y="164195"/>
                                        </a:cubicBezTo>
                                        <a:cubicBezTo>
                                          <a:pt x="37691" y="164195"/>
                                          <a:pt x="25543" y="160028"/>
                                          <a:pt x="16129" y="151693"/>
                                        </a:cubicBezTo>
                                        <a:cubicBezTo>
                                          <a:pt x="6716" y="143359"/>
                                          <a:pt x="1339" y="132308"/>
                                          <a:pt x="0" y="118542"/>
                                        </a:cubicBezTo>
                                        <a:lnTo>
                                          <a:pt x="21096" y="116756"/>
                                        </a:lnTo>
                                        <a:cubicBezTo>
                                          <a:pt x="22659" y="127025"/>
                                          <a:pt x="26287" y="134745"/>
                                          <a:pt x="31979" y="139917"/>
                                        </a:cubicBezTo>
                                        <a:cubicBezTo>
                                          <a:pt x="37672" y="145089"/>
                                          <a:pt x="44537" y="147675"/>
                                          <a:pt x="52574" y="147675"/>
                                        </a:cubicBezTo>
                                        <a:cubicBezTo>
                                          <a:pt x="62247" y="147675"/>
                                          <a:pt x="70433" y="144029"/>
                                          <a:pt x="77130" y="136736"/>
                                        </a:cubicBezTo>
                                        <a:cubicBezTo>
                                          <a:pt x="83827" y="129443"/>
                                          <a:pt x="87176" y="119770"/>
                                          <a:pt x="87176" y="107714"/>
                                        </a:cubicBezTo>
                                        <a:cubicBezTo>
                                          <a:pt x="87176" y="96255"/>
                                          <a:pt x="83958" y="87213"/>
                                          <a:pt x="77521" y="80590"/>
                                        </a:cubicBezTo>
                                        <a:cubicBezTo>
                                          <a:pt x="71084" y="73968"/>
                                          <a:pt x="62657" y="70656"/>
                                          <a:pt x="52239" y="70656"/>
                                        </a:cubicBezTo>
                                        <a:cubicBezTo>
                                          <a:pt x="45765" y="70656"/>
                                          <a:pt x="39923" y="72126"/>
                                          <a:pt x="34714" y="75065"/>
                                        </a:cubicBezTo>
                                        <a:cubicBezTo>
                                          <a:pt x="29505" y="78005"/>
                                          <a:pt x="25412" y="81818"/>
                                          <a:pt x="22436" y="86506"/>
                                        </a:cubicBezTo>
                                        <a:lnTo>
                                          <a:pt x="3572" y="8405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029587068" name="任意多边形: 形状 1029587068">
                                  <a:extLst>
                                    <a:ext uri="{FF2B5EF4-FFF2-40B4-BE49-F238E27FC236}">
                                      <a16:creationId xmlns:a16="http://schemas.microsoft.com/office/drawing/2014/main" id="{71E46F9D-85B6-BF67-FC51-3863C06E4627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2960000">
                                    <a:off x="1336115" y="1158554"/>
                                    <a:ext cx="69834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8049" h="167097">
                                        <a:moveTo>
                                          <a:pt x="55699" y="75902"/>
                                        </a:moveTo>
                                        <a:cubicBezTo>
                                          <a:pt x="46620" y="75902"/>
                                          <a:pt x="38919" y="79158"/>
                                          <a:pt x="32593" y="85669"/>
                                        </a:cubicBezTo>
                                        <a:cubicBezTo>
                                          <a:pt x="26268" y="92180"/>
                                          <a:pt x="23106" y="100719"/>
                                          <a:pt x="23106" y="111286"/>
                                        </a:cubicBezTo>
                                        <a:cubicBezTo>
                                          <a:pt x="23106" y="118207"/>
                                          <a:pt x="24575" y="124830"/>
                                          <a:pt x="27515" y="131155"/>
                                        </a:cubicBezTo>
                                        <a:cubicBezTo>
                                          <a:pt x="30454" y="137480"/>
                                          <a:pt x="34565" y="142298"/>
                                          <a:pt x="39849" y="145610"/>
                                        </a:cubicBezTo>
                                        <a:cubicBezTo>
                                          <a:pt x="45132" y="148921"/>
                                          <a:pt x="50676" y="150577"/>
                                          <a:pt x="56480" y="150577"/>
                                        </a:cubicBezTo>
                                        <a:cubicBezTo>
                                          <a:pt x="64964" y="150577"/>
                                          <a:pt x="72256" y="147154"/>
                                          <a:pt x="78358" y="140308"/>
                                        </a:cubicBezTo>
                                        <a:cubicBezTo>
                                          <a:pt x="84460" y="133462"/>
                                          <a:pt x="87511" y="124160"/>
                                          <a:pt x="87511" y="112402"/>
                                        </a:cubicBezTo>
                                        <a:cubicBezTo>
                                          <a:pt x="87511" y="101091"/>
                                          <a:pt x="84497" y="92180"/>
                                          <a:pt x="78470" y="85669"/>
                                        </a:cubicBezTo>
                                        <a:cubicBezTo>
                                          <a:pt x="72442" y="79158"/>
                                          <a:pt x="64852" y="75902"/>
                                          <a:pt x="55699" y="75902"/>
                                        </a:cubicBezTo>
                                        <a:close/>
                                        <a:moveTo>
                                          <a:pt x="58713" y="0"/>
                                        </a:moveTo>
                                        <a:cubicBezTo>
                                          <a:pt x="71586" y="0"/>
                                          <a:pt x="82135" y="3609"/>
                                          <a:pt x="90357" y="10827"/>
                                        </a:cubicBezTo>
                                        <a:cubicBezTo>
                                          <a:pt x="98580" y="18045"/>
                                          <a:pt x="103510" y="28017"/>
                                          <a:pt x="105147" y="40742"/>
                                        </a:cubicBezTo>
                                        <a:lnTo>
                                          <a:pt x="85167" y="42304"/>
                                        </a:lnTo>
                                        <a:cubicBezTo>
                                          <a:pt x="83381" y="34416"/>
                                          <a:pt x="80851" y="28687"/>
                                          <a:pt x="77577" y="25115"/>
                                        </a:cubicBezTo>
                                        <a:cubicBezTo>
                                          <a:pt x="72145" y="19385"/>
                                          <a:pt x="65447" y="16520"/>
                                          <a:pt x="57485" y="16520"/>
                                        </a:cubicBezTo>
                                        <a:cubicBezTo>
                                          <a:pt x="51085" y="16520"/>
                                          <a:pt x="45467" y="18306"/>
                                          <a:pt x="40630" y="21878"/>
                                        </a:cubicBezTo>
                                        <a:cubicBezTo>
                                          <a:pt x="34305" y="26491"/>
                                          <a:pt x="29319" y="33226"/>
                                          <a:pt x="25673" y="42081"/>
                                        </a:cubicBezTo>
                                        <a:cubicBezTo>
                                          <a:pt x="22027" y="50936"/>
                                          <a:pt x="20129" y="63549"/>
                                          <a:pt x="19980" y="79921"/>
                                        </a:cubicBezTo>
                                        <a:cubicBezTo>
                                          <a:pt x="24817" y="72554"/>
                                          <a:pt x="30733" y="67084"/>
                                          <a:pt x="37728" y="63512"/>
                                        </a:cubicBezTo>
                                        <a:cubicBezTo>
                                          <a:pt x="44723" y="59940"/>
                                          <a:pt x="52053" y="58154"/>
                                          <a:pt x="59717" y="58154"/>
                                        </a:cubicBezTo>
                                        <a:cubicBezTo>
                                          <a:pt x="73112" y="58154"/>
                                          <a:pt x="84516" y="63084"/>
                                          <a:pt x="93929" y="72944"/>
                                        </a:cubicBezTo>
                                        <a:cubicBezTo>
                                          <a:pt x="103343" y="82804"/>
                                          <a:pt x="108049" y="95548"/>
                                          <a:pt x="108049" y="111175"/>
                                        </a:cubicBezTo>
                                        <a:cubicBezTo>
                                          <a:pt x="108049" y="121444"/>
                                          <a:pt x="105835" y="130987"/>
                                          <a:pt x="101408" y="139805"/>
                                        </a:cubicBezTo>
                                        <a:cubicBezTo>
                                          <a:pt x="96980" y="148623"/>
                                          <a:pt x="90897" y="155377"/>
                                          <a:pt x="83158" y="160065"/>
                                        </a:cubicBezTo>
                                        <a:cubicBezTo>
                                          <a:pt x="75419" y="164753"/>
                                          <a:pt x="66638" y="167097"/>
                                          <a:pt x="56815" y="167097"/>
                                        </a:cubicBezTo>
                                        <a:cubicBezTo>
                                          <a:pt x="40072" y="167097"/>
                                          <a:pt x="26417" y="160939"/>
                                          <a:pt x="15850" y="148623"/>
                                        </a:cubicBezTo>
                                        <a:cubicBezTo>
                                          <a:pt x="5283" y="136308"/>
                                          <a:pt x="0" y="116012"/>
                                          <a:pt x="0" y="87734"/>
                                        </a:cubicBezTo>
                                        <a:cubicBezTo>
                                          <a:pt x="0" y="56108"/>
                                          <a:pt x="5842" y="33114"/>
                                          <a:pt x="17525" y="18752"/>
                                        </a:cubicBezTo>
                                        <a:cubicBezTo>
                                          <a:pt x="27719" y="6251"/>
                                          <a:pt x="41449" y="0"/>
                                          <a:pt x="58713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1350288886" name="任意多边形: 形状 1350288886">
                                  <a:extLst>
                                    <a:ext uri="{FF2B5EF4-FFF2-40B4-BE49-F238E27FC236}">
                                      <a16:creationId xmlns:a16="http://schemas.microsoft.com/office/drawing/2014/main" id="{B89989C6-A2CB-B614-761C-F20B30E03DD1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5120000">
                                    <a:off x="1429004" y="1273836"/>
                                    <a:ext cx="7083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5929" h="161515">
                                        <a:moveTo>
                                          <a:pt x="0" y="0"/>
                                        </a:moveTo>
                                        <a:lnTo>
                                          <a:pt x="105929" y="0"/>
                                        </a:lnTo>
                                        <a:lnTo>
                                          <a:pt x="105929" y="15626"/>
                                        </a:lnTo>
                                        <a:cubicBezTo>
                                          <a:pt x="95511" y="26714"/>
                                          <a:pt x="85186" y="41448"/>
                                          <a:pt x="74954" y="59828"/>
                                        </a:cubicBezTo>
                                        <a:cubicBezTo>
                                          <a:pt x="64722" y="78209"/>
                                          <a:pt x="56816" y="97110"/>
                                          <a:pt x="51235" y="116532"/>
                                        </a:cubicBezTo>
                                        <a:cubicBezTo>
                                          <a:pt x="47216" y="130224"/>
                                          <a:pt x="44649" y="145219"/>
                                          <a:pt x="43533" y="161515"/>
                                        </a:cubicBezTo>
                                        <a:lnTo>
                                          <a:pt x="22883" y="161515"/>
                                        </a:lnTo>
                                        <a:cubicBezTo>
                                          <a:pt x="23106" y="148642"/>
                                          <a:pt x="25636" y="133089"/>
                                          <a:pt x="30473" y="114858"/>
                                        </a:cubicBezTo>
                                        <a:cubicBezTo>
                                          <a:pt x="35310" y="96626"/>
                                          <a:pt x="42249" y="79046"/>
                                          <a:pt x="51290" y="62117"/>
                                        </a:cubicBezTo>
                                        <a:cubicBezTo>
                                          <a:pt x="60332" y="45187"/>
                                          <a:pt x="69950" y="30919"/>
                                          <a:pt x="80144" y="19310"/>
                                        </a:cubicBezTo>
                                        <a:lnTo>
                                          <a:pt x="0" y="193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65315333" name="任意多边形: 形状 65315333">
                                  <a:extLst>
                                    <a:ext uri="{FF2B5EF4-FFF2-40B4-BE49-F238E27FC236}">
                                      <a16:creationId xmlns:a16="http://schemas.microsoft.com/office/drawing/2014/main" id="{187B9E71-FE4D-7076-ACE9-785A146F62D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7280000">
                                    <a:off x="1444510" y="1398780"/>
                                    <a:ext cx="69690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826" h="167097">
                                        <a:moveTo>
                                          <a:pt x="53466" y="84274"/>
                                        </a:moveTo>
                                        <a:cubicBezTo>
                                          <a:pt x="44016" y="84274"/>
                                          <a:pt x="36184" y="87399"/>
                                          <a:pt x="29970" y="93650"/>
                                        </a:cubicBezTo>
                                        <a:cubicBezTo>
                                          <a:pt x="23756" y="99901"/>
                                          <a:pt x="20650" y="107714"/>
                                          <a:pt x="20650" y="117091"/>
                                        </a:cubicBezTo>
                                        <a:cubicBezTo>
                                          <a:pt x="20650" y="122820"/>
                                          <a:pt x="22008" y="128364"/>
                                          <a:pt x="24724" y="133722"/>
                                        </a:cubicBezTo>
                                        <a:cubicBezTo>
                                          <a:pt x="27440" y="139080"/>
                                          <a:pt x="31477" y="143228"/>
                                          <a:pt x="36835" y="146168"/>
                                        </a:cubicBezTo>
                                        <a:cubicBezTo>
                                          <a:pt x="42193" y="149107"/>
                                          <a:pt x="47960" y="150577"/>
                                          <a:pt x="54136" y="150577"/>
                                        </a:cubicBezTo>
                                        <a:cubicBezTo>
                                          <a:pt x="63735" y="150577"/>
                                          <a:pt x="71661" y="147489"/>
                                          <a:pt x="77911" y="141312"/>
                                        </a:cubicBezTo>
                                        <a:cubicBezTo>
                                          <a:pt x="84162" y="135136"/>
                                          <a:pt x="87287" y="127285"/>
                                          <a:pt x="87287" y="117760"/>
                                        </a:cubicBezTo>
                                        <a:cubicBezTo>
                                          <a:pt x="87287" y="108086"/>
                                          <a:pt x="84069" y="100087"/>
                                          <a:pt x="77632" y="93762"/>
                                        </a:cubicBezTo>
                                        <a:cubicBezTo>
                                          <a:pt x="71195" y="87437"/>
                                          <a:pt x="63140" y="84274"/>
                                          <a:pt x="53466" y="84274"/>
                                        </a:cubicBezTo>
                                        <a:close/>
                                        <a:moveTo>
                                          <a:pt x="53801" y="16520"/>
                                        </a:moveTo>
                                        <a:cubicBezTo>
                                          <a:pt x="46137" y="16520"/>
                                          <a:pt x="39774" y="18976"/>
                                          <a:pt x="34714" y="23887"/>
                                        </a:cubicBezTo>
                                        <a:cubicBezTo>
                                          <a:pt x="29654" y="28798"/>
                                          <a:pt x="27124" y="34677"/>
                                          <a:pt x="27124" y="41523"/>
                                        </a:cubicBezTo>
                                        <a:cubicBezTo>
                                          <a:pt x="27124" y="49262"/>
                                          <a:pt x="29617" y="55587"/>
                                          <a:pt x="34602" y="60499"/>
                                        </a:cubicBezTo>
                                        <a:cubicBezTo>
                                          <a:pt x="39588" y="65410"/>
                                          <a:pt x="46062" y="67866"/>
                                          <a:pt x="54024" y="67866"/>
                                        </a:cubicBezTo>
                                        <a:cubicBezTo>
                                          <a:pt x="61763" y="67866"/>
                                          <a:pt x="68107" y="65429"/>
                                          <a:pt x="73056" y="60554"/>
                                        </a:cubicBezTo>
                                        <a:cubicBezTo>
                                          <a:pt x="78004" y="55680"/>
                                          <a:pt x="80479" y="49709"/>
                                          <a:pt x="80479" y="42639"/>
                                        </a:cubicBezTo>
                                        <a:cubicBezTo>
                                          <a:pt x="80479" y="35272"/>
                                          <a:pt x="77930" y="29077"/>
                                          <a:pt x="72833" y="24054"/>
                                        </a:cubicBezTo>
                                        <a:cubicBezTo>
                                          <a:pt x="67735" y="19031"/>
                                          <a:pt x="61391" y="16520"/>
                                          <a:pt x="53801" y="16520"/>
                                        </a:cubicBezTo>
                                        <a:close/>
                                        <a:moveTo>
                                          <a:pt x="53578" y="0"/>
                                        </a:moveTo>
                                        <a:cubicBezTo>
                                          <a:pt x="67865" y="0"/>
                                          <a:pt x="79362" y="4149"/>
                                          <a:pt x="88069" y="12446"/>
                                        </a:cubicBezTo>
                                        <a:cubicBezTo>
                                          <a:pt x="96775" y="20743"/>
                                          <a:pt x="101129" y="30845"/>
                                          <a:pt x="101129" y="42751"/>
                                        </a:cubicBezTo>
                                        <a:cubicBezTo>
                                          <a:pt x="101129" y="50341"/>
                                          <a:pt x="99138" y="56945"/>
                                          <a:pt x="95157" y="62564"/>
                                        </a:cubicBezTo>
                                        <a:cubicBezTo>
                                          <a:pt x="91176" y="68182"/>
                                          <a:pt x="85129" y="72516"/>
                                          <a:pt x="77018" y="75567"/>
                                        </a:cubicBezTo>
                                        <a:cubicBezTo>
                                          <a:pt x="87064" y="78842"/>
                                          <a:pt x="94710" y="84125"/>
                                          <a:pt x="99956" y="91418"/>
                                        </a:cubicBezTo>
                                        <a:cubicBezTo>
                                          <a:pt x="105203" y="98710"/>
                                          <a:pt x="107826" y="107417"/>
                                          <a:pt x="107826" y="117537"/>
                                        </a:cubicBezTo>
                                        <a:cubicBezTo>
                                          <a:pt x="107826" y="131527"/>
                                          <a:pt x="102877" y="143284"/>
                                          <a:pt x="92980" y="152809"/>
                                        </a:cubicBezTo>
                                        <a:cubicBezTo>
                                          <a:pt x="83083" y="162334"/>
                                          <a:pt x="70061" y="167097"/>
                                          <a:pt x="53913" y="167097"/>
                                        </a:cubicBezTo>
                                        <a:cubicBezTo>
                                          <a:pt x="37765" y="167097"/>
                                          <a:pt x="24742" y="162316"/>
                                          <a:pt x="14845" y="152753"/>
                                        </a:cubicBezTo>
                                        <a:cubicBezTo>
                                          <a:pt x="4948" y="143191"/>
                                          <a:pt x="0" y="131266"/>
                                          <a:pt x="0" y="116979"/>
                                        </a:cubicBezTo>
                                        <a:cubicBezTo>
                                          <a:pt x="0" y="106338"/>
                                          <a:pt x="2697" y="97427"/>
                                          <a:pt x="8092" y="90246"/>
                                        </a:cubicBezTo>
                                        <a:cubicBezTo>
                                          <a:pt x="13487" y="83065"/>
                                          <a:pt x="21171" y="78172"/>
                                          <a:pt x="31142" y="75567"/>
                                        </a:cubicBezTo>
                                        <a:cubicBezTo>
                                          <a:pt x="22808" y="72516"/>
                                          <a:pt x="16631" y="68163"/>
                                          <a:pt x="12613" y="62508"/>
                                        </a:cubicBezTo>
                                        <a:cubicBezTo>
                                          <a:pt x="8595" y="56852"/>
                                          <a:pt x="6585" y="50081"/>
                                          <a:pt x="6585" y="42193"/>
                                        </a:cubicBezTo>
                                        <a:cubicBezTo>
                                          <a:pt x="6585" y="30287"/>
                                          <a:pt x="10864" y="20278"/>
                                          <a:pt x="19422" y="12167"/>
                                        </a:cubicBezTo>
                                        <a:cubicBezTo>
                                          <a:pt x="27979" y="4056"/>
                                          <a:pt x="39365" y="0"/>
                                          <a:pt x="53578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527646215" name="任意多边形: 形状 527646215">
                                  <a:extLst>
                                    <a:ext uri="{FF2B5EF4-FFF2-40B4-BE49-F238E27FC236}">
                                      <a16:creationId xmlns:a16="http://schemas.microsoft.com/office/drawing/2014/main" id="{73E661D3-A99D-08B7-DB49-C54713723E4A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 rot="19440000">
                                    <a:off x="1362144" y="1536418"/>
                                    <a:ext cx="69546" cy="108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107603" h="167097">
                                        <a:moveTo>
                                          <a:pt x="53913" y="16632"/>
                                        </a:moveTo>
                                        <a:cubicBezTo>
                                          <a:pt x="44983" y="16632"/>
                                          <a:pt x="37207" y="20278"/>
                                          <a:pt x="30584" y="27570"/>
                                        </a:cubicBezTo>
                                        <a:cubicBezTo>
                                          <a:pt x="23961" y="34863"/>
                                          <a:pt x="20650" y="44314"/>
                                          <a:pt x="20650" y="55922"/>
                                        </a:cubicBezTo>
                                        <a:cubicBezTo>
                                          <a:pt x="20650" y="66340"/>
                                          <a:pt x="23794" y="74805"/>
                                          <a:pt x="30082" y="81316"/>
                                        </a:cubicBezTo>
                                        <a:cubicBezTo>
                                          <a:pt x="36370" y="87827"/>
                                          <a:pt x="44128" y="91083"/>
                                          <a:pt x="53355" y="91083"/>
                                        </a:cubicBezTo>
                                        <a:cubicBezTo>
                                          <a:pt x="62657" y="91083"/>
                                          <a:pt x="70303" y="87827"/>
                                          <a:pt x="76293" y="81316"/>
                                        </a:cubicBezTo>
                                        <a:cubicBezTo>
                                          <a:pt x="82283" y="74805"/>
                                          <a:pt x="85279" y="65782"/>
                                          <a:pt x="85279" y="54248"/>
                                        </a:cubicBezTo>
                                        <a:cubicBezTo>
                                          <a:pt x="85279" y="42714"/>
                                          <a:pt x="82209" y="33561"/>
                                          <a:pt x="76070" y="26789"/>
                                        </a:cubicBezTo>
                                        <a:cubicBezTo>
                                          <a:pt x="69931" y="20017"/>
                                          <a:pt x="62545" y="16632"/>
                                          <a:pt x="53913" y="16632"/>
                                        </a:cubicBezTo>
                                        <a:close/>
                                        <a:moveTo>
                                          <a:pt x="51457" y="0"/>
                                        </a:moveTo>
                                        <a:cubicBezTo>
                                          <a:pt x="62099" y="0"/>
                                          <a:pt x="71828" y="2865"/>
                                          <a:pt x="80646" y="8595"/>
                                        </a:cubicBezTo>
                                        <a:cubicBezTo>
                                          <a:pt x="89464" y="14325"/>
                                          <a:pt x="96162" y="22492"/>
                                          <a:pt x="100738" y="33096"/>
                                        </a:cubicBezTo>
                                        <a:cubicBezTo>
                                          <a:pt x="105315" y="43700"/>
                                          <a:pt x="107603" y="59048"/>
                                          <a:pt x="107603" y="79139"/>
                                        </a:cubicBezTo>
                                        <a:cubicBezTo>
                                          <a:pt x="107603" y="100050"/>
                                          <a:pt x="105333" y="116700"/>
                                          <a:pt x="100794" y="129090"/>
                                        </a:cubicBezTo>
                                        <a:cubicBezTo>
                                          <a:pt x="96255" y="141480"/>
                                          <a:pt x="89502" y="150912"/>
                                          <a:pt x="80535" y="157386"/>
                                        </a:cubicBezTo>
                                        <a:cubicBezTo>
                                          <a:pt x="71568" y="163860"/>
                                          <a:pt x="61057" y="167097"/>
                                          <a:pt x="49002" y="167097"/>
                                        </a:cubicBezTo>
                                        <a:cubicBezTo>
                                          <a:pt x="36202" y="167097"/>
                                          <a:pt x="25747" y="163543"/>
                                          <a:pt x="17636" y="156437"/>
                                        </a:cubicBezTo>
                                        <a:cubicBezTo>
                                          <a:pt x="9525" y="149330"/>
                                          <a:pt x="4651" y="139340"/>
                                          <a:pt x="3014" y="126467"/>
                                        </a:cubicBezTo>
                                        <a:lnTo>
                                          <a:pt x="22324" y="124681"/>
                                        </a:lnTo>
                                        <a:cubicBezTo>
                                          <a:pt x="23961" y="133759"/>
                                          <a:pt x="27087" y="140345"/>
                                          <a:pt x="31700" y="144438"/>
                                        </a:cubicBezTo>
                                        <a:cubicBezTo>
                                          <a:pt x="36314" y="148530"/>
                                          <a:pt x="42230" y="150577"/>
                                          <a:pt x="49448" y="150577"/>
                                        </a:cubicBezTo>
                                        <a:cubicBezTo>
                                          <a:pt x="55625" y="150577"/>
                                          <a:pt x="61038" y="149163"/>
                                          <a:pt x="65689" y="146335"/>
                                        </a:cubicBezTo>
                                        <a:cubicBezTo>
                                          <a:pt x="70340" y="143508"/>
                                          <a:pt x="74154" y="139731"/>
                                          <a:pt x="77130" y="135006"/>
                                        </a:cubicBezTo>
                                        <a:cubicBezTo>
                                          <a:pt x="80107" y="130280"/>
                                          <a:pt x="82600" y="123899"/>
                                          <a:pt x="84609" y="115863"/>
                                        </a:cubicBezTo>
                                        <a:cubicBezTo>
                                          <a:pt x="86618" y="107826"/>
                                          <a:pt x="87623" y="99640"/>
                                          <a:pt x="87623" y="91306"/>
                                        </a:cubicBezTo>
                                        <a:cubicBezTo>
                                          <a:pt x="87623" y="90413"/>
                                          <a:pt x="87585" y="89074"/>
                                          <a:pt x="87511" y="87288"/>
                                        </a:cubicBezTo>
                                        <a:cubicBezTo>
                                          <a:pt x="83493" y="93687"/>
                                          <a:pt x="78005" y="98878"/>
                                          <a:pt x="71047" y="102859"/>
                                        </a:cubicBezTo>
                                        <a:cubicBezTo>
                                          <a:pt x="64089" y="106840"/>
                                          <a:pt x="56555" y="108831"/>
                                          <a:pt x="48444" y="108831"/>
                                        </a:cubicBezTo>
                                        <a:cubicBezTo>
                                          <a:pt x="34900" y="108831"/>
                                          <a:pt x="23440" y="103919"/>
                                          <a:pt x="14064" y="94097"/>
                                        </a:cubicBezTo>
                                        <a:cubicBezTo>
                                          <a:pt x="4688" y="84274"/>
                                          <a:pt x="0" y="71326"/>
                                          <a:pt x="0" y="55252"/>
                                        </a:cubicBezTo>
                                        <a:cubicBezTo>
                                          <a:pt x="0" y="38658"/>
                                          <a:pt x="4893" y="25301"/>
                                          <a:pt x="14678" y="15180"/>
                                        </a:cubicBezTo>
                                        <a:cubicBezTo>
                                          <a:pt x="24464" y="5060"/>
                                          <a:pt x="36723" y="0"/>
                                          <a:pt x="51457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463531251" name="组合 463531251">
                            <a:extLst>
                              <a:ext uri="{FF2B5EF4-FFF2-40B4-BE49-F238E27FC236}">
                                <a16:creationId xmlns:a16="http://schemas.microsoft.com/office/drawing/2014/main" id="{F13D0354-D735-B682-92B4-0D41E4411D43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16208" y="788723"/>
                              <a:ext cx="460735" cy="266445"/>
                              <a:chOff x="116208" y="788723"/>
                              <a:chExt cx="460735" cy="266445"/>
                            </a:xfrm>
                          </wpg:grpSpPr>
                          <wps:wsp>
                            <wps:cNvPr id="110762474" name="任意多边形: 形状 110762474">
                              <a:extLst>
                                <a:ext uri="{FF2B5EF4-FFF2-40B4-BE49-F238E27FC236}">
                                  <a16:creationId xmlns:a16="http://schemas.microsoft.com/office/drawing/2014/main" id="{3FB4786E-F1FE-44EA-FB49-F2CEA594A039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256889" y="900368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748190527" name="任意多边形: 形状 1748190527">
                              <a:extLst>
                                <a:ext uri="{FF2B5EF4-FFF2-40B4-BE49-F238E27FC236}">
                                  <a16:creationId xmlns:a16="http://schemas.microsoft.com/office/drawing/2014/main" id="{9342F098-0AFA-8F5A-9513-D2D3A5AB5AE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57503" y="896646"/>
                                <a:ext cx="98855" cy="1547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450060595" name="任意多边形: 形状 1450060595">
                              <a:extLst>
                                <a:ext uri="{FF2B5EF4-FFF2-40B4-BE49-F238E27FC236}">
                                  <a16:creationId xmlns:a16="http://schemas.microsoft.com/office/drawing/2014/main" id="{7267A5BE-FABB-2DD0-1FB7-29E4489194D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78088" y="896646"/>
                                <a:ext cx="98855" cy="1547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629039179" name="等腰三角形 1629039179">
                              <a:extLst>
                                <a:ext uri="{FF2B5EF4-FFF2-40B4-BE49-F238E27FC236}">
                                  <a16:creationId xmlns:a16="http://schemas.microsoft.com/office/drawing/2014/main" id="{01FFEDBA-8EEF-B735-5A71-5AFE22FE15A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67525" y="788723"/>
                                <a:ext cx="89970" cy="7756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575061446" name="自定义形状 5">
                              <a:extLst>
                                <a:ext uri="{FF2B5EF4-FFF2-40B4-BE49-F238E27FC236}">
                                  <a16:creationId xmlns:a16="http://schemas.microsoft.com/office/drawing/2014/main" id="{2D7828BA-F48B-E9AD-B30A-509B263A267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16208" y="930125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11407903" name="组合 411407903">
                            <a:extLst>
                              <a:ext uri="{FF2B5EF4-FFF2-40B4-BE49-F238E27FC236}">
                                <a16:creationId xmlns:a16="http://schemas.microsoft.com/office/drawing/2014/main" id="{51093EFF-C1A5-1F11-61F5-E3D85D20E337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066125" y="794488"/>
                              <a:ext cx="340150" cy="1202712"/>
                              <a:chOff x="1066125" y="794488"/>
                              <a:chExt cx="340150" cy="1202712"/>
                            </a:xfrm>
                          </wpg:grpSpPr>
                          <wps:wsp>
                            <wps:cNvPr id="1868147828" name="任意多边形: 形状 1868147828">
                              <a:extLst>
                                <a:ext uri="{FF2B5EF4-FFF2-40B4-BE49-F238E27FC236}">
                                  <a16:creationId xmlns:a16="http://schemas.microsoft.com/office/drawing/2014/main" id="{C3C778BC-B192-1293-7626-E924A57833E1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1206806" y="906133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271696843" name="任意多边形: 形状 1271696843">
                              <a:extLst>
                                <a:ext uri="{FF2B5EF4-FFF2-40B4-BE49-F238E27FC236}">
                                  <a16:creationId xmlns:a16="http://schemas.microsoft.com/office/drawing/2014/main" id="{4D0B2CB4-E887-DF67-ADFE-ADE2236BD5F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307420" y="902411"/>
                                <a:ext cx="98855" cy="1547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364036879" name="等腰三角形 1364036879">
                              <a:extLst>
                                <a:ext uri="{FF2B5EF4-FFF2-40B4-BE49-F238E27FC236}">
                                  <a16:creationId xmlns:a16="http://schemas.microsoft.com/office/drawing/2014/main" id="{D389D840-5E17-40D8-4749-94796F9D4D5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12268" y="794488"/>
                                <a:ext cx="89970" cy="7756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954233853" name="自定义形状 5">
                              <a:extLst>
                                <a:ext uri="{FF2B5EF4-FFF2-40B4-BE49-F238E27FC236}">
                                  <a16:creationId xmlns:a16="http://schemas.microsoft.com/office/drawing/2014/main" id="{66765243-1651-9E16-EDC7-322987EFA87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066125" y="935890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4450584" name="任意多边形: 形状 324450584">
                              <a:extLst>
                                <a:ext uri="{FF2B5EF4-FFF2-40B4-BE49-F238E27FC236}">
                                  <a16:creationId xmlns:a16="http://schemas.microsoft.com/office/drawing/2014/main" id="{1E2C77EB-84E9-20F5-DA3C-8E6C316841D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07825" y="1842403"/>
                                <a:ext cx="98855" cy="1547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  <wpg:grpSp>
                          <wpg:cNvPr id="774026398" name="组合 774026398">
                            <a:extLst>
                              <a:ext uri="{FF2B5EF4-FFF2-40B4-BE49-F238E27FC236}">
                                <a16:creationId xmlns:a16="http://schemas.microsoft.com/office/drawing/2014/main" id="{45AF270B-66B1-4ED7-ED19-745418014E9B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82379" y="1727796"/>
                              <a:ext cx="197467" cy="266445"/>
                              <a:chOff x="282379" y="1727796"/>
                              <a:chExt cx="197467" cy="266445"/>
                            </a:xfrm>
                          </wpg:grpSpPr>
                          <wps:wsp>
                            <wps:cNvPr id="460989445" name="任意多边形: 形状 460989445">
                              <a:extLst>
                                <a:ext uri="{FF2B5EF4-FFF2-40B4-BE49-F238E27FC236}">
                                  <a16:creationId xmlns:a16="http://schemas.microsoft.com/office/drawing/2014/main" id="{822E380B-B2CE-7085-FCA1-1ECFCECB7870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423060" y="1839441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376504146" name="等腰三角形 1376504146">
                              <a:extLst>
                                <a:ext uri="{FF2B5EF4-FFF2-40B4-BE49-F238E27FC236}">
                                  <a16:creationId xmlns:a16="http://schemas.microsoft.com/office/drawing/2014/main" id="{AF0F6CF9-10A1-95B5-2CBF-3C32CD6561A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58970" y="1727796"/>
                                <a:ext cx="89970" cy="7756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822680187" name="自定义形状 5">
                              <a:extLst>
                                <a:ext uri="{FF2B5EF4-FFF2-40B4-BE49-F238E27FC236}">
                                  <a16:creationId xmlns:a16="http://schemas.microsoft.com/office/drawing/2014/main" id="{7C061595-E665-4D98-D43D-EC9A8C66DA4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82379" y="1869198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98216638" name="组合 198216638">
                            <a:extLst>
                              <a:ext uri="{FF2B5EF4-FFF2-40B4-BE49-F238E27FC236}">
                                <a16:creationId xmlns:a16="http://schemas.microsoft.com/office/drawing/2014/main" id="{F360DCCE-DECE-5153-2B7C-7514B886AE45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062255" y="1738337"/>
                              <a:ext cx="347455" cy="258865"/>
                              <a:chOff x="1062255" y="1738337"/>
                              <a:chExt cx="347455" cy="258865"/>
                            </a:xfrm>
                          </wpg:grpSpPr>
                          <wps:wsp>
                            <wps:cNvPr id="1893967213" name="任意多边形: 形状 1893967213">
                              <a:extLst>
                                <a:ext uri="{FF2B5EF4-FFF2-40B4-BE49-F238E27FC236}">
                                  <a16:creationId xmlns:a16="http://schemas.microsoft.com/office/drawing/2014/main" id="{A9022711-2468-7CF0-F4DF-6AC211ECDFA4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1352924" y="1842402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507760509" name="等腰三角形 1507760509">
                              <a:extLst>
                                <a:ext uri="{FF2B5EF4-FFF2-40B4-BE49-F238E27FC236}">
                                  <a16:creationId xmlns:a16="http://schemas.microsoft.com/office/drawing/2014/main" id="{49BFC65F-81A7-45BE-D1E5-98271EDDAC6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13056" y="1738337"/>
                                <a:ext cx="89970" cy="7756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37951602" name="自定义形状 5">
                              <a:extLst>
                                <a:ext uri="{FF2B5EF4-FFF2-40B4-BE49-F238E27FC236}">
                                  <a16:creationId xmlns:a16="http://schemas.microsoft.com/office/drawing/2014/main" id="{EAA3AD74-86B5-FB98-DB1C-8A5041E8B42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062255" y="1873703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9962845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258" y="1593264"/>
                            <a:ext cx="4822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7DC801" w14:textId="439B6633" w:rsidR="006A3D73" w:rsidRPr="009D2B2E" w:rsidRDefault="006A3D73" w:rsidP="006A3D73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38DDF1" id="组合 6" o:spid="_x0000_s1063" style="width:95.8pt;height:141.8pt;mso-position-horizontal-relative:char;mso-position-vertical-relative:line" coordsize="12163,18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">
                <v:group id="组合 216" o:spid="_x0000_s1064" style="position:absolute;width:12163;height:15565" coordsize="16603,2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">
                  <v:group id="组合 1362986359" o:spid="_x0000_s1065" style="position:absolute;width:16603;height:21242" coordsize="16603,2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">
                    <v:group id="组合 271589704" o:spid="_x0000_s1066" style="position:absolute;width:16603;height:21242" coordsize="16603,2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">
                      <v:roundrect id="矩形: 圆角 879940643" o:spid="_x0000_s1067" style="position:absolute;width:16603;height:21242;visibility:visible;mso-wrap-style:square;v-text-anchor:middle" arcsize="782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" filled="f" strokecolor="black [3213]" strokeweight="1pt">
                        <v:stroke joinstyle="miter"/>
                      </v:roundrect>
                      <v:roundrect id="矩形: 圆角 866925023" o:spid="_x0000_s1068" style="position:absolute;left:547;top:593;width:15607;height:20103;visibility:visible;mso-wrap-style:square;v-text-anchor:middle" arcsize="6420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" filled="f" strokecolor="black [3213]" strokeweight="1pt">
                        <v:stroke joinstyle="miter"/>
                      </v:roundrect>
                    </v:group>
                    <v:group id="组合 652290022" o:spid="_x0000_s1069" style="position:absolute;left:985;top:1513;width:14633;height:18436" coordorigin="985,1513" coordsize="14633,18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">
                      <v:group id="组合 1885182805" o:spid="_x0000_s1070" style="position:absolute;left:985;top:1513;width:12622;height:18436" coordorigin="985,1513" coordsize="12622,18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">
                        <v:group id="组合 590772616" o:spid="_x0000_s1071" style="position:absolute;left:985;top:1513;width:12622;height:18436" coordorigin="985,1513" coordsize="12622,18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">
                          <v:shapetype id="_x0000_t23" coordsize="21600,21600" o:spt="23" adj="5400" path="m,10800qy10800,,21600,10800,10800,21600,,10800xm@0,10800qy10800@2@1,10800,10800@0@0,10800xe">
                            <v:formulas>
                              <v:f eqn="val #0"/>
                              <v:f eqn="sum width 0 #0"/>
                              <v:f eqn="sum height 0 #0"/>
                              <v:f eqn="prod @0 2929 10000"/>
                              <v:f eqn="sum width 0 @3"/>
                              <v:f eqn="sum height 0 @3"/>
                            </v:formulas>
                            <v:path o:connecttype="custom" o:connectlocs="10800,0;3163,3163;0,10800;3163,18437;10800,21600;18437,18437;21600,10800;18437,3163" textboxrect="3163,3163,18437,18437"/>
                            <v:handles>
                              <v:h position="#0,center" xrange="0,10800"/>
                            </v:handles>
                          </v:shapetype>
                          <v:shape id="圆: 空心 1229206266" o:spid="_x0000_s1072" type="#_x0000_t23" style="position:absolute;left:2617;top:3145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" adj="3952" filled="f" strokecolor="black [3213]">
                            <v:stroke joinstyle="miter"/>
                          </v:shape>
                          <v:oval id="椭圆 1160495626" o:spid="_x0000_s1073" style="position:absolute;left:985;top:1513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" filled="f" strokecolor="black [3213]" strokeweight="1pt">
                            <v:stroke joinstyle="miter"/>
                          </v:oval>
                          <v:oval id="椭圆 162934778" o:spid="_x0000_s1074" style="position:absolute;left:13247;top:1958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" fillcolor="black [3213]" stroked="f" strokeweight="1pt">
                            <v:stroke joinstyle="miter"/>
                          </v:oval>
                        </v:group>
                        <v:shape id="任意多边形: 形状 1876353905" o:spid="_x0000_s1075" style="position:absolute;left:3776;top:6323;width:682;height:106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<v:stroke joinstyle="miter"/>
                          <v:path arrowok="t"/>
                        </v:shape>
                        <v:shape id="任意多边形: 形状 2065028678" o:spid="_x0000_s1076" style="position:absolute;left:2529;top:5916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378261068" o:spid="_x0000_s1077" style="position:absolute;left:1658;top:4824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2065838058" o:spid="_x0000_s1078" style="position:absolute;left:1572;top:3406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575928177" o:spid="_x0000_s1079" style="position:absolute;left:2255;top:2258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" path="m70991,32258l19757,106040r51234,l70991,32258xm74675,l91083,r,106040l113184,106040r,18417l91083,124457r,39179l70991,163636r,-39179l,124457,,106040,7467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721605806" o:spid="_x0000_s1080" style="position:absolute;left:3604;top:1755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866425202" o:spid="_x0000_s1081" style="position:absolute;left:4896;top:2107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2083814439" o:spid="_x0000_s1082" style="position:absolute;left:5865;top:3120;width:709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526932404" o:spid="_x0000_s1083" style="position:absolute;left:5979;top:4510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667198803" o:spid="_x0000_s1084" style="position:absolute;left:5156;top:5886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</v:group>
                      <v:group id="组合 1254549781" o:spid="_x0000_s1085" style="position:absolute;left:9458;top:1529;width:6160;height:6160;rotation:-108" coordorigin="9458,1529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">
                        <v:group id="组合 1457947605" o:spid="_x0000_s1086" style="position:absolute;left:9458;top:1529;width:6160;height:6160" coordorigin="9458,1529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">
                          <v:shape id="圆: 空心 1899394039" o:spid="_x0000_s1087" type="#_x0000_t23" style="position:absolute;left:11091;top:3162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" adj="3952" filled="f" strokecolor="black [3213]">
                            <v:stroke joinstyle="miter"/>
                          </v:shape>
                          <v:oval id="椭圆 1071064742" o:spid="_x0000_s1088" style="position:absolute;left:9458;top:1529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" filled="f" strokecolor="black [3213]" strokeweight="1pt">
                            <v:stroke joinstyle="miter"/>
                          </v:oval>
                        </v:group>
                        <v:shape id="任意多边形: 形状 869217373" o:spid="_x0000_s1089" style="position:absolute;left:12250;top:6340;width:682;height:106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<v:stroke joinstyle="miter"/>
                          <v:path arrowok="t"/>
                        </v:shape>
                        <v:shape id="任意多边形: 形状 780295200" o:spid="_x0000_s1090" style="position:absolute;left:11003;top:5933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979024159" o:spid="_x0000_s1091" style="position:absolute;left:10132;top:4841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279202813" o:spid="_x0000_s1092" style="position:absolute;left:10046;top:3423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992259478" o:spid="_x0000_s1093" style="position:absolute;left:10729;top:2275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" path="m70991,32258l19757,106040r51234,l70991,32258xm74675,l91083,r,106040l113184,106040r,18417l91083,124457r,39179l70991,163636r,-39179l,124457,,106040,7467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395376408" o:spid="_x0000_s1094" style="position:absolute;left:12078;top:1772;width:713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718045732" o:spid="_x0000_s1095" style="position:absolute;left:13370;top:2124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807797195" o:spid="_x0000_s1096" style="position:absolute;left:14328;top:3184;width:709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678748797" o:spid="_x0000_s1097" style="position:absolute;left:14453;top:4527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03065268" o:spid="_x0000_s1098" style="position:absolute;left:13630;top:5903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</v:group>
                      <v:group id="组合 1024447588" o:spid="_x0000_s1099" style="position:absolute;left:1008;top:10950;width:6160;height:6160;rotation:144" coordorigin="1008,10950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">
                        <v:group id="组合 366768825" o:spid="_x0000_s1100" style="position:absolute;left:1008;top:10950;width:6160;height:6160" coordorigin="1008,10950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">
                          <v:shape id="圆: 空心 1440149661" o:spid="_x0000_s1101" type="#_x0000_t23" style="position:absolute;left:2640;top:12583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" adj="3952" filled="f" strokecolor="black [3213]">
                            <v:stroke joinstyle="miter"/>
                          </v:shape>
                          <v:oval id="椭圆 614504470" o:spid="_x0000_s1102" style="position:absolute;left:1008;top:10950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" filled="f" strokecolor="black [3213]" strokeweight="1pt">
                            <v:stroke joinstyle="miter"/>
                          </v:oval>
                        </v:group>
                        <v:shape id="任意多边形: 形状 1119990885" o:spid="_x0000_s1103" style="position:absolute;left:3799;top:15760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<v:stroke joinstyle="miter"/>
                          <v:path arrowok="t"/>
                        </v:shape>
                        <v:shape id="任意多边形: 形状 331724643" o:spid="_x0000_s1104" style="position:absolute;left:2552;top:15354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792967947" o:spid="_x0000_s1105" style="position:absolute;left:1681;top:14262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226410988" o:spid="_x0000_s1106" style="position:absolute;left:1594;top:12844;width:693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437789050" o:spid="_x0000_s1107" style="position:absolute;left:2279;top:11695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" path="m70991,32258l19757,106040r51234,l70991,32258xm74675,l91083,r,106040l113184,106040r,18417l91083,124457r,39179l70991,163636r,-39179l,124457,,106040,7467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888667210" o:spid="_x0000_s1108" style="position:absolute;left:3627;top:11193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840475343" o:spid="_x0000_s1109" style="position:absolute;left:4919;top:11545;width:699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372410759" o:spid="_x0000_s1110" style="position:absolute;left:5909;top:12600;width:708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333810167" o:spid="_x0000_s1111" style="position:absolute;left:6003;top:13948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219093751" o:spid="_x0000_s1112" style="position:absolute;left:5179;top:15324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</v:group>
                      <v:group id="组合 696070847" o:spid="_x0000_s1113" style="position:absolute;left:9449;top:10990;width:6160;height:6160;rotation:-72" coordorigin="9449,10990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">
                        <v:group id="组合 1677362270" o:spid="_x0000_s1114" style="position:absolute;left:9449;top:10990;width:6160;height:6160" coordorigin="9449,10990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">
                          <v:shape id="圆: 空心 1918013906" o:spid="_x0000_s1115" type="#_x0000_t23" style="position:absolute;left:11082;top:12623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" adj="3952" filled="f" strokecolor="black [3213]">
                            <v:stroke joinstyle="miter"/>
                          </v:shape>
                          <v:oval id="椭圆 1001739902" o:spid="_x0000_s1116" style="position:absolute;left:9449;top:10990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" filled="f" strokecolor="black [3213]" strokeweight="1pt">
                            <v:stroke joinstyle="miter"/>
                          </v:oval>
                        </v:group>
                        <v:shape id="任意多边形: 形状 624772452" o:spid="_x0000_s1117" style="position:absolute;left:12241;top:15800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<v:stroke joinstyle="miter"/>
                          <v:path arrowok="t"/>
                        </v:shape>
                        <v:shape id="任意多边形: 形状 1424742972" o:spid="_x0000_s1118" style="position:absolute;left:10994;top:15394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918206557" o:spid="_x0000_s1119" style="position:absolute;left:10123;top:14302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279276155" o:spid="_x0000_s1120" style="position:absolute;left:10036;top:12884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053646517" o:spid="_x0000_s1121" style="position:absolute;left:10720;top:11735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" path="m70991,32258l19757,106040r51234,l70991,32258xm74675,l91083,r,106040l113184,106040r,18417l91083,124457r,39179l70991,163636r,-39179l,124457,,106040,74675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564341597" o:spid="_x0000_s1122" style="position:absolute;left:12069;top:11233;width:713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029587068" o:spid="_x0000_s1123" style="position:absolute;left:13361;top:11585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1350288886" o:spid="_x0000_s1124" style="position:absolute;left:14290;top:12738;width:708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65315333" o:spid="_x0000_s1125" style="position:absolute;left:14444;top:13988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  <v:shape id="任意多边形: 形状 527646215" o:spid="_x0000_s1126" style="position:absolute;left:13621;top:15364;width:695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<v:stroke joinstyle="miter"/>
                          <v:path arrowok="t"/>
                          <o:lock v:ext="edit" aspectratio="t"/>
                        </v:shape>
                      </v:group>
                    </v:group>
                  </v:group>
                  <v:group id="组合 463531251" o:spid="_x0000_s1127" style="position:absolute;left:1162;top:7887;width:4607;height:2664" coordorigin="1162,7887" coordsize="4607,2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">
                    <v:shape id="任意多边形: 形状 110762474" o:spid="_x0000_s1128" style="position:absolute;left:2568;top:9003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1748190527" o:spid="_x0000_s1129" style="position:absolute;left:3575;top:8966;width:988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任意多边形: 形状 1450060595" o:spid="_x0000_s1130" style="position:absolute;left:4780;top:8966;width:989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等腰三角形 1629039179" o:spid="_x0000_s1131" type="#_x0000_t5" style="position:absolute;left:3675;top:7887;width:899;height: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" fillcolor="black [3213]" stroked="f" strokeweight="1pt"/>
                    <v:shape id="自定义形状 5" o:spid="_x0000_s1132" style="position:absolute;left:1162;top:9301;width:1094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" path="m,l396764,396764m396764,l,396764e" filled="f" strokecolor="black [3213]" strokeweight="1pt">
                      <v:stroke joinstyle="miter"/>
                      <v:path arrowok="t"/>
                    </v:shape>
                  </v:group>
                  <v:group id="组合 411407903" o:spid="_x0000_s1133" style="position:absolute;left:10661;top:7944;width:3401;height:12028" coordorigin="10661,7944" coordsize="3401,12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">
                    <v:shape id="任意多边形: 形状 1868147828" o:spid="_x0000_s1134" style="position:absolute;left:12068;top:9061;width:567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1271696843" o:spid="_x0000_s1135" style="position:absolute;left:13074;top:9024;width:988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等腰三角形 1364036879" o:spid="_x0000_s1136" type="#_x0000_t5" style="position:absolute;left:12122;top:7944;width:900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" fillcolor="black [3213]" stroked="f" strokeweight="1pt"/>
                    <v:shape id="自定义形状 5" o:spid="_x0000_s1137" style="position:absolute;left:10661;top:9358;width:1094;height:109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" path="m,l396764,396764m396764,l,396764e" filled="f" strokecolor="black [3213]" strokeweight="1pt">
                      <v:stroke joinstyle="miter"/>
                      <v:path arrowok="t"/>
                    </v:shape>
                    <v:shape id="任意多边形: 形状 324450584" o:spid="_x0000_s1138" style="position:absolute;left:12078;top:18424;width:988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</v:group>
                  <v:group id="组合 774026398" o:spid="_x0000_s1139" style="position:absolute;left:2823;top:17277;width:1975;height:2665" coordorigin="2823,17277" coordsize="1974,2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">
                    <v:shape id="任意多边形: 形状 460989445" o:spid="_x0000_s1140" style="position:absolute;left:4230;top:18394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等腰三角形 1376504146" o:spid="_x0000_s1141" type="#_x0000_t5" style="position:absolute;left:3589;top:17277;width:900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" fillcolor="black [3213]" stroked="f" strokeweight="1pt"/>
                    <v:shape id="自定义形状 5" o:spid="_x0000_s1142" style="position:absolute;left:2823;top:18691;width:1095;height:109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" path="m,l396764,396764m396764,l,396764e" filled="f" strokecolor="black [3213]" strokeweight="1pt">
                      <v:stroke joinstyle="miter"/>
                      <v:path arrowok="t"/>
                    </v:shape>
                  </v:group>
                  <v:group id="组合 198216638" o:spid="_x0000_s1143" style="position:absolute;left:10622;top:17383;width:3475;height:2589" coordorigin="10622,17383" coordsize="3474,2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">
                    <v:shape id="任意多边形: 形状 1893967213" o:spid="_x0000_s1144" style="position:absolute;left:13529;top:18424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等腰三角形 1507760509" o:spid="_x0000_s1145" type="#_x0000_t5" style="position:absolute;left:12130;top:17383;width:900;height: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" fillcolor="black [3213]" stroked="f" strokeweight="1pt"/>
                    <v:shape id="自定义形状 5" o:spid="_x0000_s1146" style="position:absolute;left:10622;top:18737;width:1094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" path="m,l396764,396764m396764,l,396764e" filled="f" strokecolor="black [3213]" strokeweight="1pt">
                      <v:stroke joinstyle="miter"/>
                      <v:path arrowok="t"/>
                    </v:shape>
                  </v:group>
                </v:group>
                <v:shape id="文本框 2" o:spid="_x0000_s1147" type="#_x0000_t202" style="position:absolute;left:3962;top:15932;width:4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7C7DC801" w14:textId="439B6633" w:rsidR="006A3D73" w:rsidRPr="009D2B2E" w:rsidRDefault="006A3D73" w:rsidP="006A3D73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B9E057D" w14:textId="02E260AF" w:rsidR="00440BBD" w:rsidRPr="009F607F" w:rsidRDefault="00000000" w:rsidP="009F607F">
      <w:pPr>
        <w:ind w:firstLine="420"/>
      </w:pPr>
      <w:r w:rsidRPr="009F607F">
        <w:t>（</w:t>
      </w:r>
      <w:r w:rsidRPr="009F607F">
        <w:t>3</w:t>
      </w:r>
      <w:r w:rsidRPr="009F607F">
        <w:t>）由三个电阻测量值可知</w:t>
      </w:r>
      <w:r w:rsidRPr="009F607F">
        <w:t>_____</w:t>
      </w:r>
      <w:r w:rsidRPr="009F607F">
        <w:t>（填</w:t>
      </w:r>
      <w:r w:rsidR="009F607F" w:rsidRPr="009F607F">
        <w:rPr>
          <w:rFonts w:hint="eastAsia"/>
        </w:rPr>
        <w:t>“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1</w:t>
      </w:r>
      <w:r w:rsidR="009F607F" w:rsidRPr="009F607F">
        <w:rPr>
          <w:rFonts w:hint="eastAsia"/>
        </w:rPr>
        <w:t>”“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2</w:t>
      </w:r>
      <w:r w:rsidR="009F607F" w:rsidRPr="009F607F">
        <w:rPr>
          <w:rFonts w:hint="eastAsia"/>
        </w:rPr>
        <w:t>”</w:t>
      </w:r>
      <w:r w:rsidRPr="009F607F">
        <w:t>或</w:t>
      </w:r>
      <w:r w:rsidR="009F607F" w:rsidRPr="009F607F">
        <w:rPr>
          <w:rFonts w:hint="eastAsia"/>
        </w:rPr>
        <w:t>“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vertAlign w:val="subscript"/>
        </w:rPr>
        <w:t>3</w:t>
      </w:r>
      <w:r w:rsidR="009F607F" w:rsidRPr="009F607F">
        <w:rPr>
          <w:rFonts w:hint="eastAsia"/>
        </w:rPr>
        <w:t>”</w:t>
      </w:r>
      <w:r w:rsidRPr="009F607F">
        <w:t>）涂层最厚。</w:t>
      </w:r>
    </w:p>
    <w:p w14:paraId="68454F9E" w14:textId="247DBF17" w:rsidR="00440BBD" w:rsidRPr="009F607F" w:rsidRDefault="00000000" w:rsidP="009F607F">
      <w:pPr>
        <w:ind w:firstLine="420"/>
      </w:pPr>
      <w:r w:rsidRPr="009F607F">
        <w:t>（</w:t>
      </w:r>
      <w:r w:rsidRPr="009F607F">
        <w:t>4</w:t>
      </w:r>
      <w:r w:rsidRPr="009F607F">
        <w:t>）实验完成后，该小组通过原理分析，发现此方法测电阻未考虑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内阻的影响。若已知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内阻为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vertAlign w:val="subscript"/>
        </w:rPr>
        <w:t>V1</w:t>
      </w:r>
      <w:r w:rsidRPr="009F607F">
        <w:t>，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和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2</w:t>
      </w:r>
      <w:r w:rsidRPr="009F607F">
        <w:t>示数分别为</w:t>
      </w:r>
      <w:r w:rsidR="009F607F" w:rsidRPr="009F607F">
        <w:rPr>
          <w:rFonts w:hint="eastAsia"/>
          <w:i/>
          <w:iCs/>
        </w:rPr>
        <w:t>U</w:t>
      </w:r>
      <w:r w:rsidR="009F607F" w:rsidRPr="009F607F">
        <w:rPr>
          <w:rFonts w:hint="eastAsia"/>
          <w:vertAlign w:val="subscript"/>
        </w:rPr>
        <w:t>1</w:t>
      </w:r>
      <w:r w:rsidRPr="009F607F">
        <w:t>和</w:t>
      </w:r>
      <w:r w:rsidR="009F607F" w:rsidRPr="009F607F">
        <w:rPr>
          <w:rFonts w:hint="eastAsia"/>
          <w:i/>
          <w:iCs/>
        </w:rPr>
        <w:t>U</w:t>
      </w:r>
      <w:r w:rsidR="009F607F" w:rsidRPr="009F607F">
        <w:rPr>
          <w:rFonts w:hint="eastAsia"/>
          <w:vertAlign w:val="subscript"/>
        </w:rPr>
        <w:t>2</w:t>
      </w:r>
      <w:r w:rsidRPr="009F607F">
        <w:t>，电阻箱示数为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vertAlign w:val="subscript"/>
        </w:rPr>
        <w:t>0</w:t>
      </w:r>
      <w:r w:rsidRPr="009F607F">
        <w:t>，则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i/>
          <w:iCs/>
          <w:vertAlign w:val="subscript"/>
        </w:rPr>
        <w:t>x</w:t>
      </w:r>
      <w:r w:rsidR="009F607F" w:rsidRPr="009F607F">
        <w:rPr>
          <w:rFonts w:hint="eastAsia"/>
          <w:i/>
          <w:iCs/>
        </w:rPr>
        <w:t xml:space="preserve"> </w:t>
      </w:r>
      <w:r w:rsidR="009F607F" w:rsidRPr="009F607F">
        <w:rPr>
          <w:rFonts w:hint="eastAsia"/>
        </w:rPr>
        <w:t>=</w:t>
      </w:r>
      <w:r w:rsidRPr="009F607F">
        <w:t>________</w:t>
      </w:r>
      <w:r w:rsidRPr="009F607F">
        <w:t>（用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vertAlign w:val="subscript"/>
        </w:rPr>
        <w:t>V1</w:t>
      </w:r>
      <w:r w:rsidRPr="009F607F">
        <w:t>、</w:t>
      </w:r>
      <w:r w:rsidR="009F607F" w:rsidRPr="009F607F">
        <w:rPr>
          <w:rFonts w:hint="eastAsia"/>
          <w:i/>
          <w:iCs/>
        </w:rPr>
        <w:t>R</w:t>
      </w:r>
      <w:r w:rsidR="009F607F" w:rsidRPr="009F607F">
        <w:rPr>
          <w:rFonts w:hint="eastAsia"/>
          <w:vertAlign w:val="subscript"/>
        </w:rPr>
        <w:t>0</w:t>
      </w:r>
      <w:r w:rsidRPr="009F607F">
        <w:t>、</w:t>
      </w:r>
      <w:r w:rsidR="009F607F" w:rsidRPr="009F607F">
        <w:rPr>
          <w:rFonts w:hint="eastAsia"/>
          <w:i/>
          <w:iCs/>
        </w:rPr>
        <w:t>U</w:t>
      </w:r>
      <w:r w:rsidR="009F607F" w:rsidRPr="009F607F">
        <w:rPr>
          <w:rFonts w:hint="eastAsia"/>
          <w:vertAlign w:val="subscript"/>
        </w:rPr>
        <w:t>1</w:t>
      </w:r>
      <w:r w:rsidRPr="009F607F">
        <w:t>和</w:t>
      </w:r>
      <w:r w:rsidR="009F607F" w:rsidRPr="009F607F">
        <w:rPr>
          <w:rFonts w:hint="eastAsia"/>
          <w:i/>
          <w:iCs/>
        </w:rPr>
        <w:t>U</w:t>
      </w:r>
      <w:r w:rsidR="009F607F" w:rsidRPr="009F607F">
        <w:rPr>
          <w:rFonts w:hint="eastAsia"/>
          <w:vertAlign w:val="subscript"/>
        </w:rPr>
        <w:t>2</w:t>
      </w:r>
      <w:r w:rsidRPr="009F607F">
        <w:t>表示）。经分析发现，本实验中考虑电压表</w:t>
      </w:r>
      <w:r w:rsidRPr="009F607F">
        <w:rPr>
          <w:rFonts w:eastAsia="Times New Roman" w:cs="Times New Roman"/>
        </w:rPr>
        <w:t>V</w:t>
      </w:r>
      <w:r w:rsidRPr="009F607F">
        <w:rPr>
          <w:vertAlign w:val="subscript"/>
        </w:rPr>
        <w:t>1</w:t>
      </w:r>
      <w:r w:rsidRPr="009F607F">
        <w:t>内阻后，不影响判断三个电阻涂层厚度关系。</w:t>
      </w:r>
    </w:p>
    <w:p w14:paraId="2A7635B9" w14:textId="37BE8BE4" w:rsidR="00440BBD" w:rsidRPr="00EC7124" w:rsidRDefault="00000000" w:rsidP="00EA23A3">
      <w:pPr>
        <w:rPr>
          <w:color w:val="EE0000"/>
        </w:rPr>
      </w:pPr>
      <w:r w:rsidRPr="00EC7124">
        <w:rPr>
          <w:color w:val="EE0000"/>
        </w:rPr>
        <w:t>【解析】</w:t>
      </w:r>
      <w:r w:rsidR="00EA23A3">
        <w:rPr>
          <w:rFonts w:hint="eastAsia"/>
          <w:color w:val="EE0000"/>
        </w:rPr>
        <w:t>（</w:t>
      </w:r>
      <w:r w:rsidR="00EA23A3">
        <w:rPr>
          <w:rFonts w:hint="eastAsia"/>
          <w:color w:val="EE0000"/>
        </w:rPr>
        <w:t>1</w:t>
      </w:r>
      <w:r w:rsidR="00EA23A3">
        <w:rPr>
          <w:rFonts w:hint="eastAsia"/>
          <w:color w:val="EE0000"/>
        </w:rPr>
        <w:t>）</w:t>
      </w:r>
      <w:r w:rsidRPr="00EC7124">
        <w:rPr>
          <w:color w:val="EE0000"/>
        </w:rPr>
        <w:t>根据电路图可得实物连接图如图所示</w:t>
      </w:r>
    </w:p>
    <w:p w14:paraId="194CC87B" w14:textId="77777777" w:rsidR="00EA23A3" w:rsidRDefault="00000000" w:rsidP="00EC7124">
      <w:pPr>
        <w:rPr>
          <w:color w:val="EE0000"/>
        </w:rPr>
      </w:pPr>
      <w:r w:rsidRPr="00EC7124">
        <w:rPr>
          <w:noProof/>
          <w:color w:val="EE0000"/>
        </w:rPr>
        <w:drawing>
          <wp:inline distT="0" distB="0" distL="0" distR="0" wp14:anchorId="3F594E9A" wp14:editId="0A000BE5">
            <wp:extent cx="2119210" cy="208068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1959" cy="2083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B4BEF" w14:textId="4DDF1E70" w:rsidR="00440BBD" w:rsidRPr="00EC7124" w:rsidRDefault="00EA23A3" w:rsidP="00EA23A3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由题图（</w:t>
      </w:r>
      <w:r w:rsidRPr="00EC7124">
        <w:rPr>
          <w:color w:val="EE0000"/>
        </w:rPr>
        <w:t>d</w:t>
      </w:r>
      <w:r w:rsidRPr="00EC7124">
        <w:rPr>
          <w:color w:val="EE0000"/>
        </w:rPr>
        <w:t>）可知</w:t>
      </w:r>
      <w:r w:rsidR="009F607F" w:rsidRPr="003E3541">
        <w:rPr>
          <w:rFonts w:hint="eastAsia"/>
          <w:i/>
          <w:iCs/>
          <w:color w:val="EE0000"/>
        </w:rPr>
        <w:t>R</w:t>
      </w:r>
      <w:r w:rsidR="009F607F" w:rsidRPr="009F607F">
        <w:rPr>
          <w:rFonts w:hint="eastAsia"/>
          <w:color w:val="EE0000"/>
          <w:vertAlign w:val="subscript"/>
        </w:rPr>
        <w:t>0</w:t>
      </w:r>
      <w:r w:rsidRPr="00EC7124">
        <w:rPr>
          <w:color w:val="EE0000"/>
        </w:rPr>
        <w:t>的读数为</w:t>
      </w:r>
      <w:r w:rsidR="009F607F">
        <w:rPr>
          <w:rFonts w:hint="eastAsia"/>
          <w:color w:val="EE0000"/>
        </w:rPr>
        <w:t xml:space="preserve">36.2 </w:t>
      </w:r>
      <w:r w:rsidR="009F607F">
        <w:rPr>
          <w:rFonts w:cs="Times New Roman"/>
          <w:color w:val="EE0000"/>
        </w:rPr>
        <w:t>Ω</w:t>
      </w:r>
      <w:r w:rsidRPr="00EC7124">
        <w:rPr>
          <w:color w:val="EE0000"/>
        </w:rPr>
        <w:t>，结合题图（</w:t>
      </w:r>
      <w:r w:rsidRPr="00EC7124">
        <w:rPr>
          <w:color w:val="EE0000"/>
        </w:rPr>
        <w:t>b</w:t>
      </w:r>
      <w:r w:rsidRPr="00EC7124">
        <w:rPr>
          <w:color w:val="EE0000"/>
        </w:rPr>
        <w:t>）和串联电路分压规律</w:t>
      </w:r>
      <w:r w:rsidRPr="00EC7124">
        <w:rPr>
          <w:color w:val="EE0000"/>
        </w:rPr>
        <w:object w:dxaOrig="1365" w:dyaOrig="675" w14:anchorId="43538F35">
          <v:shape id="_x0000_i1067" type="#_x0000_t75" alt="学科网(www.zxxk.com)--教育资源门户，提供试卷、教案、课件、论文、素材以及各类教学资源下载，还有大量而丰富的教学相关资讯！" style="width:68.3pt;height:34pt" o:ole="">
            <v:imagedata r:id="rId110" o:title="eqIdcbd2ca574e2d958714e7ace295ac3bff"/>
          </v:shape>
          <o:OLEObject Type="Embed" ProgID="Equation.DSMT4" ShapeID="_x0000_i1067" DrawAspect="Content" ObjectID="_1845227684" r:id="rId111"/>
        </w:object>
      </w:r>
    </w:p>
    <w:p w14:paraId="5ACCE1B8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解得</w:t>
      </w:r>
      <w:r w:rsidRPr="00EC7124">
        <w:rPr>
          <w:color w:val="EE0000"/>
        </w:rPr>
        <w:object w:dxaOrig="1560" w:dyaOrig="675" w14:anchorId="77A9C55C">
          <v:shape id="_x0000_i1068" type="#_x0000_t75" alt="学科网(www.zxxk.com)--教育资源门户，提供试卷、教案、课件、论文、素材以及各类教学资源下载，还有大量而丰富的教学相关资讯！" style="width:77.55pt;height:34pt" o:ole="">
            <v:imagedata r:id="rId112" o:title="eqId8a2e8c8639b1b654243000213be8b36b"/>
          </v:shape>
          <o:OLEObject Type="Embed" ProgID="Equation.DSMT4" ShapeID="_x0000_i1068" DrawAspect="Content" ObjectID="_1845227685" r:id="rId113"/>
        </w:object>
      </w:r>
    </w:p>
    <w:p w14:paraId="00FC3E24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代入电压表的读数可得</w:t>
      </w:r>
      <w:r w:rsidRPr="00EC7124">
        <w:rPr>
          <w:color w:val="EE0000"/>
        </w:rPr>
        <w:object w:dxaOrig="3285" w:dyaOrig="615" w14:anchorId="470543D9">
          <v:shape id="_x0000_i1069" type="#_x0000_t75" alt="学科网(www.zxxk.com)--教育资源门户，提供试卷、教案、课件、论文、素材以及各类教学资源下载，还有大量而丰富的教学相关资讯！" style="width:164.7pt;height:31.5pt" o:ole="">
            <v:imagedata r:id="rId114" o:title="eqId56e901434872df4f8787d9a42eb143e1"/>
          </v:shape>
          <o:OLEObject Type="Embed" ProgID="Equation.DSMT4" ShapeID="_x0000_i1069" DrawAspect="Content" ObjectID="_1845227686" r:id="rId115"/>
        </w:object>
      </w:r>
    </w:p>
    <w:p w14:paraId="643F666D" w14:textId="4C400F2B" w:rsidR="00440BBD" w:rsidRPr="00EC7124" w:rsidRDefault="00EA23A3" w:rsidP="00EA23A3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三个电阻导电材料相同、涂层长度相同、宽度较小且相同，由电阻定律</w:t>
      </w:r>
      <w:r w:rsidRPr="00EC7124">
        <w:rPr>
          <w:color w:val="EE0000"/>
        </w:rPr>
        <w:object w:dxaOrig="945" w:dyaOrig="615" w14:anchorId="3008A530">
          <v:shape id="_x0000_i1070" type="#_x0000_t75" alt="学科网(www.zxxk.com)--教育资源门户，提供试卷、教案、课件、论文、素材以及各类教学资源下载，还有大量而丰富的教学相关资讯！" style="width:47.6pt;height:31.5pt" o:ole="">
            <v:imagedata r:id="rId116" o:title="eqId6ca3bab5da23a5675cf8257beb77dab0"/>
          </v:shape>
          <o:OLEObject Type="Embed" ProgID="Equation.DSMT4" ShapeID="_x0000_i1070" DrawAspect="Content" ObjectID="_1845227687" r:id="rId117"/>
        </w:object>
      </w:r>
      <w:r w:rsidRPr="00EC7124">
        <w:rPr>
          <w:color w:val="EE0000"/>
        </w:rPr>
        <w:t>可知横截面积越大，即涂层越厚的电阻，阻值越小，由于</w:t>
      </w:r>
      <w:r w:rsidR="009F607F" w:rsidRPr="003E3541">
        <w:rPr>
          <w:rFonts w:hint="eastAsia"/>
          <w:i/>
          <w:iCs/>
          <w:color w:val="EE0000"/>
        </w:rPr>
        <w:t>R</w:t>
      </w:r>
      <w:r w:rsidR="009F607F" w:rsidRPr="003E3541">
        <w:rPr>
          <w:rFonts w:hint="eastAsia"/>
          <w:i/>
          <w:iCs/>
          <w:color w:val="EE0000"/>
          <w:vertAlign w:val="subscript"/>
        </w:rPr>
        <w:t>x</w:t>
      </w:r>
      <w:r w:rsidR="009F607F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阻值最小，则</w:t>
      </w:r>
      <w:r w:rsidR="009F607F" w:rsidRPr="003E3541">
        <w:rPr>
          <w:rFonts w:hint="eastAsia"/>
          <w:i/>
          <w:iCs/>
          <w:color w:val="EE0000"/>
        </w:rPr>
        <w:t>R</w:t>
      </w:r>
      <w:r w:rsidR="009F607F" w:rsidRPr="003E3541">
        <w:rPr>
          <w:rFonts w:hint="eastAsia"/>
          <w:i/>
          <w:iCs/>
          <w:color w:val="EE0000"/>
          <w:vertAlign w:val="subscript"/>
        </w:rPr>
        <w:t>x</w:t>
      </w:r>
      <w:r w:rsidR="009F607F">
        <w:rPr>
          <w:rFonts w:hint="eastAsia"/>
          <w:color w:val="EE0000"/>
          <w:vertAlign w:val="subscript"/>
        </w:rPr>
        <w:t>2</w:t>
      </w:r>
      <w:r w:rsidRPr="00EC7124">
        <w:rPr>
          <w:color w:val="EE0000"/>
        </w:rPr>
        <w:t>涂层最厚。</w:t>
      </w:r>
    </w:p>
    <w:p w14:paraId="7289211D" w14:textId="77777777" w:rsidR="00EA23A3" w:rsidRDefault="00EA23A3" w:rsidP="00EA23A3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4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若考虑电压表</w:t>
      </w:r>
      <w:r>
        <w:rPr>
          <w:rFonts w:hint="eastAsia"/>
          <w:color w:val="EE0000"/>
        </w:rPr>
        <w:t>V</w:t>
      </w:r>
      <w:r>
        <w:rPr>
          <w:rFonts w:hint="eastAsia"/>
          <w:color w:val="EE0000"/>
          <w:vertAlign w:val="subscript"/>
        </w:rPr>
        <w:t>1</w:t>
      </w:r>
      <w:r w:rsidRPr="00EC7124">
        <w:rPr>
          <w:color w:val="EE0000"/>
        </w:rPr>
        <w:t>内阻，则根据串、并联电路规律和欧姆定律有</w:t>
      </w:r>
    </w:p>
    <w:p w14:paraId="6B953784" w14:textId="640EE696" w:rsidR="00440BBD" w:rsidRPr="00EC7124" w:rsidRDefault="009F607F" w:rsidP="009F607F">
      <w:pPr>
        <w:rPr>
          <w:color w:val="EE0000"/>
        </w:rPr>
      </w:pPr>
      <w:r w:rsidRPr="009F607F">
        <w:rPr>
          <w:rFonts w:hint="eastAsia"/>
          <w:i/>
          <w:iCs/>
          <w:color w:val="EE0000"/>
        </w:rPr>
        <w:lastRenderedPageBreak/>
        <w:t>R</w:t>
      </w:r>
      <w:r w:rsidRPr="009F607F">
        <w:rPr>
          <w:rFonts w:hint="eastAsia"/>
          <w:i/>
          <w:iCs/>
          <w:color w:val="EE0000"/>
          <w:vertAlign w:val="subscript"/>
        </w:rPr>
        <w:t>x</w:t>
      </w:r>
      <w:r>
        <w:rPr>
          <w:rFonts w:hint="eastAsia"/>
          <w:color w:val="EE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EE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EE0000"/>
                  </w:rPr>
                </m:ctrlPr>
              </m:sSubPr>
              <m:e>
                <m:r>
                  <w:rPr>
                    <w:rFonts w:ascii="Cambria Math"/>
                    <w:color w:val="EE0000"/>
                  </w:rPr>
                  <m:t>U</m:t>
                </m:r>
              </m:e>
              <m:sub>
                <m:r>
                  <w:rPr>
                    <w:rFonts w:ascii="Cambria Math"/>
                    <w:color w:val="EE0000"/>
                  </w:rPr>
                  <m:t>1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/>
                    <w:i/>
                    <w:color w:val="EE000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EE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EE0000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color w:val="EE0000"/>
                      </w:rPr>
                      <m:t>2</m:t>
                    </m:r>
                  </m:sub>
                </m:sSub>
                <m:r>
                  <w:rPr>
                    <w:rFonts w:ascii="Cambria Math"/>
                    <w:color w:val="EE00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EE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EE0000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color w:val="EE0000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EE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EE000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color w:val="EE0000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/>
                <w:color w:val="EE0000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EE000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EE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EE0000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color w:val="EE0000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EE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EE000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color w:val="EE0000"/>
                      </w:rPr>
                      <m:t>V1</m:t>
                    </m:r>
                  </m:sub>
                </m:sSub>
              </m:den>
            </m:f>
          </m:den>
        </m:f>
      </m:oMath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</w:instrText>
      </w:r>
      <w:r w:rsidRPr="009F607F">
        <w:rPr>
          <w:rFonts w:hint="eastAsia"/>
          <w:i/>
          <w:iCs/>
          <w:color w:val="EE0000"/>
        </w:rPr>
        <w:instrText>U</w:instrText>
      </w:r>
      <w:r>
        <w:rPr>
          <w:rFonts w:hint="eastAsia"/>
          <w:color w:val="EE0000"/>
          <w:vertAlign w:val="subscript"/>
        </w:rPr>
        <w:instrText>1</w:instrText>
      </w:r>
      <w:r w:rsidRPr="009F607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0</w:instrText>
      </w:r>
      <w:r w:rsidRPr="009F607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V1</w:instrText>
      </w:r>
      <w:r>
        <w:rPr>
          <w:rFonts w:hint="eastAsia"/>
          <w:color w:val="EE0000"/>
        </w:rPr>
        <w:instrText>,</w:instrText>
      </w:r>
      <w:r w:rsidRPr="009F607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V1</w:instrText>
      </w:r>
      <w:r w:rsidRPr="009F607F">
        <w:rPr>
          <w:rFonts w:hint="eastAsia"/>
          <w:i/>
          <w:iCs/>
          <w:color w:val="EE0000"/>
        </w:rPr>
        <w:instrText>U</w:instrText>
      </w:r>
      <w:r>
        <w:rPr>
          <w:rFonts w:hint="eastAsia"/>
          <w:color w:val="EE0000"/>
          <w:vertAlign w:val="subscript"/>
        </w:rPr>
        <w:instrText>2</w:instrText>
      </w:r>
      <w:r>
        <w:rPr>
          <w:rFonts w:hint="eastAsia"/>
          <w:color w:val="EE0000"/>
        </w:rPr>
        <w:instrText xml:space="preserve"> </w:instrText>
      </w:r>
      <w:r>
        <w:rPr>
          <w:rFonts w:cs="Times New Roman"/>
          <w:color w:val="EE0000"/>
        </w:rPr>
        <w:instrText>−</w:instrText>
      </w:r>
      <w:r>
        <w:rPr>
          <w:rFonts w:hint="eastAsia"/>
          <w:color w:val="EE0000"/>
        </w:rPr>
        <w:instrText xml:space="preserve"> (</w:instrText>
      </w:r>
      <w:r w:rsidRPr="009F607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0</w:instrText>
      </w:r>
      <w:r>
        <w:rPr>
          <w:rFonts w:hint="eastAsia"/>
          <w:color w:val="EE0000"/>
        </w:rPr>
        <w:instrText xml:space="preserve"> + </w:instrText>
      </w:r>
      <w:r w:rsidRPr="009F607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V1</w:instrText>
      </w:r>
      <w:r>
        <w:rPr>
          <w:rFonts w:hint="eastAsia"/>
          <w:color w:val="EE0000"/>
        </w:rPr>
        <w:instrText>)</w:instrText>
      </w:r>
      <w:r w:rsidRPr="009F607F">
        <w:rPr>
          <w:rFonts w:hint="eastAsia"/>
          <w:i/>
          <w:iCs/>
          <w:color w:val="EE0000"/>
        </w:rPr>
        <w:instrText>U</w:instrText>
      </w:r>
      <w:r>
        <w:rPr>
          <w:rFonts w:hint="eastAsia"/>
          <w:color w:val="EE0000"/>
          <w:vertAlign w:val="subscript"/>
        </w:rPr>
        <w:instrText>1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</w:p>
    <w:p w14:paraId="7D701E3F" w14:textId="77777777" w:rsidR="00866481" w:rsidRDefault="00866481" w:rsidP="00EC7124">
      <w:pPr>
        <w:rPr>
          <w:color w:val="EE0000"/>
        </w:rPr>
      </w:pPr>
    </w:p>
    <w:p w14:paraId="19161C18" w14:textId="632F9EDC" w:rsidR="003E3541" w:rsidRPr="002E547A" w:rsidRDefault="00F17017" w:rsidP="00866481">
      <w:pPr>
        <w:pStyle w:val="a8"/>
        <w:numPr>
          <w:ilvl w:val="0"/>
          <w:numId w:val="2"/>
        </w:numPr>
        <w:ind w:firstLineChars="0"/>
      </w:pPr>
      <w:r w:rsidRPr="002E547A">
        <w:rPr>
          <w:rFonts w:hint="eastAsia"/>
        </w:rPr>
        <w:t>（</w:t>
      </w:r>
      <w:r w:rsidRPr="002E547A">
        <w:rPr>
          <w:rFonts w:hint="eastAsia"/>
        </w:rPr>
        <w:t>9</w:t>
      </w:r>
      <w:r w:rsidRPr="002E547A">
        <w:rPr>
          <w:rFonts w:hint="eastAsia"/>
        </w:rPr>
        <w:t>分）</w:t>
      </w:r>
    </w:p>
    <w:p w14:paraId="567FB2D2" w14:textId="0B100F6B" w:rsidR="00440BBD" w:rsidRPr="002E547A" w:rsidRDefault="00000000" w:rsidP="00F17017">
      <w:pPr>
        <w:pStyle w:val="a8"/>
        <w:ind w:firstLineChars="0" w:firstLine="0"/>
      </w:pPr>
      <w:r w:rsidRPr="002E547A">
        <w:t>图（</w:t>
      </w:r>
      <w:r w:rsidRPr="002E547A">
        <w:rPr>
          <w:rFonts w:eastAsia="Times New Roman" w:cs="Times New Roman"/>
        </w:rPr>
        <w:t>a</w:t>
      </w:r>
      <w:r w:rsidRPr="002E547A">
        <w:t>）是绳波在某时刻的照片。设该绳波为简谐横波，以绳中各质点平衡位置的连线为</w:t>
      </w:r>
      <w:r w:rsidR="00F17017" w:rsidRPr="002E547A">
        <w:rPr>
          <w:rFonts w:hint="eastAsia"/>
          <w:i/>
          <w:iCs/>
        </w:rPr>
        <w:t>x</w:t>
      </w:r>
      <w:r w:rsidRPr="002E547A">
        <w:t>轴、质点振动方向为</w:t>
      </w:r>
      <w:r w:rsidR="00F17017" w:rsidRPr="002E547A">
        <w:rPr>
          <w:rFonts w:hint="eastAsia"/>
          <w:i/>
          <w:iCs/>
        </w:rPr>
        <w:t>y</w:t>
      </w:r>
      <w:r w:rsidRPr="002E547A">
        <w:t>轴，建立如图（</w:t>
      </w:r>
      <w:r w:rsidRPr="002E547A">
        <w:rPr>
          <w:rFonts w:eastAsia="Times New Roman" w:cs="Times New Roman"/>
        </w:rPr>
        <w:t>b</w:t>
      </w:r>
      <w:r w:rsidRPr="002E547A">
        <w:t>）所示的直角坐标系，图中实线、虚线分别表示</w:t>
      </w:r>
      <w:r w:rsidR="00F17017" w:rsidRPr="002E547A">
        <w:rPr>
          <w:rFonts w:hint="eastAsia"/>
          <w:i/>
          <w:iCs/>
        </w:rPr>
        <w:t>t</w:t>
      </w:r>
      <w:r w:rsidR="00F17017" w:rsidRPr="002E547A">
        <w:rPr>
          <w:rFonts w:hint="eastAsia"/>
        </w:rPr>
        <w:t xml:space="preserve"> = 0</w:t>
      </w:r>
      <w:r w:rsidRPr="002E547A">
        <w:t>和</w:t>
      </w:r>
      <w:r w:rsidR="00F17017" w:rsidRPr="002E547A">
        <w:rPr>
          <w:rFonts w:hint="eastAsia"/>
          <w:i/>
          <w:iCs/>
        </w:rPr>
        <w:t>t</w:t>
      </w:r>
      <w:r w:rsidR="00F17017" w:rsidRPr="002E547A">
        <w:rPr>
          <w:rFonts w:hint="eastAsia"/>
        </w:rPr>
        <w:t xml:space="preserve"> = 0.25 s</w:t>
      </w:r>
      <w:r w:rsidRPr="002E547A">
        <w:t>时绳波的图像。若该绳波沿</w:t>
      </w:r>
      <w:r w:rsidR="00F17017" w:rsidRPr="002E547A">
        <w:rPr>
          <w:rFonts w:hint="eastAsia"/>
          <w:i/>
          <w:iCs/>
        </w:rPr>
        <w:t>x</w:t>
      </w:r>
      <w:r w:rsidRPr="002E547A">
        <w:t>轴负方向传播，周期大于</w:t>
      </w:r>
      <w:r w:rsidR="00F17017" w:rsidRPr="002E547A">
        <w:rPr>
          <w:rFonts w:hint="eastAsia"/>
        </w:rPr>
        <w:t xml:space="preserve">0.25 </w:t>
      </w:r>
      <w:commentRangeStart w:id="12"/>
      <w:r w:rsidR="00F17017" w:rsidRPr="002E547A">
        <w:rPr>
          <w:rFonts w:hint="eastAsia"/>
        </w:rPr>
        <w:t>s</w:t>
      </w:r>
      <w:commentRangeEnd w:id="12"/>
      <w:r w:rsidR="00472F6A" w:rsidRPr="002E547A">
        <w:rPr>
          <w:rStyle w:val="a9"/>
          <w:szCs w:val="24"/>
        </w:rPr>
        <w:commentReference w:id="12"/>
      </w:r>
      <w:r w:rsidRPr="002E547A">
        <w:t>。</w:t>
      </w:r>
    </w:p>
    <w:p w14:paraId="7BFC0378" w14:textId="77777777" w:rsidR="00440BBD" w:rsidRPr="002E547A" w:rsidRDefault="00000000" w:rsidP="00EC7124">
      <w:r w:rsidRPr="002E547A">
        <w:rPr>
          <w:noProof/>
        </w:rPr>
        <w:drawing>
          <wp:inline distT="0" distB="0" distL="0" distR="0" wp14:anchorId="58BD7112" wp14:editId="57F01EE8">
            <wp:extent cx="5238750" cy="1335606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35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E02FD" w14:textId="77777777" w:rsidR="00440BBD" w:rsidRPr="002E547A" w:rsidRDefault="00000000" w:rsidP="00EC7124">
      <w:r w:rsidRPr="002E547A">
        <w:t>（</w:t>
      </w:r>
      <w:r w:rsidRPr="002E547A">
        <w:t>1</w:t>
      </w:r>
      <w:r w:rsidRPr="002E547A">
        <w:t>）求绳波的波长和振幅；</w:t>
      </w:r>
    </w:p>
    <w:p w14:paraId="30656912" w14:textId="77777777" w:rsidR="00440BBD" w:rsidRPr="002E547A" w:rsidRDefault="00000000" w:rsidP="00EC7124">
      <w:r w:rsidRPr="002E547A">
        <w:t>（</w:t>
      </w:r>
      <w:r w:rsidRPr="002E547A">
        <w:t>2</w:t>
      </w:r>
      <w:r w:rsidRPr="002E547A">
        <w:t>）求绳波的周期和传播速度；</w:t>
      </w:r>
    </w:p>
    <w:p w14:paraId="3D7CA41E" w14:textId="67E0A136" w:rsidR="00440BBD" w:rsidRPr="002E547A" w:rsidRDefault="00000000" w:rsidP="00EC7124">
      <w:r w:rsidRPr="002E547A">
        <w:t>（</w:t>
      </w:r>
      <w:r w:rsidRPr="002E547A">
        <w:t>3</w:t>
      </w:r>
      <w:r w:rsidRPr="002E547A">
        <w:t>）在图（</w:t>
      </w:r>
      <w:r w:rsidRPr="002E547A">
        <w:rPr>
          <w:rFonts w:eastAsia="Times New Roman" w:cs="Times New Roman"/>
        </w:rPr>
        <w:t>c</w:t>
      </w:r>
      <w:r w:rsidRPr="002E547A">
        <w:t>）中，画出</w:t>
      </w:r>
      <w:r w:rsidR="00F17017" w:rsidRPr="002E547A">
        <w:rPr>
          <w:rFonts w:hint="eastAsia"/>
          <w:i/>
          <w:iCs/>
        </w:rPr>
        <w:t>t</w:t>
      </w:r>
      <w:r w:rsidR="00F17017" w:rsidRPr="002E547A">
        <w:rPr>
          <w:rFonts w:hint="eastAsia"/>
        </w:rPr>
        <w:t xml:space="preserve"> = 0.5 s</w:t>
      </w:r>
      <w:r w:rsidRPr="002E547A">
        <w:t>时绳波在</w:t>
      </w:r>
      <w:r w:rsidRPr="002E547A">
        <w:rPr>
          <w:rFonts w:eastAsia="Times New Roman" w:cs="Times New Roman"/>
        </w:rPr>
        <w:t>0</w:t>
      </w:r>
      <w:r w:rsidR="00F17017" w:rsidRPr="002E547A">
        <w:rPr>
          <w:rFonts w:eastAsiaTheme="minorEastAsia" w:cs="Times New Roman" w:hint="eastAsia"/>
        </w:rPr>
        <w:t xml:space="preserve"> </w:t>
      </w:r>
      <w:r w:rsidRPr="002E547A">
        <w:rPr>
          <w:rFonts w:eastAsia="Times New Roman" w:cs="Times New Roman"/>
        </w:rPr>
        <w:t>~</w:t>
      </w:r>
      <w:r w:rsidR="00F17017" w:rsidRPr="002E547A">
        <w:rPr>
          <w:rFonts w:eastAsiaTheme="minorEastAsia" w:cs="Times New Roman" w:hint="eastAsia"/>
        </w:rPr>
        <w:t xml:space="preserve"> </w:t>
      </w:r>
      <w:r w:rsidRPr="002E547A">
        <w:rPr>
          <w:rFonts w:eastAsia="Times New Roman" w:cs="Times New Roman"/>
        </w:rPr>
        <w:t>2.0 m</w:t>
      </w:r>
      <w:r w:rsidRPr="002E547A">
        <w:t>内的图像。</w:t>
      </w:r>
    </w:p>
    <w:p w14:paraId="101DEDE8" w14:textId="580965FF" w:rsidR="00440BBD" w:rsidRPr="00EC7124" w:rsidRDefault="00000000" w:rsidP="009F607F">
      <w:pPr>
        <w:rPr>
          <w:color w:val="EE0000"/>
        </w:rPr>
      </w:pPr>
      <w:r w:rsidRPr="00EC7124">
        <w:rPr>
          <w:color w:val="EE0000"/>
        </w:rPr>
        <w:t>【解析】</w:t>
      </w:r>
      <w:r w:rsidR="009F607F">
        <w:rPr>
          <w:rFonts w:hint="eastAsia"/>
          <w:color w:val="EE0000"/>
        </w:rPr>
        <w:t>（</w:t>
      </w:r>
      <w:r w:rsidR="009F607F">
        <w:rPr>
          <w:rFonts w:hint="eastAsia"/>
          <w:color w:val="EE0000"/>
        </w:rPr>
        <w:t>1</w:t>
      </w:r>
      <w:r w:rsidR="009F607F">
        <w:rPr>
          <w:rFonts w:hint="eastAsia"/>
          <w:color w:val="EE0000"/>
        </w:rPr>
        <w:t>）</w:t>
      </w:r>
      <w:r w:rsidRPr="00EC7124">
        <w:rPr>
          <w:color w:val="EE0000"/>
        </w:rPr>
        <w:t>由题图（</w:t>
      </w:r>
      <w:r w:rsidRPr="00EC7124">
        <w:rPr>
          <w:color w:val="EE0000"/>
        </w:rPr>
        <w:t>b</w:t>
      </w:r>
      <w:r w:rsidRPr="00EC7124">
        <w:rPr>
          <w:color w:val="EE0000"/>
        </w:rPr>
        <w:t>）可知绳波的波长为</w:t>
      </w:r>
      <w:r w:rsidR="009F607F" w:rsidRPr="009F607F">
        <w:rPr>
          <w:rFonts w:cs="Times New Roman"/>
          <w:i/>
          <w:iCs/>
          <w:color w:val="EE0000"/>
        </w:rPr>
        <w:t>λ</w:t>
      </w:r>
      <w:r w:rsidR="009F607F">
        <w:rPr>
          <w:rFonts w:hint="eastAsia"/>
          <w:color w:val="EE0000"/>
        </w:rPr>
        <w:t xml:space="preserve"> = 2 m</w:t>
      </w:r>
      <w:r w:rsidR="009F607F">
        <w:rPr>
          <w:rFonts w:hint="eastAsia"/>
          <w:color w:val="EE0000"/>
        </w:rPr>
        <w:t>，</w:t>
      </w:r>
      <w:r w:rsidRPr="00EC7124">
        <w:rPr>
          <w:color w:val="EE0000"/>
        </w:rPr>
        <w:t>振幅</w:t>
      </w:r>
      <w:r w:rsidR="002E547A" w:rsidRPr="009F607F">
        <w:rPr>
          <w:rFonts w:hint="eastAsia"/>
          <w:i/>
          <w:iCs/>
          <w:color w:val="EE0000"/>
        </w:rPr>
        <w:t>A</w:t>
      </w:r>
      <w:r w:rsidR="002E547A">
        <w:rPr>
          <w:rFonts w:hint="eastAsia"/>
          <w:color w:val="EE0000"/>
        </w:rPr>
        <w:t xml:space="preserve"> = 16 cm</w:t>
      </w:r>
    </w:p>
    <w:p w14:paraId="1D13AB6A" w14:textId="6C754E63" w:rsidR="00440BBD" w:rsidRPr="00EC7124" w:rsidRDefault="002E547A" w:rsidP="002E547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由于绳波沿</w:t>
      </w:r>
      <w:r w:rsidRPr="00EC7124">
        <w:rPr>
          <w:i/>
          <w:color w:val="EE0000"/>
        </w:rPr>
        <w:t>x</w:t>
      </w:r>
      <w:r w:rsidRPr="00EC7124">
        <w:rPr>
          <w:color w:val="EE0000"/>
        </w:rPr>
        <w:t>轴负方向传播，则由题图（</w:t>
      </w:r>
      <w:r w:rsidRPr="00EC7124">
        <w:rPr>
          <w:color w:val="EE0000"/>
        </w:rPr>
        <w:t>b</w:t>
      </w:r>
      <w:r w:rsidRPr="00EC7124">
        <w:rPr>
          <w:color w:val="EE0000"/>
        </w:rPr>
        <w:t>）可知绳波从</w:t>
      </w:r>
      <w:r w:rsidRPr="002E547A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0</w:t>
      </w:r>
      <w:r w:rsidRPr="00EC7124">
        <w:rPr>
          <w:color w:val="EE0000"/>
        </w:rPr>
        <w:t>到</w:t>
      </w:r>
      <w:r w:rsidRPr="00F17017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0.25 s</w:t>
      </w:r>
      <w:r w:rsidRPr="00EC7124">
        <w:rPr>
          <w:color w:val="EE0000"/>
        </w:rPr>
        <w:t>，传播的时间为</w:t>
      </w:r>
      <w:r w:rsidRPr="00EC7124">
        <w:rPr>
          <w:color w:val="EE0000"/>
        </w:rPr>
        <w:object w:dxaOrig="2685" w:dyaOrig="615" w14:anchorId="0B5FE6E3">
          <v:shape id="_x0000_i1071" type="#_x0000_t75" alt="学科网(www.zxxk.com)--教育资源门户，提供试卷、教案、课件、论文、素材以及各类教学资源下载，还有大量而丰富的教学相关资讯！" style="width:134.4pt;height:31.5pt" o:ole="">
            <v:imagedata r:id="rId119" o:title="eqIdeba735c7667604ea20db3d4ce6796a7e"/>
          </v:shape>
          <o:OLEObject Type="Embed" ProgID="Equation.DSMT4" ShapeID="_x0000_i1071" DrawAspect="Content" ObjectID="_1845227688" r:id="rId120"/>
        </w:object>
      </w:r>
    </w:p>
    <w:p w14:paraId="16A3BAC2" w14:textId="64740D1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由于</w:t>
      </w:r>
      <w:r w:rsidR="002E547A" w:rsidRPr="002E547A">
        <w:rPr>
          <w:rFonts w:hint="eastAsia"/>
          <w:i/>
          <w:iCs/>
          <w:color w:val="EE0000"/>
        </w:rPr>
        <w:t>T</w:t>
      </w:r>
      <w:r w:rsidR="002E547A">
        <w:rPr>
          <w:rFonts w:hint="eastAsia"/>
          <w:color w:val="EE0000"/>
        </w:rPr>
        <w:t xml:space="preserve"> &gt; 0.25 s</w:t>
      </w:r>
    </w:p>
    <w:p w14:paraId="22404F43" w14:textId="017BA08D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</w:t>
      </w:r>
      <w:r w:rsidRPr="00EC7124">
        <w:rPr>
          <w:i/>
          <w:color w:val="EE0000"/>
        </w:rPr>
        <w:t>n</w:t>
      </w:r>
      <w:r w:rsidRPr="00EC7124">
        <w:rPr>
          <w:color w:val="EE0000"/>
        </w:rPr>
        <w:t>只能取</w:t>
      </w:r>
      <w:r w:rsidRPr="00EC7124">
        <w:rPr>
          <w:color w:val="EE0000"/>
        </w:rPr>
        <w:t>0</w:t>
      </w:r>
      <w:r w:rsidRPr="00EC7124">
        <w:rPr>
          <w:color w:val="EE0000"/>
        </w:rPr>
        <w:t>，解得</w:t>
      </w:r>
      <w:r w:rsidR="002E547A" w:rsidRPr="009F607F">
        <w:rPr>
          <w:rFonts w:hint="eastAsia"/>
          <w:i/>
          <w:iCs/>
          <w:color w:val="EE0000"/>
        </w:rPr>
        <w:t>T</w:t>
      </w:r>
      <w:r w:rsidR="002E547A">
        <w:rPr>
          <w:rFonts w:hint="eastAsia"/>
          <w:color w:val="EE0000"/>
        </w:rPr>
        <w:t xml:space="preserve"> = 1 s</w:t>
      </w:r>
    </w:p>
    <w:p w14:paraId="76045E48" w14:textId="5D283270" w:rsidR="002E547A" w:rsidRPr="00EC7124" w:rsidRDefault="00000000" w:rsidP="002E547A">
      <w:pPr>
        <w:rPr>
          <w:color w:val="EE0000"/>
        </w:rPr>
      </w:pPr>
      <w:r w:rsidRPr="00EC7124">
        <w:rPr>
          <w:color w:val="EE0000"/>
        </w:rPr>
        <w:t>则波速</w:t>
      </w:r>
      <w:r w:rsidR="002E547A" w:rsidRPr="009F607F">
        <w:rPr>
          <w:rFonts w:ascii="Book Antiqua" w:hAnsi="Book Antiqua"/>
          <w:i/>
          <w:iCs/>
          <w:color w:val="EE0000"/>
        </w:rPr>
        <w:t>v</w:t>
      </w:r>
      <w:r w:rsidR="002E547A">
        <w:rPr>
          <w:rFonts w:hint="eastAsia"/>
          <w:color w:val="EE0000"/>
        </w:rPr>
        <w:t xml:space="preserve"> = </w:t>
      </w:r>
      <w:r w:rsidR="002E547A">
        <w:rPr>
          <w:color w:val="EE0000"/>
        </w:rPr>
        <w:fldChar w:fldCharType="begin"/>
      </w:r>
      <w:r w:rsidR="002E547A">
        <w:rPr>
          <w:color w:val="EE0000"/>
        </w:rPr>
        <w:instrText xml:space="preserve"> </w:instrText>
      </w:r>
      <w:r w:rsidR="002E547A">
        <w:rPr>
          <w:rFonts w:hint="eastAsia"/>
          <w:color w:val="EE0000"/>
        </w:rPr>
        <w:instrText>EQ \F(</w:instrText>
      </w:r>
      <w:r w:rsidR="002E547A" w:rsidRPr="002E547A">
        <w:rPr>
          <w:rFonts w:cs="Times New Roman"/>
          <w:i/>
          <w:iCs/>
          <w:color w:val="EE0000"/>
        </w:rPr>
        <w:instrText>λ</w:instrText>
      </w:r>
      <w:r w:rsidR="002E547A">
        <w:rPr>
          <w:rFonts w:hint="eastAsia"/>
          <w:color w:val="EE0000"/>
        </w:rPr>
        <w:instrText>,</w:instrText>
      </w:r>
      <w:r w:rsidR="002E547A" w:rsidRPr="002E547A">
        <w:rPr>
          <w:rFonts w:hint="eastAsia"/>
          <w:i/>
          <w:iCs/>
          <w:color w:val="EE0000"/>
        </w:rPr>
        <w:instrText>T</w:instrText>
      </w:r>
      <w:r w:rsidR="002E547A">
        <w:rPr>
          <w:rFonts w:hint="eastAsia"/>
          <w:color w:val="EE0000"/>
        </w:rPr>
        <w:instrText>)</w:instrText>
      </w:r>
      <w:r w:rsidR="002E547A">
        <w:rPr>
          <w:color w:val="EE0000"/>
        </w:rPr>
        <w:instrText xml:space="preserve"> </w:instrText>
      </w:r>
      <w:r w:rsidR="002E547A">
        <w:rPr>
          <w:color w:val="EE0000"/>
        </w:rPr>
        <w:fldChar w:fldCharType="separate"/>
      </w:r>
      <w:r w:rsidR="002E547A">
        <w:rPr>
          <w:color w:val="EE0000"/>
        </w:rPr>
        <w:fldChar w:fldCharType="end"/>
      </w:r>
      <w:r w:rsidR="002E547A">
        <w:rPr>
          <w:rFonts w:hint="eastAsia"/>
          <w:color w:val="EE0000"/>
        </w:rPr>
        <w:t>= 2 m/s</w:t>
      </w:r>
    </w:p>
    <w:p w14:paraId="35AD3BD9" w14:textId="4EE30BD8" w:rsidR="00440BBD" w:rsidRPr="00EC7124" w:rsidRDefault="002E547A" w:rsidP="002E547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时间</w:t>
      </w:r>
      <w:r w:rsidR="002B452A" w:rsidRPr="002B452A">
        <w:rPr>
          <w:rFonts w:hint="eastAsia"/>
          <w:i/>
          <w:iCs/>
          <w:color w:val="EE0000"/>
        </w:rPr>
        <w:t>t</w:t>
      </w:r>
      <w:r w:rsidR="002B452A">
        <w:rPr>
          <w:rFonts w:hint="eastAsia"/>
          <w:color w:val="EE0000"/>
        </w:rPr>
        <w:t xml:space="preserve"> = 0.5 s = </w:t>
      </w:r>
      <w:r w:rsidR="002B452A">
        <w:rPr>
          <w:color w:val="EE0000"/>
        </w:rPr>
        <w:fldChar w:fldCharType="begin"/>
      </w:r>
      <w:r w:rsidR="002B452A">
        <w:rPr>
          <w:color w:val="EE0000"/>
        </w:rPr>
        <w:instrText xml:space="preserve"> </w:instrText>
      </w:r>
      <w:r w:rsidR="002B452A">
        <w:rPr>
          <w:rFonts w:hint="eastAsia"/>
          <w:color w:val="EE0000"/>
        </w:rPr>
        <w:instrText>EQ \F(</w:instrText>
      </w:r>
      <w:r w:rsidR="002B452A" w:rsidRPr="002B452A">
        <w:rPr>
          <w:rFonts w:hint="eastAsia"/>
          <w:i/>
          <w:iCs/>
          <w:color w:val="EE0000"/>
        </w:rPr>
        <w:instrText>T</w:instrText>
      </w:r>
      <w:r w:rsidR="002B452A">
        <w:rPr>
          <w:rFonts w:hint="eastAsia"/>
          <w:color w:val="EE0000"/>
        </w:rPr>
        <w:instrText>,2)</w:instrText>
      </w:r>
      <w:r w:rsidR="002B452A">
        <w:rPr>
          <w:color w:val="EE0000"/>
        </w:rPr>
        <w:instrText xml:space="preserve"> </w:instrText>
      </w:r>
      <w:r w:rsidR="002B452A">
        <w:rPr>
          <w:color w:val="EE0000"/>
        </w:rPr>
        <w:fldChar w:fldCharType="separate"/>
      </w:r>
      <w:r w:rsidR="002B452A">
        <w:rPr>
          <w:color w:val="EE0000"/>
        </w:rPr>
        <w:fldChar w:fldCharType="end"/>
      </w:r>
      <w:r w:rsidRPr="00EC7124">
        <w:rPr>
          <w:color w:val="EE0000"/>
        </w:rPr>
        <w:t>，则此时的波形为</w:t>
      </w:r>
      <w:r w:rsidRPr="002E547A">
        <w:rPr>
          <w:rFonts w:hint="eastAsia"/>
          <w:i/>
          <w:iCs/>
          <w:color w:val="EE0000"/>
        </w:rPr>
        <w:t xml:space="preserve"> t</w:t>
      </w:r>
      <w:r>
        <w:rPr>
          <w:rFonts w:hint="eastAsia"/>
          <w:color w:val="EE0000"/>
        </w:rPr>
        <w:t xml:space="preserve"> = 0</w:t>
      </w:r>
      <w:r w:rsidRPr="00EC7124">
        <w:rPr>
          <w:color w:val="EE0000"/>
        </w:rPr>
        <w:t>时的图像沿</w:t>
      </w:r>
      <w:r w:rsidRPr="00EC7124">
        <w:rPr>
          <w:i/>
          <w:color w:val="EE0000"/>
        </w:rPr>
        <w:t>x</w:t>
      </w:r>
      <w:r w:rsidRPr="00EC7124">
        <w:rPr>
          <w:color w:val="EE0000"/>
        </w:rPr>
        <w:t>轴负方向传播半个周期，</w:t>
      </w:r>
      <w:r w:rsidRPr="00EC7124">
        <w:rPr>
          <w:color w:val="EE0000"/>
        </w:rPr>
        <w:t>0</w:t>
      </w:r>
      <w:r>
        <w:rPr>
          <w:rFonts w:hint="eastAsia"/>
          <w:color w:val="EE0000"/>
        </w:rPr>
        <w:t xml:space="preserve"> </w:t>
      </w:r>
      <w:r w:rsidRPr="00EC7124">
        <w:rPr>
          <w:color w:val="EE0000"/>
        </w:rPr>
        <w:t>~</w:t>
      </w:r>
      <w:r>
        <w:rPr>
          <w:rFonts w:hint="eastAsia"/>
          <w:color w:val="EE0000"/>
        </w:rPr>
        <w:t xml:space="preserve"> </w:t>
      </w:r>
      <w:r w:rsidRPr="00EC7124">
        <w:rPr>
          <w:color w:val="EE0000"/>
        </w:rPr>
        <w:t>2.0 m</w:t>
      </w:r>
      <w:r w:rsidRPr="00EC7124">
        <w:rPr>
          <w:color w:val="EE0000"/>
        </w:rPr>
        <w:t>内的图像为题图中实线关于</w:t>
      </w:r>
      <w:r w:rsidRPr="00EC7124">
        <w:rPr>
          <w:i/>
          <w:color w:val="EE0000"/>
        </w:rPr>
        <w:t>x</w:t>
      </w:r>
      <w:r w:rsidRPr="00EC7124">
        <w:rPr>
          <w:color w:val="EE0000"/>
        </w:rPr>
        <w:t>轴对称的图像，如图所示</w:t>
      </w:r>
    </w:p>
    <w:p w14:paraId="51DDB219" w14:textId="77777777" w:rsidR="00440BBD" w:rsidRPr="00EC7124" w:rsidRDefault="00000000" w:rsidP="00EC7124">
      <w:pPr>
        <w:rPr>
          <w:color w:val="EE0000"/>
        </w:rPr>
      </w:pPr>
      <w:r w:rsidRPr="00EC7124">
        <w:rPr>
          <w:noProof/>
          <w:color w:val="EE0000"/>
        </w:rPr>
        <w:drawing>
          <wp:inline distT="0" distB="0" distL="0" distR="0" wp14:anchorId="6FF7ACA0" wp14:editId="6B1E2787">
            <wp:extent cx="2242983" cy="1390650"/>
            <wp:effectExtent l="0" t="0" r="508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2983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0A34B" w14:textId="77777777" w:rsidR="00866481" w:rsidRDefault="00866481" w:rsidP="00EC7124">
      <w:pPr>
        <w:rPr>
          <w:color w:val="EE0000"/>
        </w:rPr>
      </w:pPr>
    </w:p>
    <w:p w14:paraId="13BB24AB" w14:textId="6E3B7628" w:rsidR="00F17017" w:rsidRPr="00F17017" w:rsidRDefault="00F17017" w:rsidP="00866481">
      <w:pPr>
        <w:pStyle w:val="a8"/>
        <w:numPr>
          <w:ilvl w:val="0"/>
          <w:numId w:val="2"/>
        </w:numPr>
        <w:ind w:firstLineChars="0"/>
      </w:pPr>
      <w:r w:rsidRPr="00F17017">
        <w:rPr>
          <w:rFonts w:hint="eastAsia"/>
        </w:rPr>
        <w:t>（</w:t>
      </w:r>
      <w:r w:rsidRPr="00F17017">
        <w:rPr>
          <w:rFonts w:hint="eastAsia"/>
        </w:rPr>
        <w:t>15</w:t>
      </w:r>
      <w:r w:rsidRPr="00F17017">
        <w:rPr>
          <w:rFonts w:hint="eastAsia"/>
        </w:rPr>
        <w:t>分）</w:t>
      </w:r>
    </w:p>
    <w:p w14:paraId="410640C0" w14:textId="4FA7E3E8" w:rsidR="00440BBD" w:rsidRPr="00F17017" w:rsidRDefault="00000000" w:rsidP="00F17017">
      <w:pPr>
        <w:pStyle w:val="a8"/>
        <w:ind w:firstLineChars="0"/>
      </w:pPr>
      <w:r w:rsidRPr="00F17017">
        <w:t>在竖直平面内，一带电荷量为</w:t>
      </w:r>
      <w:r w:rsidR="00F17017" w:rsidRPr="00F17017">
        <w:rPr>
          <w:rFonts w:hint="eastAsia"/>
          <w:i/>
          <w:iCs/>
        </w:rPr>
        <w:t>q</w:t>
      </w:r>
      <w:r w:rsidRPr="00F17017">
        <w:t>（</w:t>
      </w:r>
      <w:r w:rsidR="00F17017" w:rsidRPr="00F17017">
        <w:rPr>
          <w:rFonts w:hint="eastAsia"/>
          <w:i/>
          <w:iCs/>
        </w:rPr>
        <w:t>q</w:t>
      </w:r>
      <w:r w:rsidR="00F17017" w:rsidRPr="00F17017">
        <w:rPr>
          <w:rFonts w:hint="eastAsia"/>
        </w:rPr>
        <w:t xml:space="preserve"> &gt; 0</w:t>
      </w:r>
      <w:r w:rsidRPr="00F17017">
        <w:t>）的小球在重力作用下从</w:t>
      </w:r>
      <w:r w:rsidR="00F17017" w:rsidRPr="00F17017">
        <w:rPr>
          <w:rFonts w:hint="eastAsia"/>
        </w:rPr>
        <w:t>P</w:t>
      </w:r>
      <w:r w:rsidRPr="00F17017">
        <w:t>点由静止开始下落，运动过程中始终受到与运动方向相反的空气阻力作用，其大小</w:t>
      </w:r>
      <w:r w:rsidR="00F17017" w:rsidRPr="00F17017">
        <w:rPr>
          <w:rFonts w:hint="eastAsia"/>
          <w:i/>
          <w:iCs/>
        </w:rPr>
        <w:t>f</w:t>
      </w:r>
      <w:r w:rsidRPr="00F17017">
        <w:t>与速率</w:t>
      </w:r>
      <w:r w:rsidR="00F17017" w:rsidRPr="00F17017">
        <w:rPr>
          <w:rFonts w:ascii="Book Antiqua" w:hAnsi="Book Antiqua"/>
          <w:i/>
          <w:iCs/>
        </w:rPr>
        <w:t>v</w:t>
      </w:r>
      <w:r w:rsidRPr="00F17017">
        <w:t>满足</w:t>
      </w:r>
      <w:r w:rsidR="00F17017" w:rsidRPr="00F17017">
        <w:rPr>
          <w:rFonts w:hint="eastAsia"/>
          <w:i/>
          <w:iCs/>
        </w:rPr>
        <w:t>f</w:t>
      </w:r>
      <w:r w:rsidR="00F17017" w:rsidRPr="00F17017">
        <w:rPr>
          <w:rFonts w:hint="eastAsia"/>
        </w:rPr>
        <w:t xml:space="preserve"> = </w:t>
      </w:r>
      <w:r w:rsidR="00F17017" w:rsidRPr="00F17017">
        <w:rPr>
          <w:rFonts w:hint="eastAsia"/>
          <w:i/>
          <w:iCs/>
        </w:rPr>
        <w:t>k</w:t>
      </w:r>
      <w:r w:rsidR="00F17017" w:rsidRPr="00F17017">
        <w:rPr>
          <w:rFonts w:ascii="Book Antiqua" w:hAnsi="Book Antiqua"/>
          <w:i/>
          <w:iCs/>
        </w:rPr>
        <w:t>v</w:t>
      </w:r>
      <w:r w:rsidRPr="00F17017">
        <w:t>（</w:t>
      </w:r>
      <w:r w:rsidR="00F17017" w:rsidRPr="00F17017">
        <w:rPr>
          <w:rFonts w:hint="eastAsia"/>
          <w:i/>
          <w:iCs/>
        </w:rPr>
        <w:t>k</w:t>
      </w:r>
      <w:r w:rsidRPr="00F17017">
        <w:t>为常量）。小球第一次经过</w:t>
      </w:r>
      <w:r w:rsidR="00F17017" w:rsidRPr="00F17017">
        <w:rPr>
          <w:rFonts w:hint="eastAsia"/>
        </w:rPr>
        <w:t>P</w:t>
      </w:r>
      <w:r w:rsidRPr="00F17017">
        <w:t>点正下方的</w:t>
      </w:r>
      <w:r w:rsidR="00F17017" w:rsidRPr="00F17017">
        <w:rPr>
          <w:rFonts w:hint="eastAsia"/>
        </w:rPr>
        <w:t>M</w:t>
      </w:r>
      <w:r w:rsidRPr="00F17017">
        <w:t>点时达到最大速率</w:t>
      </w:r>
      <w:r w:rsidR="00F17017" w:rsidRPr="00F17017">
        <w:rPr>
          <w:rFonts w:ascii="Book Antiqua" w:hAnsi="Book Antiqua"/>
          <w:i/>
          <w:iCs/>
        </w:rPr>
        <w:t>v</w:t>
      </w:r>
      <w:r w:rsidR="00F17017" w:rsidRPr="00F17017">
        <w:rPr>
          <w:rFonts w:hint="eastAsia"/>
          <w:vertAlign w:val="subscript"/>
        </w:rPr>
        <w:t>0</w:t>
      </w:r>
      <w:r w:rsidRPr="00F17017">
        <w:t>，此时，施加竖直向上的恒定匀强电场，小球做变速运动。经过一段时间后，小球在</w:t>
      </w:r>
      <w:r w:rsidR="00F17017" w:rsidRPr="00F17017">
        <w:rPr>
          <w:rFonts w:hint="eastAsia"/>
        </w:rPr>
        <w:t>M</w:t>
      </w:r>
      <w:r w:rsidRPr="00F17017">
        <w:t>点正上方的</w:t>
      </w:r>
      <w:r w:rsidR="00F17017" w:rsidRPr="00F17017">
        <w:rPr>
          <w:rFonts w:hint="eastAsia"/>
        </w:rPr>
        <w:t>N</w:t>
      </w:r>
      <w:r w:rsidRPr="00F17017">
        <w:t>点再次达到最大速率</w:t>
      </w:r>
      <w:r w:rsidR="00F17017" w:rsidRPr="00F17017">
        <w:rPr>
          <w:rFonts w:ascii="Book Antiqua" w:hAnsi="Book Antiqua"/>
          <w:i/>
          <w:iCs/>
        </w:rPr>
        <w:t>v</w:t>
      </w:r>
      <w:r w:rsidR="00F17017" w:rsidRPr="00F17017">
        <w:rPr>
          <w:rFonts w:hint="eastAsia"/>
          <w:vertAlign w:val="subscript"/>
        </w:rPr>
        <w:t>0</w:t>
      </w:r>
      <w:r w:rsidRPr="00F17017">
        <w:t>，此后匀速上升。已知小球速率从第一次</w:t>
      </w:r>
      <w:r w:rsidR="00F17017" w:rsidRPr="00F17017">
        <w:rPr>
          <w:rFonts w:ascii="Book Antiqua" w:hAnsi="Book Antiqua"/>
          <w:i/>
          <w:iCs/>
        </w:rPr>
        <w:t>v</w:t>
      </w:r>
      <w:r w:rsidR="00F17017" w:rsidRPr="00F17017">
        <w:rPr>
          <w:rFonts w:hint="eastAsia"/>
          <w:vertAlign w:val="subscript"/>
        </w:rPr>
        <w:t>0</w:t>
      </w:r>
      <w:r w:rsidRPr="00F17017">
        <w:t>到再次达到</w:t>
      </w:r>
      <w:r w:rsidR="00F17017" w:rsidRPr="00F17017">
        <w:rPr>
          <w:rFonts w:ascii="Book Antiqua" w:hAnsi="Book Antiqua"/>
          <w:i/>
          <w:iCs/>
        </w:rPr>
        <w:t>v</w:t>
      </w:r>
      <w:r w:rsidR="00F17017" w:rsidRPr="00F17017">
        <w:rPr>
          <w:rFonts w:hint="eastAsia"/>
          <w:vertAlign w:val="subscript"/>
        </w:rPr>
        <w:t>0</w:t>
      </w:r>
      <w:r w:rsidRPr="00F17017">
        <w:t>的过程中，克服空气阻力做功</w:t>
      </w:r>
      <w:r w:rsidRPr="00F17017">
        <w:lastRenderedPageBreak/>
        <w:t>为</w:t>
      </w:r>
      <w:r w:rsidR="00F17017" w:rsidRPr="00F17017">
        <w:rPr>
          <w:rFonts w:hint="eastAsia"/>
          <w:i/>
          <w:iCs/>
        </w:rPr>
        <w:t>W</w:t>
      </w:r>
      <w:r w:rsidR="00F17017" w:rsidRPr="00F17017">
        <w:rPr>
          <w:rFonts w:hint="eastAsia"/>
          <w:vertAlign w:val="subscript"/>
        </w:rPr>
        <w:t>f</w:t>
      </w:r>
      <w:r w:rsidRPr="00F17017">
        <w:t>，重力加速度大小为</w:t>
      </w:r>
      <w:r w:rsidR="00F17017" w:rsidRPr="00F17017">
        <w:rPr>
          <w:rFonts w:hint="eastAsia"/>
          <w:i/>
          <w:iCs/>
        </w:rPr>
        <w:t>g</w:t>
      </w:r>
      <w:r w:rsidRPr="00F17017">
        <w:t>。</w:t>
      </w:r>
      <w:commentRangeStart w:id="13"/>
      <w:r w:rsidRPr="00F17017">
        <w:t>求</w:t>
      </w:r>
      <w:commentRangeEnd w:id="13"/>
      <w:r w:rsidR="00472F6A" w:rsidRPr="00F17017">
        <w:rPr>
          <w:rStyle w:val="a9"/>
          <w:szCs w:val="24"/>
        </w:rPr>
        <w:commentReference w:id="13"/>
      </w:r>
      <w:r w:rsidRPr="00F17017">
        <w:t>：</w:t>
      </w:r>
    </w:p>
    <w:p w14:paraId="27EECD29" w14:textId="77777777" w:rsidR="00440BBD" w:rsidRPr="00F17017" w:rsidRDefault="00000000" w:rsidP="00F17017">
      <w:pPr>
        <w:ind w:firstLine="420"/>
      </w:pPr>
      <w:r w:rsidRPr="00F17017">
        <w:t>（</w:t>
      </w:r>
      <w:r w:rsidRPr="00F17017">
        <w:t>1</w:t>
      </w:r>
      <w:r w:rsidRPr="00F17017">
        <w:t>）小球的质量和电场强度大小；</w:t>
      </w:r>
    </w:p>
    <w:p w14:paraId="0F415558" w14:textId="77777777" w:rsidR="00440BBD" w:rsidRPr="00F17017" w:rsidRDefault="00000000" w:rsidP="00F17017">
      <w:pPr>
        <w:ind w:firstLine="420"/>
      </w:pPr>
      <w:r w:rsidRPr="00F17017">
        <w:t>（</w:t>
      </w:r>
      <w:r w:rsidRPr="00F17017">
        <w:t>2</w:t>
      </w:r>
      <w:r w:rsidRPr="00F17017">
        <w:t>）小球的最大加速度大小；</w:t>
      </w:r>
    </w:p>
    <w:p w14:paraId="5873D454" w14:textId="4141FE5C" w:rsidR="00440BBD" w:rsidRPr="00F17017" w:rsidRDefault="00000000" w:rsidP="00F17017">
      <w:pPr>
        <w:ind w:firstLine="420"/>
      </w:pPr>
      <w:r w:rsidRPr="00F17017">
        <w:t>（</w:t>
      </w:r>
      <w:r w:rsidRPr="00F17017">
        <w:t>3</w:t>
      </w:r>
      <w:r w:rsidRPr="00F17017">
        <w:t>）施加电场后，</w:t>
      </w:r>
      <w:r w:rsidR="00F17017" w:rsidRPr="00F17017">
        <w:rPr>
          <w:rFonts w:hint="eastAsia"/>
        </w:rPr>
        <w:t>M</w:t>
      </w:r>
      <w:r w:rsidRPr="00F17017">
        <w:t>、</w:t>
      </w:r>
      <w:r w:rsidR="00F17017" w:rsidRPr="00F17017">
        <w:rPr>
          <w:rFonts w:hint="eastAsia"/>
        </w:rPr>
        <w:t>N</w:t>
      </w:r>
      <w:r w:rsidRPr="00F17017">
        <w:t>两点间的电势差。</w:t>
      </w:r>
    </w:p>
    <w:p w14:paraId="36734854" w14:textId="4AA89DC4" w:rsidR="00440BBD" w:rsidRPr="00EC7124" w:rsidRDefault="00000000" w:rsidP="00F17017">
      <w:pPr>
        <w:rPr>
          <w:color w:val="EE0000"/>
        </w:rPr>
      </w:pPr>
      <w:r w:rsidRPr="00EC7124">
        <w:rPr>
          <w:color w:val="EE0000"/>
        </w:rPr>
        <w:t>【解析】</w:t>
      </w:r>
      <w:r w:rsidR="00F17017">
        <w:rPr>
          <w:rFonts w:hint="eastAsia"/>
          <w:color w:val="EE0000"/>
        </w:rPr>
        <w:t>（</w:t>
      </w:r>
      <w:r w:rsidR="00F17017">
        <w:rPr>
          <w:rFonts w:hint="eastAsia"/>
          <w:color w:val="EE0000"/>
        </w:rPr>
        <w:t>1</w:t>
      </w:r>
      <w:r w:rsidR="00F17017">
        <w:rPr>
          <w:rFonts w:hint="eastAsia"/>
          <w:color w:val="EE0000"/>
        </w:rPr>
        <w:t>）</w:t>
      </w:r>
      <w:r w:rsidRPr="00EC7124">
        <w:rPr>
          <w:color w:val="EE0000"/>
        </w:rPr>
        <w:t>小球第一次达到最大速率</w:t>
      </w:r>
      <w:r w:rsidR="00F17017" w:rsidRPr="00F17017">
        <w:rPr>
          <w:rFonts w:ascii="Book Antiqua" w:hAnsi="Book Antiqua"/>
          <w:i/>
          <w:iCs/>
          <w:color w:val="EE0000"/>
        </w:rPr>
        <w:t>v</w:t>
      </w:r>
      <w:r w:rsidR="00F17017">
        <w:rPr>
          <w:rFonts w:hint="eastAsia"/>
          <w:color w:val="EE0000"/>
          <w:vertAlign w:val="subscript"/>
        </w:rPr>
        <w:t>0</w:t>
      </w:r>
      <w:r w:rsidRPr="00EC7124">
        <w:rPr>
          <w:color w:val="EE0000"/>
        </w:rPr>
        <w:t>时，受力平衡，根据平衡条件有</w:t>
      </w:r>
      <w:r w:rsidR="00472F6A" w:rsidRPr="00472F6A">
        <w:rPr>
          <w:rFonts w:hint="eastAsia"/>
          <w:i/>
          <w:iCs/>
          <w:color w:val="EE0000"/>
        </w:rPr>
        <w:t>mg</w:t>
      </w:r>
      <w:r w:rsidR="00472F6A">
        <w:rPr>
          <w:rFonts w:hint="eastAsia"/>
          <w:color w:val="EE0000"/>
        </w:rPr>
        <w:t xml:space="preserve"> = </w:t>
      </w:r>
      <w:r w:rsidR="00472F6A" w:rsidRPr="00472F6A">
        <w:rPr>
          <w:rFonts w:hint="eastAsia"/>
          <w:i/>
          <w:iCs/>
          <w:color w:val="EE0000"/>
        </w:rPr>
        <w:t>k</w:t>
      </w:r>
      <w:r w:rsidR="00472F6A" w:rsidRPr="00472F6A">
        <w:rPr>
          <w:rFonts w:ascii="Book Antiqua" w:hAnsi="Book Antiqua"/>
          <w:i/>
          <w:iCs/>
          <w:color w:val="EE0000"/>
        </w:rPr>
        <w:t>v</w:t>
      </w:r>
      <w:r w:rsidR="00472F6A">
        <w:rPr>
          <w:rFonts w:hint="eastAsia"/>
          <w:color w:val="EE0000"/>
          <w:vertAlign w:val="subscript"/>
        </w:rPr>
        <w:t>0</w:t>
      </w:r>
    </w:p>
    <w:p w14:paraId="7FAA83D2" w14:textId="2D4351F8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解得小球的质量为</w:t>
      </w:r>
      <w:r w:rsidR="00472F6A" w:rsidRPr="00472F6A">
        <w:rPr>
          <w:rFonts w:hint="eastAsia"/>
          <w:i/>
          <w:iCs/>
          <w:color w:val="EE0000"/>
        </w:rPr>
        <w:t>m</w:t>
      </w:r>
      <w:r w:rsidR="00472F6A">
        <w:rPr>
          <w:rFonts w:hint="eastAsia"/>
          <w:color w:val="EE0000"/>
        </w:rPr>
        <w:t xml:space="preserve"> = </w:t>
      </w:r>
      <w:r w:rsidR="00472F6A">
        <w:rPr>
          <w:color w:val="EE0000"/>
        </w:rPr>
        <w:fldChar w:fldCharType="begin"/>
      </w:r>
      <w:r w:rsidR="00472F6A">
        <w:rPr>
          <w:color w:val="EE0000"/>
        </w:rPr>
        <w:instrText xml:space="preserve"> </w:instrText>
      </w:r>
      <w:r w:rsidR="00472F6A">
        <w:rPr>
          <w:rFonts w:hint="eastAsia"/>
          <w:color w:val="EE0000"/>
        </w:rPr>
        <w:instrText>EQ \F(</w:instrText>
      </w:r>
      <w:r w:rsidR="00472F6A" w:rsidRPr="00472F6A">
        <w:rPr>
          <w:rFonts w:hint="eastAsia"/>
          <w:i/>
          <w:iCs/>
          <w:color w:val="EE0000"/>
        </w:rPr>
        <w:instrText>k</w:instrText>
      </w:r>
      <w:r w:rsidR="00472F6A" w:rsidRPr="00472F6A">
        <w:rPr>
          <w:rFonts w:ascii="Book Antiqua" w:hAnsi="Book Antiqua"/>
          <w:i/>
          <w:iCs/>
          <w:color w:val="EE0000"/>
        </w:rPr>
        <w:instrText>v</w:instrText>
      </w:r>
      <w:r w:rsidR="00472F6A">
        <w:rPr>
          <w:rFonts w:hint="eastAsia"/>
          <w:color w:val="EE0000"/>
          <w:vertAlign w:val="subscript"/>
        </w:rPr>
        <w:instrText>0</w:instrText>
      </w:r>
      <w:r w:rsidR="00472F6A">
        <w:rPr>
          <w:rFonts w:hint="eastAsia"/>
          <w:color w:val="EE0000"/>
        </w:rPr>
        <w:instrText>,</w:instrText>
      </w:r>
      <w:r w:rsidR="00472F6A" w:rsidRPr="00472F6A">
        <w:rPr>
          <w:rFonts w:hint="eastAsia"/>
          <w:i/>
          <w:iCs/>
          <w:color w:val="EE0000"/>
        </w:rPr>
        <w:instrText>g</w:instrText>
      </w:r>
      <w:r w:rsidR="00472F6A">
        <w:rPr>
          <w:rFonts w:hint="eastAsia"/>
          <w:color w:val="EE0000"/>
        </w:rPr>
        <w:instrText>)</w:instrText>
      </w:r>
      <w:r w:rsidR="00472F6A">
        <w:rPr>
          <w:color w:val="EE0000"/>
        </w:rPr>
        <w:instrText xml:space="preserve"> </w:instrText>
      </w:r>
      <w:r w:rsidR="00472F6A">
        <w:rPr>
          <w:color w:val="EE0000"/>
        </w:rPr>
        <w:fldChar w:fldCharType="separate"/>
      </w:r>
      <w:r w:rsidR="00472F6A">
        <w:rPr>
          <w:color w:val="EE0000"/>
        </w:rPr>
        <w:fldChar w:fldCharType="end"/>
      </w:r>
    </w:p>
    <w:p w14:paraId="4B90102A" w14:textId="469CF05E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小球再次到达最大速率</w:t>
      </w:r>
      <w:r w:rsidR="00F17017" w:rsidRPr="00F17017">
        <w:rPr>
          <w:rFonts w:ascii="Book Antiqua" w:hAnsi="Book Antiqua"/>
          <w:i/>
          <w:iCs/>
          <w:color w:val="EE0000"/>
        </w:rPr>
        <w:t>v</w:t>
      </w:r>
      <w:r w:rsidR="00F17017">
        <w:rPr>
          <w:rFonts w:hint="eastAsia"/>
          <w:color w:val="EE0000"/>
          <w:vertAlign w:val="subscript"/>
        </w:rPr>
        <w:t>0</w:t>
      </w:r>
      <w:r w:rsidRPr="00EC7124">
        <w:rPr>
          <w:color w:val="EE0000"/>
        </w:rPr>
        <w:t>时，受力平衡，小球到达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点上方</w:t>
      </w:r>
      <w:r w:rsidRPr="00EC7124">
        <w:rPr>
          <w:i/>
          <w:color w:val="EE0000"/>
        </w:rPr>
        <w:t>N</w:t>
      </w:r>
      <w:r w:rsidRPr="00EC7124">
        <w:rPr>
          <w:color w:val="EE0000"/>
        </w:rPr>
        <w:t>点，速度方向竖直向上，则空气阻力竖直向下，根据力的平衡条件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+ </w:t>
      </w:r>
      <w:r w:rsidR="00A32546" w:rsidRPr="00A32546">
        <w:rPr>
          <w:rFonts w:hint="eastAsia"/>
          <w:i/>
          <w:iCs/>
          <w:color w:val="EE0000"/>
        </w:rPr>
        <w:t>k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  <w:vertAlign w:val="subscript"/>
        </w:rPr>
        <w:t>0</w:t>
      </w:r>
      <w:r w:rsidR="00A32546">
        <w:rPr>
          <w:rFonts w:hint="eastAsia"/>
          <w:color w:val="EE0000"/>
        </w:rPr>
        <w:t xml:space="preserve"> = </w:t>
      </w:r>
      <w:r w:rsidR="00A32546" w:rsidRPr="00A32546">
        <w:rPr>
          <w:rFonts w:hint="eastAsia"/>
          <w:i/>
          <w:iCs/>
          <w:color w:val="EE0000"/>
        </w:rPr>
        <w:t>qE</w:t>
      </w:r>
    </w:p>
    <w:p w14:paraId="70C90547" w14:textId="35856120" w:rsidR="00440BBD" w:rsidRPr="00EC7124" w:rsidRDefault="00000000" w:rsidP="00472F6A">
      <w:pPr>
        <w:rPr>
          <w:color w:val="EE0000"/>
        </w:rPr>
      </w:pPr>
      <w:r w:rsidRPr="00EC7124">
        <w:rPr>
          <w:color w:val="EE0000"/>
        </w:rPr>
        <w:t>解得电场强度大小为</w:t>
      </w:r>
      <w:r w:rsidR="00472F6A" w:rsidRPr="00472F6A">
        <w:rPr>
          <w:rFonts w:hint="eastAsia"/>
          <w:i/>
          <w:iCs/>
          <w:color w:val="EE0000"/>
        </w:rPr>
        <w:t>E</w:t>
      </w:r>
      <w:r w:rsidR="00472F6A">
        <w:rPr>
          <w:rFonts w:hint="eastAsia"/>
          <w:color w:val="EE0000"/>
        </w:rPr>
        <w:t xml:space="preserve"> = </w:t>
      </w:r>
      <w:r w:rsidR="00472F6A">
        <w:rPr>
          <w:color w:val="EE0000"/>
        </w:rPr>
        <w:fldChar w:fldCharType="begin"/>
      </w:r>
      <w:r w:rsidR="00472F6A">
        <w:rPr>
          <w:color w:val="EE0000"/>
        </w:rPr>
        <w:instrText xml:space="preserve"> </w:instrText>
      </w:r>
      <w:r w:rsidR="00472F6A">
        <w:rPr>
          <w:rFonts w:hint="eastAsia"/>
          <w:color w:val="EE0000"/>
        </w:rPr>
        <w:instrText>EQ \F(2</w:instrText>
      </w:r>
      <w:r w:rsidR="00472F6A" w:rsidRPr="00472F6A">
        <w:rPr>
          <w:rFonts w:hint="eastAsia"/>
          <w:i/>
          <w:iCs/>
          <w:color w:val="EE0000"/>
        </w:rPr>
        <w:instrText>k</w:instrText>
      </w:r>
      <w:r w:rsidR="00472F6A" w:rsidRPr="00472F6A">
        <w:rPr>
          <w:rFonts w:ascii="Book Antiqua" w:hAnsi="Book Antiqua"/>
          <w:i/>
          <w:iCs/>
          <w:color w:val="EE0000"/>
        </w:rPr>
        <w:instrText>v</w:instrText>
      </w:r>
      <w:r w:rsidR="00472F6A">
        <w:rPr>
          <w:rFonts w:hint="eastAsia"/>
          <w:color w:val="EE0000"/>
          <w:vertAlign w:val="subscript"/>
        </w:rPr>
        <w:instrText>0</w:instrText>
      </w:r>
      <w:r w:rsidR="00472F6A">
        <w:rPr>
          <w:rFonts w:hint="eastAsia"/>
          <w:color w:val="EE0000"/>
        </w:rPr>
        <w:instrText>,</w:instrText>
      </w:r>
      <w:r w:rsidR="00472F6A" w:rsidRPr="00472F6A">
        <w:rPr>
          <w:rFonts w:hint="eastAsia"/>
          <w:i/>
          <w:iCs/>
          <w:color w:val="EE0000"/>
        </w:rPr>
        <w:instrText>q</w:instrText>
      </w:r>
      <w:r w:rsidR="00472F6A">
        <w:rPr>
          <w:rFonts w:hint="eastAsia"/>
          <w:color w:val="EE0000"/>
        </w:rPr>
        <w:instrText>)</w:instrText>
      </w:r>
      <w:r w:rsidR="00472F6A">
        <w:rPr>
          <w:color w:val="EE0000"/>
        </w:rPr>
        <w:instrText xml:space="preserve"> </w:instrText>
      </w:r>
      <w:r w:rsidR="00472F6A">
        <w:rPr>
          <w:color w:val="EE0000"/>
        </w:rPr>
        <w:fldChar w:fldCharType="separate"/>
      </w:r>
      <w:r w:rsidR="00472F6A">
        <w:rPr>
          <w:color w:val="EE0000"/>
        </w:rPr>
        <w:fldChar w:fldCharType="end"/>
      </w:r>
    </w:p>
    <w:p w14:paraId="26A0CB0A" w14:textId="32DCA223" w:rsidR="00440BBD" w:rsidRPr="00EC7124" w:rsidRDefault="00F17017" w:rsidP="00F1701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对小球从</w:t>
      </w:r>
      <w:r w:rsidRPr="00EC7124">
        <w:rPr>
          <w:i/>
          <w:color w:val="EE0000"/>
        </w:rPr>
        <w:t>P</w:t>
      </w:r>
      <w:r w:rsidRPr="00EC7124">
        <w:rPr>
          <w:color w:val="EE0000"/>
        </w:rPr>
        <w:t>点运动到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点的过程，由牛顿第二定律有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−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k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</w:rPr>
        <w:t xml:space="preserve"> = </w:t>
      </w:r>
      <w:r w:rsidR="00A32546">
        <w:rPr>
          <w:rFonts w:hint="eastAsia"/>
          <w:i/>
          <w:iCs/>
          <w:color w:val="EE0000"/>
        </w:rPr>
        <w:t>ma</w:t>
      </w:r>
    </w:p>
    <w:p w14:paraId="0199F8B5" w14:textId="1EEA3904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可知小球做加速度减小的加速运动，从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点运动到最低点的过程，由牛顿第二定律有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–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qE</w:t>
      </w:r>
      <w:r w:rsidR="00A32546">
        <w:rPr>
          <w:rFonts w:hint="eastAsia"/>
          <w:color w:val="EE0000"/>
        </w:rPr>
        <w:t xml:space="preserve"> + </w:t>
      </w:r>
      <w:r w:rsidR="00A32546" w:rsidRPr="00A32546">
        <w:rPr>
          <w:rFonts w:hint="eastAsia"/>
          <w:i/>
          <w:iCs/>
          <w:color w:val="EE0000"/>
        </w:rPr>
        <w:t>k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–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= </w:t>
      </w:r>
      <w:r w:rsidR="00A32546">
        <w:rPr>
          <w:rFonts w:hint="eastAsia"/>
          <w:i/>
          <w:iCs/>
          <w:color w:val="EE0000"/>
        </w:rPr>
        <w:t>ma</w:t>
      </w:r>
    </w:p>
    <w:p w14:paraId="0AE6E277" w14:textId="0BD50C71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可知小球做加速度减小的减速运动，小球从最低点运动到</w:t>
      </w:r>
      <w:r w:rsidRPr="00EC7124">
        <w:rPr>
          <w:i/>
          <w:color w:val="EE0000"/>
        </w:rPr>
        <w:t>N</w:t>
      </w:r>
      <w:r w:rsidRPr="00EC7124">
        <w:rPr>
          <w:color w:val="EE0000"/>
        </w:rPr>
        <w:t>点的过程，由牛顿第二定律有</w:t>
      </w:r>
      <w:r w:rsidR="00A32546" w:rsidRPr="00A32546">
        <w:rPr>
          <w:rFonts w:hint="eastAsia"/>
          <w:i/>
          <w:iCs/>
          <w:color w:val="EE0000"/>
        </w:rPr>
        <w:t>qE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−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k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–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= </w:t>
      </w:r>
      <w:r w:rsidR="00A32546">
        <w:rPr>
          <w:rFonts w:hint="eastAsia"/>
          <w:i/>
          <w:iCs/>
          <w:color w:val="EE0000"/>
        </w:rPr>
        <w:t>ma</w:t>
      </w:r>
    </w:p>
    <w:p w14:paraId="568AB73D" w14:textId="6FB6DA2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可知小球做加速度减小的加速运动，小球从静止释放时加速度为</w:t>
      </w:r>
      <w:r w:rsidRPr="00EC7124">
        <w:rPr>
          <w:i/>
          <w:color w:val="EE0000"/>
        </w:rPr>
        <w:t>g</w:t>
      </w:r>
      <w:r w:rsidRPr="00EC7124">
        <w:rPr>
          <w:color w:val="EE0000"/>
        </w:rPr>
        <w:t>，小球运动到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点加恒定匀强电场时有</w:t>
      </w:r>
      <w:r w:rsidR="00A32546" w:rsidRPr="00A32546">
        <w:rPr>
          <w:rFonts w:hint="eastAsia"/>
          <w:i/>
          <w:iCs/>
          <w:color w:val="EE0000"/>
        </w:rPr>
        <w:t>qE</w:t>
      </w:r>
      <w:r w:rsidR="00A32546">
        <w:rPr>
          <w:rFonts w:hint="eastAsia"/>
          <w:color w:val="EE0000"/>
        </w:rPr>
        <w:t xml:space="preserve"> + </w:t>
      </w:r>
      <w:r w:rsidR="00A32546" w:rsidRPr="00A32546">
        <w:rPr>
          <w:rFonts w:hint="eastAsia"/>
          <w:i/>
          <w:iCs/>
          <w:color w:val="EE0000"/>
        </w:rPr>
        <w:t>k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  <w:vertAlign w:val="subscript"/>
        </w:rPr>
        <w:t>0</w:t>
      </w:r>
      <w:r w:rsidR="00A32546">
        <w:rPr>
          <w:rFonts w:hint="eastAsia"/>
          <w:color w:val="EE0000"/>
        </w:rPr>
        <w:t xml:space="preserve"> </w:t>
      </w:r>
      <w:r w:rsidR="00A32546">
        <w:rPr>
          <w:rFonts w:cs="Times New Roman"/>
          <w:color w:val="EE0000"/>
        </w:rPr>
        <w:t>–</w:t>
      </w:r>
      <w:r w:rsidR="00A32546">
        <w:rPr>
          <w:rFonts w:hint="eastAsia"/>
          <w:color w:val="EE0000"/>
        </w:rPr>
        <w:t xml:space="preserve"> </w:t>
      </w:r>
      <w:r w:rsidR="00A32546" w:rsidRPr="00A32546">
        <w:rPr>
          <w:rFonts w:hint="eastAsia"/>
          <w:i/>
          <w:iCs/>
          <w:color w:val="EE0000"/>
        </w:rPr>
        <w:t>mg</w:t>
      </w:r>
      <w:r w:rsidR="00A32546">
        <w:rPr>
          <w:rFonts w:hint="eastAsia"/>
          <w:color w:val="EE0000"/>
        </w:rPr>
        <w:t xml:space="preserve"> = </w:t>
      </w:r>
      <w:r w:rsidR="00A32546" w:rsidRPr="00A32546">
        <w:rPr>
          <w:rFonts w:hint="eastAsia"/>
          <w:i/>
          <w:iCs/>
          <w:color w:val="EE0000"/>
        </w:rPr>
        <w:t>ma</w:t>
      </w:r>
      <w:r w:rsidR="00A32546">
        <w:rPr>
          <w:rFonts w:hint="eastAsia"/>
          <w:color w:val="EE0000"/>
          <w:vertAlign w:val="subscript"/>
        </w:rPr>
        <w:t>max</w:t>
      </w:r>
    </w:p>
    <w:p w14:paraId="6AD1F29E" w14:textId="7C209EF5" w:rsidR="00472F6A" w:rsidRPr="00472F6A" w:rsidRDefault="00000000" w:rsidP="00472F6A">
      <w:pPr>
        <w:rPr>
          <w:color w:val="EE0000"/>
        </w:rPr>
      </w:pPr>
      <w:r w:rsidRPr="00EC7124">
        <w:rPr>
          <w:color w:val="EE0000"/>
        </w:rPr>
        <w:t>解得</w:t>
      </w:r>
      <w:r w:rsidR="00472F6A" w:rsidRPr="00F17017">
        <w:rPr>
          <w:rFonts w:hint="eastAsia"/>
          <w:i/>
          <w:iCs/>
          <w:color w:val="EE0000"/>
        </w:rPr>
        <w:t>a</w:t>
      </w:r>
      <w:r w:rsidR="00472F6A">
        <w:rPr>
          <w:rFonts w:hint="eastAsia"/>
          <w:color w:val="EE0000"/>
          <w:vertAlign w:val="subscript"/>
        </w:rPr>
        <w:t>max</w:t>
      </w:r>
      <w:r w:rsidR="00472F6A">
        <w:rPr>
          <w:rFonts w:hint="eastAsia"/>
          <w:color w:val="EE0000"/>
        </w:rPr>
        <w:t xml:space="preserve"> = 2</w:t>
      </w:r>
      <w:r w:rsidR="00472F6A" w:rsidRPr="00F17017">
        <w:rPr>
          <w:rFonts w:hint="eastAsia"/>
          <w:i/>
          <w:iCs/>
          <w:color w:val="EE0000"/>
        </w:rPr>
        <w:t>g</w:t>
      </w:r>
      <w:r w:rsidR="00472F6A">
        <w:rPr>
          <w:rFonts w:hint="eastAsia"/>
          <w:color w:val="EE0000"/>
        </w:rPr>
        <w:t xml:space="preserve"> &gt; </w:t>
      </w:r>
      <w:r w:rsidR="00472F6A" w:rsidRPr="00472F6A">
        <w:rPr>
          <w:rFonts w:hint="eastAsia"/>
          <w:i/>
          <w:iCs/>
          <w:color w:val="EE0000"/>
        </w:rPr>
        <w:t>g</w:t>
      </w:r>
    </w:p>
    <w:p w14:paraId="19EF8024" w14:textId="43355CE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小球的最大加速度大小为</w:t>
      </w:r>
      <w:r w:rsidR="00F17017">
        <w:rPr>
          <w:rFonts w:hint="eastAsia"/>
          <w:color w:val="EE0000"/>
        </w:rPr>
        <w:t>2</w:t>
      </w:r>
      <w:r w:rsidR="00F17017" w:rsidRPr="00F17017">
        <w:rPr>
          <w:rFonts w:hint="eastAsia"/>
          <w:i/>
          <w:iCs/>
          <w:color w:val="EE0000"/>
        </w:rPr>
        <w:t>g</w:t>
      </w:r>
      <w:r w:rsidRPr="00EC7124">
        <w:rPr>
          <w:color w:val="EE0000"/>
        </w:rPr>
        <w:t>。</w:t>
      </w:r>
    </w:p>
    <w:p w14:paraId="535F5CC0" w14:textId="04496ABB" w:rsidR="00440BBD" w:rsidRPr="00EC7124" w:rsidRDefault="00F17017" w:rsidP="00F1701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对小球从</w:t>
      </w:r>
      <w:r w:rsidRPr="00EC7124">
        <w:rPr>
          <w:i/>
          <w:color w:val="EE0000"/>
        </w:rPr>
        <w:t>M</w:t>
      </w:r>
      <w:r w:rsidRPr="00EC7124">
        <w:rPr>
          <w:color w:val="EE0000"/>
        </w:rPr>
        <w:t>点运动到</w:t>
      </w:r>
      <w:r w:rsidRPr="00EC7124">
        <w:rPr>
          <w:i/>
          <w:color w:val="EE0000"/>
        </w:rPr>
        <w:t>N</w:t>
      </w:r>
      <w:r w:rsidRPr="00EC7124">
        <w:rPr>
          <w:color w:val="EE0000"/>
        </w:rPr>
        <w:t>点的过程，由动能定理有</w:t>
      </w:r>
      <w:r w:rsidRPr="00EC7124">
        <w:rPr>
          <w:color w:val="EE0000"/>
        </w:rPr>
        <w:object w:dxaOrig="2145" w:dyaOrig="375" w14:anchorId="6A9D625E">
          <v:shape id="_x0000_i1072" type="#_x0000_t75" alt="学科网(www.zxxk.com)--教育资源门户，提供试卷、教案、课件、论文、素材以及各类教学资源下载，还有大量而丰富的教学相关资讯！" style="width:107.25pt;height:18.85pt" o:ole="">
            <v:imagedata r:id="rId122" o:title="eqId6a07fa3c3174545aa0aa640224619e4d"/>
          </v:shape>
          <o:OLEObject Type="Embed" ProgID="Equation.DSMT4" ShapeID="_x0000_i1072" DrawAspect="Content" ObjectID="_1845227689" r:id="rId123"/>
        </w:object>
      </w:r>
    </w:p>
    <w:p w14:paraId="0C7619FB" w14:textId="3AE8A8B5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其中</w:t>
      </w:r>
      <w:r w:rsidR="00A32546" w:rsidRPr="00A32546">
        <w:rPr>
          <w:rFonts w:hint="eastAsia"/>
          <w:i/>
          <w:iCs/>
          <w:color w:val="EE0000"/>
        </w:rPr>
        <w:t>U</w:t>
      </w:r>
      <w:r w:rsidR="00A32546">
        <w:rPr>
          <w:rFonts w:hint="eastAsia"/>
          <w:color w:val="EE0000"/>
          <w:vertAlign w:val="subscript"/>
        </w:rPr>
        <w:t>MN</w:t>
      </w:r>
      <w:r w:rsidR="00A32546">
        <w:rPr>
          <w:rFonts w:hint="eastAsia"/>
          <w:color w:val="EE0000"/>
        </w:rPr>
        <w:t xml:space="preserve"> = </w:t>
      </w:r>
      <w:r w:rsidR="00A32546" w:rsidRPr="00A32546">
        <w:rPr>
          <w:rFonts w:hint="eastAsia"/>
          <w:i/>
          <w:iCs/>
          <w:color w:val="EE0000"/>
        </w:rPr>
        <w:t>Eh</w:t>
      </w:r>
    </w:p>
    <w:p w14:paraId="29CF58B3" w14:textId="167E3C8C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联立解得</w:t>
      </w:r>
      <w:r w:rsidRPr="00472F6A">
        <w:rPr>
          <w:iCs/>
          <w:color w:val="EE0000"/>
        </w:rPr>
        <w:t>M</w:t>
      </w:r>
      <w:r w:rsidRPr="00472F6A">
        <w:rPr>
          <w:iCs/>
          <w:color w:val="EE0000"/>
        </w:rPr>
        <w:t>、</w:t>
      </w:r>
      <w:r w:rsidRPr="00472F6A">
        <w:rPr>
          <w:iCs/>
          <w:color w:val="EE0000"/>
        </w:rPr>
        <w:t>N</w:t>
      </w:r>
      <w:r w:rsidRPr="00EC7124">
        <w:rPr>
          <w:color w:val="EE0000"/>
        </w:rPr>
        <w:t>两点间的电势差为</w:t>
      </w:r>
      <w:r w:rsidR="00472F6A" w:rsidRPr="00472F6A">
        <w:rPr>
          <w:rFonts w:hint="eastAsia"/>
          <w:i/>
          <w:iCs/>
          <w:color w:val="EE0000"/>
        </w:rPr>
        <w:t>U</w:t>
      </w:r>
      <w:r w:rsidR="00472F6A" w:rsidRPr="00472F6A">
        <w:rPr>
          <w:rFonts w:hint="eastAsia"/>
          <w:color w:val="EE0000"/>
          <w:vertAlign w:val="subscript"/>
        </w:rPr>
        <w:t>MN</w:t>
      </w:r>
      <w:r w:rsidR="00472F6A">
        <w:rPr>
          <w:rFonts w:hint="eastAsia"/>
          <w:color w:val="EE0000"/>
        </w:rPr>
        <w:t xml:space="preserve"> = </w:t>
      </w:r>
      <w:r w:rsidR="00472F6A">
        <w:rPr>
          <w:color w:val="EE0000"/>
        </w:rPr>
        <w:fldChar w:fldCharType="begin"/>
      </w:r>
      <w:r w:rsidR="00472F6A">
        <w:rPr>
          <w:color w:val="EE0000"/>
        </w:rPr>
        <w:instrText xml:space="preserve"> </w:instrText>
      </w:r>
      <w:r w:rsidR="00472F6A">
        <w:rPr>
          <w:rFonts w:hint="eastAsia"/>
          <w:color w:val="EE0000"/>
        </w:rPr>
        <w:instrText>EQ \F(2</w:instrText>
      </w:r>
      <w:r w:rsidR="00472F6A" w:rsidRPr="00472F6A">
        <w:rPr>
          <w:rFonts w:hint="eastAsia"/>
          <w:i/>
          <w:iCs/>
          <w:color w:val="EE0000"/>
        </w:rPr>
        <w:instrText>W</w:instrText>
      </w:r>
      <w:r w:rsidR="00472F6A">
        <w:rPr>
          <w:rFonts w:hint="eastAsia"/>
          <w:color w:val="EE0000"/>
          <w:vertAlign w:val="subscript"/>
        </w:rPr>
        <w:instrText>f</w:instrText>
      </w:r>
      <w:r w:rsidR="00472F6A">
        <w:rPr>
          <w:rFonts w:hint="eastAsia"/>
          <w:color w:val="EE0000"/>
        </w:rPr>
        <w:instrText>,</w:instrText>
      </w:r>
      <w:r w:rsidR="00472F6A" w:rsidRPr="00472F6A">
        <w:rPr>
          <w:rFonts w:hint="eastAsia"/>
          <w:i/>
          <w:iCs/>
          <w:color w:val="EE0000"/>
        </w:rPr>
        <w:instrText>q</w:instrText>
      </w:r>
      <w:r w:rsidR="00472F6A">
        <w:rPr>
          <w:rFonts w:hint="eastAsia"/>
          <w:color w:val="EE0000"/>
        </w:rPr>
        <w:instrText>)</w:instrText>
      </w:r>
      <w:r w:rsidR="00472F6A">
        <w:rPr>
          <w:color w:val="EE0000"/>
        </w:rPr>
        <w:instrText xml:space="preserve"> </w:instrText>
      </w:r>
      <w:r w:rsidR="00472F6A">
        <w:rPr>
          <w:color w:val="EE0000"/>
        </w:rPr>
        <w:fldChar w:fldCharType="separate"/>
      </w:r>
      <w:r w:rsidR="00472F6A">
        <w:rPr>
          <w:color w:val="EE0000"/>
        </w:rPr>
        <w:fldChar w:fldCharType="end"/>
      </w:r>
    </w:p>
    <w:p w14:paraId="52C82F75" w14:textId="77777777" w:rsidR="00866481" w:rsidRDefault="00866481" w:rsidP="00EC7124">
      <w:pPr>
        <w:rPr>
          <w:color w:val="EE0000"/>
        </w:rPr>
      </w:pPr>
    </w:p>
    <w:p w14:paraId="58D5130B" w14:textId="4E66AAAA" w:rsidR="00F17017" w:rsidRPr="002E547A" w:rsidRDefault="00F17017" w:rsidP="00866481">
      <w:pPr>
        <w:pStyle w:val="a8"/>
        <w:numPr>
          <w:ilvl w:val="0"/>
          <w:numId w:val="2"/>
        </w:numPr>
        <w:ind w:firstLineChars="0"/>
      </w:pPr>
      <w:r w:rsidRPr="002E547A">
        <w:rPr>
          <w:rFonts w:hint="eastAsia"/>
        </w:rPr>
        <w:t>（</w:t>
      </w:r>
      <w:r w:rsidRPr="002E547A">
        <w:rPr>
          <w:rFonts w:hint="eastAsia"/>
        </w:rPr>
        <w:t>18</w:t>
      </w:r>
      <w:r w:rsidRPr="002E547A">
        <w:rPr>
          <w:rFonts w:hint="eastAsia"/>
        </w:rPr>
        <w:t>分）</w:t>
      </w:r>
    </w:p>
    <w:p w14:paraId="128A8C71" w14:textId="640558D7" w:rsidR="00440BBD" w:rsidRPr="002E547A" w:rsidRDefault="00000000" w:rsidP="00F17017">
      <w:pPr>
        <w:pStyle w:val="a8"/>
        <w:ind w:firstLineChars="0"/>
      </w:pPr>
      <w:r w:rsidRPr="002E547A">
        <w:t>如图，机舱内装有质量均为</w:t>
      </w:r>
      <w:r w:rsidR="00F17017" w:rsidRPr="002E547A">
        <w:rPr>
          <w:rFonts w:hint="eastAsia"/>
          <w:i/>
          <w:iCs/>
        </w:rPr>
        <w:t>m</w:t>
      </w:r>
      <w:r w:rsidR="00F17017" w:rsidRPr="002E547A">
        <w:rPr>
          <w:rFonts w:hint="eastAsia"/>
          <w:vertAlign w:val="subscript"/>
        </w:rPr>
        <w:t>1</w:t>
      </w:r>
      <w:r w:rsidR="00F17017" w:rsidRPr="002E547A">
        <w:rPr>
          <w:rFonts w:hint="eastAsia"/>
        </w:rPr>
        <w:t xml:space="preserve"> = 5 kg</w:t>
      </w:r>
      <w:r w:rsidRPr="002E547A">
        <w:t>的甲、乙两个灭火弹模型的弹射型无人机，静止在</w:t>
      </w:r>
      <w:r w:rsidR="00F17017" w:rsidRPr="002E547A">
        <w:rPr>
          <w:rFonts w:cs="Times New Roman"/>
          <w:i/>
          <w:iCs/>
        </w:rPr>
        <w:t>θ</w:t>
      </w:r>
      <w:r w:rsidR="00F17017" w:rsidRPr="002E547A">
        <w:rPr>
          <w:rFonts w:hint="eastAsia"/>
        </w:rPr>
        <w:t xml:space="preserve"> = 30</w:t>
      </w:r>
      <w:r w:rsidR="00F17017" w:rsidRPr="002E547A">
        <w:rPr>
          <w:rFonts w:cs="Times New Roman"/>
        </w:rPr>
        <w:t>°</w:t>
      </w:r>
      <w:r w:rsidRPr="002E547A">
        <w:t>的斜直轨道上，无人机空载时质量</w:t>
      </w:r>
      <w:r w:rsidR="00F17017" w:rsidRPr="002E547A">
        <w:rPr>
          <w:rFonts w:hint="eastAsia"/>
          <w:i/>
          <w:iCs/>
        </w:rPr>
        <w:t>m</w:t>
      </w:r>
      <w:r w:rsidR="00F17017" w:rsidRPr="002E547A">
        <w:rPr>
          <w:rFonts w:hint="eastAsia"/>
          <w:vertAlign w:val="subscript"/>
        </w:rPr>
        <w:t>0</w:t>
      </w:r>
      <w:r w:rsidR="00F17017" w:rsidRPr="002E547A">
        <w:rPr>
          <w:rFonts w:hint="eastAsia"/>
        </w:rPr>
        <w:t xml:space="preserve"> = 30 kg</w:t>
      </w:r>
      <w:r w:rsidRPr="002E547A">
        <w:t>。无人机在弹射系统作用下以</w:t>
      </w:r>
      <w:r w:rsidR="00F17017" w:rsidRPr="002E547A">
        <w:rPr>
          <w:rFonts w:ascii="Book Antiqua" w:hAnsi="Book Antiqua"/>
          <w:i/>
          <w:iCs/>
        </w:rPr>
        <w:t>v</w:t>
      </w:r>
      <w:r w:rsidR="00F17017" w:rsidRPr="002E547A">
        <w:rPr>
          <w:rFonts w:hint="eastAsia"/>
          <w:vertAlign w:val="subscript"/>
        </w:rPr>
        <w:t>0</w:t>
      </w:r>
      <w:r w:rsidR="00F17017" w:rsidRPr="002E547A">
        <w:rPr>
          <w:rFonts w:hint="eastAsia"/>
        </w:rPr>
        <w:t xml:space="preserve"> = 15 m/s</w:t>
      </w:r>
      <w:r w:rsidRPr="002E547A">
        <w:t>的速度沿轨道离开，随后无人机依靠自身动力飞行，达到高度</w:t>
      </w:r>
      <w:r w:rsidR="00F17017" w:rsidRPr="002E547A">
        <w:rPr>
          <w:rFonts w:hint="eastAsia"/>
          <w:i/>
          <w:iCs/>
        </w:rPr>
        <w:t>H</w:t>
      </w:r>
      <w:r w:rsidR="00F17017" w:rsidRPr="002E547A">
        <w:rPr>
          <w:rFonts w:hint="eastAsia"/>
        </w:rPr>
        <w:t xml:space="preserve"> = 125 m</w:t>
      </w:r>
      <w:r w:rsidRPr="002E547A">
        <w:t>时，开始以</w:t>
      </w:r>
      <w:r w:rsidR="00F17017" w:rsidRPr="002E547A">
        <w:rPr>
          <w:rFonts w:ascii="Book Antiqua" w:hAnsi="Book Antiqua"/>
          <w:i/>
          <w:iCs/>
        </w:rPr>
        <w:t>v</w:t>
      </w:r>
      <w:r w:rsidR="00F17017" w:rsidRPr="002E547A">
        <w:rPr>
          <w:rFonts w:hint="eastAsia"/>
          <w:vertAlign w:val="subscript"/>
        </w:rPr>
        <w:t>1</w:t>
      </w:r>
      <w:r w:rsidR="00F17017" w:rsidRPr="002E547A">
        <w:rPr>
          <w:rFonts w:hint="eastAsia"/>
        </w:rPr>
        <w:t xml:space="preserve"> = 20 m/s</w:t>
      </w:r>
      <w:r w:rsidRPr="002E547A">
        <w:t>的速度沿水平方向做匀速直线运动，并进行投弹训练。设两弹所受空气阻力不计，落地点均在同一水平面上，取重力加速度</w:t>
      </w:r>
      <w:r w:rsidR="00F17017" w:rsidRPr="002E547A">
        <w:rPr>
          <w:rFonts w:hint="eastAsia"/>
          <w:i/>
          <w:iCs/>
        </w:rPr>
        <w:t>g</w:t>
      </w:r>
      <w:r w:rsidR="00F17017" w:rsidRPr="002E547A">
        <w:rPr>
          <w:rFonts w:hint="eastAsia"/>
        </w:rPr>
        <w:t xml:space="preserve"> = 10 m/</w:t>
      </w:r>
      <w:commentRangeStart w:id="14"/>
      <w:r w:rsidR="00F17017" w:rsidRPr="002E547A">
        <w:rPr>
          <w:rFonts w:hint="eastAsia"/>
        </w:rPr>
        <w:t>s</w:t>
      </w:r>
      <w:r w:rsidR="00F17017" w:rsidRPr="002E547A">
        <w:rPr>
          <w:rFonts w:hint="eastAsia"/>
          <w:vertAlign w:val="superscript"/>
        </w:rPr>
        <w:t>2</w:t>
      </w:r>
      <w:commentRangeEnd w:id="14"/>
      <w:r w:rsidR="00472F6A" w:rsidRPr="002E547A">
        <w:rPr>
          <w:rStyle w:val="a9"/>
          <w:szCs w:val="24"/>
        </w:rPr>
        <w:commentReference w:id="14"/>
      </w:r>
      <w:r w:rsidRPr="002E547A">
        <w:t>。</w:t>
      </w:r>
    </w:p>
    <w:p w14:paraId="683A947A" w14:textId="77777777" w:rsidR="00440BBD" w:rsidRPr="002E547A" w:rsidRDefault="00000000" w:rsidP="000F34C5">
      <w:pPr>
        <w:jc w:val="center"/>
      </w:pPr>
      <w:r w:rsidRPr="002E547A">
        <w:rPr>
          <w:noProof/>
        </w:rPr>
        <w:drawing>
          <wp:inline distT="0" distB="0" distL="0" distR="0" wp14:anchorId="49533A8C" wp14:editId="02BCC884">
            <wp:extent cx="2643985" cy="1200150"/>
            <wp:effectExtent l="0" t="0" r="4445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98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F0CD3" w14:textId="77777777" w:rsidR="00440BBD" w:rsidRPr="002E547A" w:rsidRDefault="00000000" w:rsidP="00F17017">
      <w:pPr>
        <w:ind w:firstLine="420"/>
      </w:pPr>
      <w:r w:rsidRPr="002E547A">
        <w:t>（</w:t>
      </w:r>
      <w:r w:rsidRPr="002E547A">
        <w:t>1</w:t>
      </w:r>
      <w:r w:rsidRPr="002E547A">
        <w:t>）求载弹无人机在斜直轨道上运动过程中所受合力的冲量大小和方向；</w:t>
      </w:r>
    </w:p>
    <w:p w14:paraId="1B7BC1D6" w14:textId="4A20C859" w:rsidR="00440BBD" w:rsidRPr="002E547A" w:rsidRDefault="00000000" w:rsidP="00F17017">
      <w:pPr>
        <w:ind w:firstLine="420"/>
      </w:pPr>
      <w:r w:rsidRPr="002E547A">
        <w:t>（</w:t>
      </w:r>
      <w:r w:rsidRPr="002E547A">
        <w:t>2</w:t>
      </w:r>
      <w:r w:rsidRPr="002E547A">
        <w:t>）设水平飞行过程中，载弹无人机水平方向动力与质量满足</w:t>
      </w:r>
      <w:r w:rsidR="002E547A" w:rsidRPr="002E547A">
        <w:rPr>
          <w:rFonts w:hint="eastAsia"/>
          <w:i/>
          <w:iCs/>
        </w:rPr>
        <w:t>F</w:t>
      </w:r>
      <w:r w:rsidR="002E547A" w:rsidRPr="002E547A">
        <w:rPr>
          <w:rFonts w:hint="eastAsia"/>
        </w:rPr>
        <w:t xml:space="preserve"> = </w:t>
      </w:r>
      <w:r w:rsidR="002E547A" w:rsidRPr="002E547A">
        <w:fldChar w:fldCharType="begin"/>
      </w:r>
      <w:r w:rsidR="002E547A" w:rsidRPr="002E547A">
        <w:instrText xml:space="preserve"> </w:instrText>
      </w:r>
      <w:r w:rsidR="002E547A" w:rsidRPr="002E547A">
        <w:rPr>
          <w:rFonts w:hint="eastAsia"/>
        </w:rPr>
        <w:instrText>EQ \F(1960,</w:instrText>
      </w:r>
      <w:r w:rsidR="002E547A" w:rsidRPr="002E547A">
        <w:rPr>
          <w:rFonts w:hint="eastAsia"/>
          <w:i/>
          <w:iCs/>
        </w:rPr>
        <w:instrText>m</w:instrText>
      </w:r>
      <w:r w:rsidR="002E547A" w:rsidRPr="002E547A">
        <w:rPr>
          <w:rFonts w:hint="eastAsia"/>
        </w:rPr>
        <w:instrText>)</w:instrText>
      </w:r>
      <w:r w:rsidR="002E547A" w:rsidRPr="002E547A">
        <w:instrText xml:space="preserve"> </w:instrText>
      </w:r>
      <w:r w:rsidR="002E547A" w:rsidRPr="002E547A">
        <w:fldChar w:fldCharType="separate"/>
      </w:r>
      <w:r w:rsidR="002E547A" w:rsidRPr="002E547A">
        <w:fldChar w:fldCharType="end"/>
      </w:r>
      <w:r w:rsidRPr="002E547A">
        <w:t>（国际单位制），所受空气阻力大小恒为</w:t>
      </w:r>
      <w:r w:rsidR="002E547A" w:rsidRPr="002E547A">
        <w:rPr>
          <w:rFonts w:hint="eastAsia"/>
          <w:i/>
          <w:iCs/>
        </w:rPr>
        <w:t>f</w:t>
      </w:r>
      <w:r w:rsidR="002E547A" w:rsidRPr="002E547A">
        <w:rPr>
          <w:rFonts w:hint="eastAsia"/>
        </w:rPr>
        <w:t xml:space="preserve"> = 49 N</w:t>
      </w:r>
      <w:r w:rsidRPr="002E547A">
        <w:t>，方向与飞行方向相反，若两弹相对无人机无初速度先后被释放，时间间隔</w:t>
      </w:r>
      <w:r w:rsidR="002E547A" w:rsidRPr="002E547A">
        <w:rPr>
          <w:rFonts w:cs="Times New Roman"/>
        </w:rPr>
        <w:t>Δ</w:t>
      </w:r>
      <w:r w:rsidR="002E547A" w:rsidRPr="002E547A">
        <w:rPr>
          <w:rFonts w:hint="eastAsia"/>
          <w:i/>
          <w:iCs/>
        </w:rPr>
        <w:t>t</w:t>
      </w:r>
      <w:r w:rsidR="002E547A" w:rsidRPr="002E547A">
        <w:rPr>
          <w:rFonts w:hint="eastAsia"/>
        </w:rPr>
        <w:t xml:space="preserve"> = 2 s</w:t>
      </w:r>
      <w:r w:rsidRPr="002E547A">
        <w:t>，求两弹落地点之间的距离；</w:t>
      </w:r>
    </w:p>
    <w:p w14:paraId="75C7F7A5" w14:textId="37AFE593" w:rsidR="00440BBD" w:rsidRPr="002E547A" w:rsidRDefault="00000000" w:rsidP="00F17017">
      <w:pPr>
        <w:ind w:firstLine="420"/>
      </w:pPr>
      <w:r w:rsidRPr="002E547A">
        <w:lastRenderedPageBreak/>
        <w:t>（</w:t>
      </w:r>
      <w:r w:rsidRPr="002E547A">
        <w:t>3</w:t>
      </w:r>
      <w:r w:rsidRPr="002E547A">
        <w:t>）设无人机水平飞行过程中，先相对无人机无初速度释放甲，当甲落地时沿水平方向发射乙，此时乙相对地面的速度大小为</w:t>
      </w:r>
      <w:r w:rsidR="00F17017" w:rsidRPr="002E547A">
        <w:rPr>
          <w:rFonts w:ascii="Book Antiqua" w:hAnsi="Book Antiqua"/>
          <w:i/>
          <w:iCs/>
        </w:rPr>
        <w:t>v</w:t>
      </w:r>
      <w:r w:rsidRPr="002E547A">
        <w:t>，若无人机的速度始终不变，求乙从发射到落地的过程中，两弹之间距离的最小值与</w:t>
      </w:r>
      <w:r w:rsidR="00F17017" w:rsidRPr="002E547A">
        <w:rPr>
          <w:rFonts w:ascii="Book Antiqua" w:hAnsi="Book Antiqua"/>
          <w:i/>
          <w:iCs/>
        </w:rPr>
        <w:t>v</w:t>
      </w:r>
      <w:r w:rsidRPr="002E547A">
        <w:t>取值的关系。</w:t>
      </w:r>
    </w:p>
    <w:p w14:paraId="18F91FAC" w14:textId="1EC8C2ED" w:rsidR="00440BBD" w:rsidRPr="00EC7124" w:rsidRDefault="00000000" w:rsidP="00F17017">
      <w:pPr>
        <w:rPr>
          <w:color w:val="EE0000"/>
        </w:rPr>
      </w:pPr>
      <w:r w:rsidRPr="00EC7124">
        <w:rPr>
          <w:color w:val="EE0000"/>
        </w:rPr>
        <w:t>【解析】</w:t>
      </w:r>
      <w:r w:rsidR="00F17017">
        <w:rPr>
          <w:rFonts w:hint="eastAsia"/>
          <w:color w:val="EE0000"/>
        </w:rPr>
        <w:t>（</w:t>
      </w:r>
      <w:r w:rsidR="00F17017">
        <w:rPr>
          <w:rFonts w:hint="eastAsia"/>
          <w:color w:val="EE0000"/>
        </w:rPr>
        <w:t>1</w:t>
      </w:r>
      <w:r w:rsidR="00F17017">
        <w:rPr>
          <w:rFonts w:hint="eastAsia"/>
          <w:color w:val="EE0000"/>
        </w:rPr>
        <w:t>）</w:t>
      </w:r>
      <w:r w:rsidRPr="00EC7124">
        <w:rPr>
          <w:color w:val="EE0000"/>
        </w:rPr>
        <w:t>载弹无人机在斜直轨道上运动过程中，由动量定理有</w:t>
      </w:r>
      <w:r w:rsidRPr="00EC7124">
        <w:rPr>
          <w:color w:val="EE0000"/>
        </w:rPr>
        <w:object w:dxaOrig="1800" w:dyaOrig="405" w14:anchorId="7D003D36">
          <v:shape id="_x0000_i1073" type="#_x0000_t75" alt="学科网(www.zxxk.com)--教育资源门户，提供试卷、教案、课件、论文、素材以及各类教学资源下载，还有大量而丰富的教学相关资讯！" style="width:90.25pt;height:21pt" o:ole="">
            <v:imagedata r:id="rId125" o:title="eqIdbbae9b49841f0465175dfb57b845877e"/>
          </v:shape>
          <o:OLEObject Type="Embed" ProgID="Equation.DSMT4" ShapeID="_x0000_i1073" DrawAspect="Content" ObjectID="_1845227690" r:id="rId126"/>
        </w:object>
      </w:r>
    </w:p>
    <w:p w14:paraId="2840D46A" w14:textId="2C595C09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代入数据解得</w:t>
      </w:r>
      <w:r w:rsidR="002E547A" w:rsidRPr="002E547A">
        <w:rPr>
          <w:rFonts w:hint="eastAsia"/>
          <w:i/>
          <w:iCs/>
          <w:color w:val="EE0000"/>
        </w:rPr>
        <w:t>I</w:t>
      </w:r>
      <w:r w:rsidR="002E547A">
        <w:rPr>
          <w:rFonts w:hint="eastAsia"/>
          <w:color w:val="EE0000"/>
          <w:vertAlign w:val="subscript"/>
        </w:rPr>
        <w:t>合</w:t>
      </w:r>
      <w:r w:rsidR="002E547A">
        <w:rPr>
          <w:rFonts w:hint="eastAsia"/>
          <w:color w:val="EE0000"/>
        </w:rPr>
        <w:t xml:space="preserve"> = 600 N</w:t>
      </w:r>
      <w:r w:rsidR="002E547A" w:rsidRPr="002E547A">
        <w:rPr>
          <w:rFonts w:asciiTheme="majorBidi" w:hAnsiTheme="majorBidi" w:cstheme="majorBidi"/>
          <w:color w:val="EE0000"/>
        </w:rPr>
        <w:t>·</w:t>
      </w:r>
      <w:r w:rsidR="002E547A">
        <w:rPr>
          <w:rFonts w:hint="eastAsia"/>
          <w:color w:val="EE0000"/>
        </w:rPr>
        <w:t>s</w:t>
      </w:r>
    </w:p>
    <w:p w14:paraId="5A21B28F" w14:textId="6EB5F41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载弹无人机在斜直轨道上运动过程中所受合力的冲量大小为</w:t>
      </w:r>
      <w:r w:rsidR="002E547A">
        <w:rPr>
          <w:rFonts w:hint="eastAsia"/>
          <w:color w:val="EE0000"/>
        </w:rPr>
        <w:t>600 N</w:t>
      </w:r>
      <w:r w:rsidR="002E547A" w:rsidRPr="002E547A">
        <w:rPr>
          <w:rFonts w:asciiTheme="majorBidi" w:hAnsiTheme="majorBidi" w:cstheme="majorBidi"/>
          <w:color w:val="EE0000"/>
        </w:rPr>
        <w:t>·</w:t>
      </w:r>
      <w:r w:rsidR="002E547A">
        <w:rPr>
          <w:rFonts w:hint="eastAsia"/>
          <w:color w:val="EE0000"/>
        </w:rPr>
        <w:t>s</w:t>
      </w:r>
      <w:r w:rsidRPr="00EC7124">
        <w:rPr>
          <w:color w:val="EE0000"/>
        </w:rPr>
        <w:t>，方向沿斜直轨道向上，即与水平方向夹角为</w:t>
      </w:r>
      <w:r w:rsidR="002E547A">
        <w:rPr>
          <w:rFonts w:hint="eastAsia"/>
          <w:color w:val="EE0000"/>
        </w:rPr>
        <w:t>30</w:t>
      </w:r>
      <w:r w:rsidR="002E547A">
        <w:rPr>
          <w:rFonts w:cs="Times New Roman"/>
          <w:color w:val="EE0000"/>
        </w:rPr>
        <w:t>°</w:t>
      </w:r>
      <w:r w:rsidRPr="00EC7124">
        <w:rPr>
          <w:color w:val="EE0000"/>
        </w:rPr>
        <w:t>。</w:t>
      </w:r>
    </w:p>
    <w:p w14:paraId="02212BE0" w14:textId="7CDB980A" w:rsidR="00440BBD" w:rsidRPr="00EC7124" w:rsidRDefault="00F17017" w:rsidP="00F1701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先释放一个灭火弹后载弹无人机水平方向的动力大小为</w:t>
      </w:r>
      <w:r w:rsidRPr="00EC7124">
        <w:rPr>
          <w:color w:val="EE0000"/>
        </w:rPr>
        <w:object w:dxaOrig="2175" w:dyaOrig="675" w14:anchorId="755D3CAA">
          <v:shape id="_x0000_i1074" type="#_x0000_t75" alt="学科网(www.zxxk.com)--教育资源门户，提供试卷、教案、课件、论文、素材以及各类教学资源下载，还有大量而丰富的教学相关资讯！" style="width:108.75pt;height:34pt" o:ole="">
            <v:imagedata r:id="rId127" o:title="eqId49bf68a540386d3dfb7fb249916f0dc7"/>
          </v:shape>
          <o:OLEObject Type="Embed" ProgID="Equation.DSMT4" ShapeID="_x0000_i1074" DrawAspect="Content" ObjectID="_1845227691" r:id="rId128"/>
        </w:object>
      </w:r>
    </w:p>
    <w:p w14:paraId="4D9CE007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水平方向由牛顿第二定律有</w:t>
      </w:r>
      <w:r w:rsidRPr="00EC7124">
        <w:rPr>
          <w:color w:val="EE0000"/>
        </w:rPr>
        <w:object w:dxaOrig="1965" w:dyaOrig="405" w14:anchorId="14ED4D9B">
          <v:shape id="_x0000_i1075" type="#_x0000_t75" alt="学科网(www.zxxk.com)--教育资源门户，提供试卷、教案、课件、论文、素材以及各类教学资源下载，还有大量而丰富的教学相关资讯！" style="width:98.6pt;height:21pt" o:ole="">
            <v:imagedata r:id="rId129" o:title="eqId560d57c324db2c1f0229302d384f32ef"/>
          </v:shape>
          <o:OLEObject Type="Embed" ProgID="Equation.DSMT4" ShapeID="_x0000_i1075" DrawAspect="Content" ObjectID="_1845227692" r:id="rId130"/>
        </w:object>
      </w:r>
    </w:p>
    <w:p w14:paraId="43EBE619" w14:textId="77777777" w:rsidR="00A32546" w:rsidRDefault="00000000" w:rsidP="00EC7124">
      <w:pPr>
        <w:rPr>
          <w:color w:val="EE0000"/>
        </w:rPr>
      </w:pPr>
      <w:r w:rsidRPr="00EC7124">
        <w:rPr>
          <w:color w:val="EE0000"/>
        </w:rPr>
        <w:t>则释放第一个灭火弹后，第二个灭火弹与无</w:t>
      </w:r>
    </w:p>
    <w:p w14:paraId="164B5A78" w14:textId="083A6972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人机一起做匀加速直线运动，所以后释放的灭火弹释放时的速度为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  <w:vertAlign w:val="subscript"/>
        </w:rPr>
        <w:t>2</w:t>
      </w:r>
      <w:r w:rsidR="00A32546">
        <w:rPr>
          <w:rFonts w:hint="eastAsia"/>
          <w:color w:val="EE0000"/>
        </w:rPr>
        <w:t xml:space="preserve"> = </w:t>
      </w:r>
      <w:r w:rsidR="00A32546" w:rsidRPr="00A32546">
        <w:rPr>
          <w:rFonts w:ascii="Book Antiqua" w:hAnsi="Book Antiqua"/>
          <w:i/>
          <w:iCs/>
          <w:color w:val="EE0000"/>
        </w:rPr>
        <w:t>v</w:t>
      </w:r>
      <w:r w:rsidR="00A32546">
        <w:rPr>
          <w:rFonts w:hint="eastAsia"/>
          <w:color w:val="EE0000"/>
          <w:vertAlign w:val="subscript"/>
        </w:rPr>
        <w:t>1</w:t>
      </w:r>
      <w:r w:rsidR="00A32546">
        <w:rPr>
          <w:rFonts w:hint="eastAsia"/>
          <w:color w:val="EE0000"/>
        </w:rPr>
        <w:t xml:space="preserve"> + </w:t>
      </w:r>
      <w:r w:rsidR="00A32546" w:rsidRPr="00A32546">
        <w:rPr>
          <w:rFonts w:hint="eastAsia"/>
          <w:i/>
          <w:iCs/>
          <w:color w:val="EE0000"/>
        </w:rPr>
        <w:t>a</w:t>
      </w:r>
      <w:r w:rsidR="00A32546">
        <w:rPr>
          <w:rFonts w:cs="Times New Roman"/>
          <w:color w:val="EE0000"/>
        </w:rPr>
        <w:t>Δ</w:t>
      </w:r>
      <w:r w:rsidR="00A32546" w:rsidRPr="00A32546">
        <w:rPr>
          <w:rFonts w:hint="eastAsia"/>
          <w:i/>
          <w:iCs/>
          <w:color w:val="EE0000"/>
        </w:rPr>
        <w:t>t</w:t>
      </w:r>
    </w:p>
    <w:p w14:paraId="4C2C7CD0" w14:textId="04102508" w:rsidR="00440BBD" w:rsidRPr="00EC7124" w:rsidRDefault="00000000" w:rsidP="002E547A">
      <w:pPr>
        <w:rPr>
          <w:color w:val="EE0000"/>
        </w:rPr>
      </w:pPr>
      <w:r w:rsidRPr="00EC7124">
        <w:rPr>
          <w:color w:val="EE0000"/>
        </w:rPr>
        <w:t>从释放第一个灭火弹到释放第二个灭火弹的过程，由速度位移公式可知后释放的灭火弹的位移为</w:t>
      </w:r>
      <w:r w:rsidRPr="00EC7124">
        <w:rPr>
          <w:color w:val="EE0000"/>
        </w:rPr>
        <w:object w:dxaOrig="1185" w:dyaOrig="660" w14:anchorId="616229BD">
          <v:shape id="_x0000_i1076" type="#_x0000_t75" alt="学科网(www.zxxk.com)--教育资源门户，提供试卷、教案、课件、论文、素材以及各类教学资源下载，还有大量而丰富的教学相关资讯！" style="width:58.7pt;height:32.45pt" o:ole="">
            <v:imagedata r:id="rId131" o:title="eqIdd9857252a494e0c1860340e8aad04cb2"/>
          </v:shape>
          <o:OLEObject Type="Embed" ProgID="Equation.DSMT4" ShapeID="_x0000_i1076" DrawAspect="Content" ObjectID="_1845227693" r:id="rId132"/>
        </w:object>
      </w:r>
      <w:r w:rsidR="002E547A">
        <w:rPr>
          <w:rFonts w:hint="eastAsia"/>
          <w:color w:val="EE0000"/>
        </w:rPr>
        <w:t>；</w:t>
      </w:r>
      <w:r w:rsidRPr="00EC7124">
        <w:rPr>
          <w:color w:val="EE0000"/>
        </w:rPr>
        <w:t>由于两弹所受空气阻力不计，则两弹释放后均做平抛运动，有</w:t>
      </w:r>
      <w:r w:rsidRPr="00EC7124">
        <w:rPr>
          <w:color w:val="EE0000"/>
        </w:rPr>
        <w:object w:dxaOrig="1020" w:dyaOrig="615" w14:anchorId="0DE827FB">
          <v:shape id="_x0000_i1077" type="#_x0000_t75" alt="学科网(www.zxxk.com)--教育资源门户，提供试卷、教案、课件、论文、素材以及各类教学资源下载，还有大量而丰富的教学相关资讯！" style="width:51pt;height:31.5pt" o:ole="">
            <v:imagedata r:id="rId133" o:title="eqId219d69e5cb093beb9c06f45ad45d9e1e"/>
          </v:shape>
          <o:OLEObject Type="Embed" ProgID="Equation.DSMT4" ShapeID="_x0000_i1077" DrawAspect="Content" ObjectID="_1845227694" r:id="rId134"/>
        </w:object>
      </w:r>
    </w:p>
    <w:p w14:paraId="61BD1E4A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则两弹落地点之间的距离为</w:t>
      </w:r>
      <w:r w:rsidRPr="00EC7124">
        <w:rPr>
          <w:color w:val="EE0000"/>
        </w:rPr>
        <w:object w:dxaOrig="2685" w:dyaOrig="360" w14:anchorId="1E528660">
          <v:shape id="_x0000_i1078" type="#_x0000_t75" alt="学科网(www.zxxk.com)--教育资源门户，提供试卷、教案、课件、论文、素材以及各类教学资源下载，还有大量而丰富的教学相关资讯！" style="width:134.4pt;height:18.25pt" o:ole="">
            <v:imagedata r:id="rId135" o:title="eqId2f1c46df51f1d038d2df1e183a5a0e19"/>
          </v:shape>
          <o:OLEObject Type="Embed" ProgID="Equation.DSMT4" ShapeID="_x0000_i1078" DrawAspect="Content" ObjectID="_1845227695" r:id="rId136"/>
        </w:object>
      </w:r>
    </w:p>
    <w:p w14:paraId="0231C4CA" w14:textId="2FC0BFCD" w:rsidR="00F17017" w:rsidRDefault="00F17017" w:rsidP="00F1701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EC7124">
        <w:rPr>
          <w:color w:val="EE0000"/>
        </w:rPr>
        <w:t>相对无人机无初速度释放甲，且无人机的速度始终不变，则根据平抛运动规律可知，甲落地时，乙在甲的正上方</w:t>
      </w:r>
      <w:r w:rsidRPr="00EC7124">
        <w:rPr>
          <w:i/>
          <w:color w:val="EE0000"/>
        </w:rPr>
        <w:t>H</w:t>
      </w:r>
      <w:r w:rsidRPr="00EC7124">
        <w:rPr>
          <w:color w:val="EE0000"/>
        </w:rPr>
        <w:t>处，设发射乙后乙的运动时间为</w:t>
      </w:r>
      <w:r w:rsidR="00ED761D" w:rsidRPr="00ED761D">
        <w:rPr>
          <w:rFonts w:hint="eastAsia"/>
          <w:i/>
          <w:iCs/>
          <w:color w:val="EE0000"/>
        </w:rPr>
        <w:t>t</w:t>
      </w:r>
      <w:r w:rsidRPr="00EC7124">
        <w:rPr>
          <w:color w:val="EE0000"/>
        </w:rPr>
        <w:t>，则此时两弹之间的距离为</w:t>
      </w:r>
    </w:p>
    <w:p w14:paraId="3F4866F0" w14:textId="02CCB469" w:rsidR="00440BBD" w:rsidRPr="00EC7124" w:rsidRDefault="00000000" w:rsidP="00F17017">
      <w:pPr>
        <w:rPr>
          <w:color w:val="EE0000"/>
        </w:rPr>
      </w:pPr>
      <w:r w:rsidRPr="00EC7124">
        <w:rPr>
          <w:color w:val="EE0000"/>
        </w:rPr>
        <w:object w:dxaOrig="5475" w:dyaOrig="795" w14:anchorId="334F8FEE">
          <v:shape id="_x0000_i1079" type="#_x0000_t75" alt="学科网(www.zxxk.com)--教育资源门户，提供试卷、教案、课件、论文、素材以及各类教学资源下载，还有大量而丰富的教学相关资讯！" style="width:274.1pt;height:40.15pt" o:ole="">
            <v:imagedata r:id="rId137" o:title="eqId30c3e19c6454db0f46476629938fed55"/>
          </v:shape>
          <o:OLEObject Type="Embed" ProgID="Equation.DSMT4" ShapeID="_x0000_i1079" DrawAspect="Content" ObjectID="_1845227696" r:id="rId138"/>
        </w:object>
      </w:r>
    </w:p>
    <w:p w14:paraId="0C5B485D" w14:textId="77777777" w:rsidR="00F17017" w:rsidRDefault="00000000" w:rsidP="00EC7124">
      <w:pPr>
        <w:rPr>
          <w:color w:val="EE0000"/>
        </w:rPr>
      </w:pPr>
      <w:r w:rsidRPr="00EC7124">
        <w:rPr>
          <w:color w:val="EE0000"/>
        </w:rPr>
        <w:t>由二次函数知识可知，当</w:t>
      </w:r>
      <w:r w:rsidRPr="00EC7124">
        <w:rPr>
          <w:color w:val="EE0000"/>
        </w:rPr>
        <w:object w:dxaOrig="1620" w:dyaOrig="780" w14:anchorId="0E517AE6">
          <v:shape id="_x0000_i1080" type="#_x0000_t75" alt="学科网(www.zxxk.com)--教育资源门户，提供试卷、教案、课件、论文、素材以及各类教学资源下载，还有大量而丰富的教学相关资讯！" style="width:80.95pt;height:39.55pt" o:ole="">
            <v:imagedata r:id="rId139" o:title="eqIde8fb530a8f27b8fd5f523c4d0c2abc3b"/>
          </v:shape>
          <o:OLEObject Type="Embed" ProgID="Equation.DSMT4" ShapeID="_x0000_i1080" DrawAspect="Content" ObjectID="_1845227697" r:id="rId140"/>
        </w:object>
      </w:r>
      <w:r w:rsidRPr="00EC7124">
        <w:rPr>
          <w:color w:val="EE0000"/>
        </w:rPr>
        <w:t>，两弹之间距离最小，即</w:t>
      </w:r>
    </w:p>
    <w:p w14:paraId="57A1ED7D" w14:textId="4A57260B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object w:dxaOrig="2460" w:dyaOrig="900" w14:anchorId="66E4906F">
          <v:shape id="_x0000_i1081" type="#_x0000_t75" alt="学科网(www.zxxk.com)--教育资源门户，提供试卷、教案、课件、论文、素材以及各类教学资源下载，还有大量而丰富的教学相关资讯！" style="width:123pt;height:45.1pt" o:ole="">
            <v:imagedata r:id="rId141" o:title="eqId4f57291d27c4eb3a32021fb344fd6a49"/>
          </v:shape>
          <o:OLEObject Type="Embed" ProgID="Equation.DSMT4" ShapeID="_x0000_i1081" DrawAspect="Content" ObjectID="_1845227698" r:id="rId142"/>
        </w:object>
      </w:r>
    </w:p>
    <w:p w14:paraId="7A20A840" w14:textId="77777777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由于</w:t>
      </w:r>
      <w:r w:rsidRPr="00EC7124">
        <w:rPr>
          <w:color w:val="EE0000"/>
        </w:rPr>
        <w:object w:dxaOrig="600" w:dyaOrig="315" w14:anchorId="6985EC15">
          <v:shape id="_x0000_i1082" type="#_x0000_t75" alt="学科网(www.zxxk.com)--教育资源门户，提供试卷、教案、课件、论文、素材以及各类教学资源下载，还有大量而丰富的教学相关资讯！" style="width:29.95pt;height:15.75pt" o:ole="">
            <v:imagedata r:id="rId143" o:title="eqId8bb9d955c6fe43e9b6697dbb660ed56d"/>
          </v:shape>
          <o:OLEObject Type="Embed" ProgID="Equation.DSMT4" ShapeID="_x0000_i1082" DrawAspect="Content" ObjectID="_1845227699" r:id="rId144"/>
        </w:object>
      </w:r>
      <w:r w:rsidRPr="00EC7124">
        <w:rPr>
          <w:color w:val="EE0000"/>
        </w:rPr>
        <w:t>，所以不考虑</w:t>
      </w:r>
      <w:r w:rsidRPr="00EC7124">
        <w:rPr>
          <w:color w:val="EE0000"/>
        </w:rPr>
        <w:object w:dxaOrig="1185" w:dyaOrig="360" w14:anchorId="51BEC1D6">
          <v:shape id="_x0000_i1083" type="#_x0000_t75" alt="学科网(www.zxxk.com)--教育资源门户，提供试卷、教案、课件、论文、素材以及各类教学资源下载，还有大量而丰富的教学相关资讯！" style="width:58.7pt;height:18.25pt" o:ole="">
            <v:imagedata r:id="rId145" o:title="eqIda95ed35d86aade1ad415884f4c2717ce"/>
          </v:shape>
          <o:OLEObject Type="Embed" ProgID="Equation.DSMT4" ShapeID="_x0000_i1083" DrawAspect="Content" ObjectID="_1845227700" r:id="rId146"/>
        </w:object>
      </w:r>
    </w:p>
    <w:p w14:paraId="51E3A944" w14:textId="35E04FD8" w:rsidR="00440BBD" w:rsidRPr="00EC7124" w:rsidRDefault="00000000" w:rsidP="00EC7124">
      <w:pPr>
        <w:rPr>
          <w:color w:val="EE0000"/>
        </w:rPr>
      </w:pPr>
      <w:r w:rsidRPr="00EC7124">
        <w:rPr>
          <w:color w:val="EE0000"/>
        </w:rPr>
        <w:t>解得</w:t>
      </w:r>
      <w:r w:rsidR="002E547A" w:rsidRPr="002E547A">
        <w:rPr>
          <w:rFonts w:hint="eastAsia"/>
          <w:i/>
          <w:iCs/>
          <w:color w:val="EE0000"/>
        </w:rPr>
        <w:t>s</w:t>
      </w:r>
      <w:r w:rsidR="002E547A">
        <w:rPr>
          <w:rFonts w:hint="eastAsia"/>
          <w:color w:val="EE0000"/>
          <w:vertAlign w:val="subscript"/>
        </w:rPr>
        <w:t>min</w:t>
      </w:r>
      <w:r w:rsidR="002E547A">
        <w:rPr>
          <w:rFonts w:hint="eastAsia"/>
          <w:color w:val="EE0000"/>
        </w:rPr>
        <w:t xml:space="preserve"> = </w:t>
      </w:r>
      <w:r w:rsidR="002E547A">
        <w:rPr>
          <w:color w:val="EE0000"/>
        </w:rPr>
        <w:fldChar w:fldCharType="begin"/>
      </w:r>
      <w:r w:rsidR="002E547A">
        <w:rPr>
          <w:color w:val="EE0000"/>
        </w:rPr>
        <w:instrText xml:space="preserve"> </w:instrText>
      </w:r>
      <w:r w:rsidR="002E547A">
        <w:rPr>
          <w:rFonts w:hint="eastAsia"/>
          <w:color w:val="EE0000"/>
        </w:rPr>
        <w:instrText>EQ \R(125</w:instrText>
      </w:r>
      <w:r w:rsidR="002E547A">
        <w:rPr>
          <w:rFonts w:hint="eastAsia"/>
          <w:color w:val="EE0000"/>
          <w:vertAlign w:val="superscript"/>
        </w:rPr>
        <w:instrText>2</w:instrText>
      </w:r>
      <w:r w:rsidR="002E547A">
        <w:rPr>
          <w:rFonts w:hint="eastAsia"/>
          <w:color w:val="EE0000"/>
        </w:rPr>
        <w:instrText xml:space="preserve"> </w:instrText>
      </w:r>
      <w:r w:rsidR="002E547A">
        <w:rPr>
          <w:rFonts w:cs="Times New Roman"/>
          <w:color w:val="EE0000"/>
        </w:rPr>
        <w:instrText>−</w:instrText>
      </w:r>
      <w:r w:rsidR="002E547A">
        <w:rPr>
          <w:rFonts w:hint="eastAsia"/>
          <w:color w:val="EE0000"/>
        </w:rPr>
        <w:instrText xml:space="preserve"> \F((1250 </w:instrText>
      </w:r>
      <w:r w:rsidR="002E547A">
        <w:rPr>
          <w:rFonts w:cs="Times New Roman"/>
          <w:color w:val="EE0000"/>
        </w:rPr>
        <w:instrText>−</w:instrText>
      </w:r>
      <w:r w:rsidR="002E547A">
        <w:rPr>
          <w:rFonts w:hint="eastAsia"/>
          <w:color w:val="EE0000"/>
        </w:rPr>
        <w:instrText xml:space="preserve"> </w:instrText>
      </w:r>
      <w:r w:rsidR="002E547A" w:rsidRPr="002E547A">
        <w:rPr>
          <w:rFonts w:ascii="Book Antiqua" w:hAnsi="Book Antiqua"/>
          <w:i/>
          <w:iCs/>
          <w:color w:val="EE0000"/>
        </w:rPr>
        <w:instrText>v</w:instrText>
      </w:r>
      <w:r w:rsidR="002E547A">
        <w:rPr>
          <w:rFonts w:hint="eastAsia"/>
          <w:color w:val="EE0000"/>
          <w:vertAlign w:val="superscript"/>
        </w:rPr>
        <w:instrText>2</w:instrText>
      </w:r>
      <w:r w:rsidR="002E547A">
        <w:rPr>
          <w:rFonts w:hint="eastAsia"/>
          <w:color w:val="EE0000"/>
        </w:rPr>
        <w:instrText>)</w:instrText>
      </w:r>
      <w:r w:rsidR="002E547A">
        <w:rPr>
          <w:rFonts w:hint="eastAsia"/>
          <w:color w:val="EE0000"/>
          <w:vertAlign w:val="superscript"/>
        </w:rPr>
        <w:instrText>2</w:instrText>
      </w:r>
      <w:r w:rsidR="002E547A">
        <w:rPr>
          <w:rFonts w:hint="eastAsia"/>
          <w:color w:val="EE0000"/>
        </w:rPr>
        <w:instrText>,100))</w:instrText>
      </w:r>
      <w:r w:rsidR="002E547A">
        <w:rPr>
          <w:color w:val="EE0000"/>
        </w:rPr>
        <w:instrText xml:space="preserve"> </w:instrText>
      </w:r>
      <w:r w:rsidR="002E547A">
        <w:rPr>
          <w:color w:val="EE0000"/>
        </w:rPr>
        <w:fldChar w:fldCharType="separate"/>
      </w:r>
      <w:r w:rsidR="002E547A">
        <w:rPr>
          <w:color w:val="EE0000"/>
        </w:rPr>
        <w:fldChar w:fldCharType="end"/>
      </w:r>
      <w:r w:rsidRPr="00EC7124">
        <w:rPr>
          <w:color w:val="EE0000"/>
        </w:rPr>
        <w:t>（国际单位制）</w:t>
      </w:r>
    </w:p>
    <w:sectPr w:rsidR="00440BBD" w:rsidRPr="00EC7124" w:rsidSect="00EC7124">
      <w:footerReference w:type="default" r:id="rId147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6-28T19:36:00Z" w:initials="phy">
    <w:p w14:paraId="341512CF" w14:textId="77777777" w:rsidR="004216D6" w:rsidRDefault="004216D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2BE414E5" w14:textId="3DB47D86" w:rsidR="005945E5" w:rsidRDefault="005945E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</w:t>
      </w:r>
    </w:p>
  </w:comment>
  <w:comment w:id="1" w:author="physics" w:date="2026-06-28T19:38:00Z" w:initials="phy">
    <w:p w14:paraId="7758C5BE" w14:textId="77777777" w:rsidR="004216D6" w:rsidRDefault="004216D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281A8CAB" w14:textId="599F2C0F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2</w:t>
      </w:r>
    </w:p>
  </w:comment>
  <w:comment w:id="2" w:author="physics" w:date="2026-06-29T18:59:00Z" w:initials="phy">
    <w:p w14:paraId="63D09D44" w14:textId="77777777" w:rsidR="00EC039F" w:rsidRDefault="00EC039F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3A7FA9FE" w14:textId="6831394E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3</w:t>
      </w:r>
    </w:p>
  </w:comment>
  <w:comment w:id="3" w:author="physics" w:date="2026-06-29T19:01:00Z" w:initials="phy">
    <w:p w14:paraId="4972D6A0" w14:textId="77777777" w:rsidR="00EC039F" w:rsidRDefault="00EC039F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6C957D00" w14:textId="0B06EE2D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4</w:t>
      </w:r>
    </w:p>
  </w:comment>
  <w:comment w:id="4" w:author="physics" w:date="2026-06-29T19:03:00Z" w:initials="phy">
    <w:p w14:paraId="2ACD8AF9" w14:textId="77777777" w:rsidR="00EC039F" w:rsidRDefault="00EC039F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54D503A9" w14:textId="3EBCB230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5</w:t>
      </w:r>
    </w:p>
  </w:comment>
  <w:comment w:id="5" w:author="physics" w:date="2026-06-29T19:07:00Z" w:initials="phy">
    <w:p w14:paraId="4914E7AA" w14:textId="77777777" w:rsidR="00EC039F" w:rsidRDefault="00EC039F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0241A83D" w14:textId="52EB9305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6</w:t>
      </w:r>
    </w:p>
  </w:comment>
  <w:comment w:id="6" w:author="physics" w:date="2026-06-29T19:09:00Z" w:initials="phy">
    <w:p w14:paraId="2661292E" w14:textId="77777777" w:rsidR="00EC039F" w:rsidRDefault="00EC039F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584F20D6" w14:textId="52471E75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7</w:t>
      </w:r>
    </w:p>
  </w:comment>
  <w:comment w:id="7" w:author="physics" w:date="2026-06-29T19:15:00Z" w:initials="phy">
    <w:p w14:paraId="7513A4FB" w14:textId="77777777" w:rsidR="00853C52" w:rsidRDefault="00853C52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D</w:t>
      </w:r>
    </w:p>
    <w:p w14:paraId="620A81C2" w14:textId="48FEACB1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8</w:t>
      </w:r>
    </w:p>
  </w:comment>
  <w:comment w:id="8" w:author="physics" w:date="2026-06-29T19:30:00Z" w:initials="phy">
    <w:p w14:paraId="7C7F60FE" w14:textId="77777777" w:rsidR="00AF3F3E" w:rsidRDefault="00AF3F3E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C</w:t>
      </w:r>
    </w:p>
    <w:p w14:paraId="46A14169" w14:textId="7AA94D2B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9</w:t>
      </w:r>
    </w:p>
  </w:comment>
  <w:comment w:id="9" w:author="physics" w:date="2026-06-29T19:17:00Z" w:initials="phy">
    <w:p w14:paraId="12562329" w14:textId="77777777" w:rsidR="00853C52" w:rsidRDefault="00853C52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C</w:t>
      </w:r>
    </w:p>
    <w:p w14:paraId="030A6954" w14:textId="62B483C3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0</w:t>
      </w:r>
    </w:p>
  </w:comment>
  <w:comment w:id="10" w:author="physics" w:date="2026-06-29T19:29:00Z" w:initials="phy">
    <w:p w14:paraId="35109FA2" w14:textId="77777777" w:rsidR="00AF3F3E" w:rsidRPr="00AF3F3E" w:rsidRDefault="00AF3F3E" w:rsidP="00AF3F3E">
      <w:pPr>
        <w:rPr>
          <w:rFonts w:eastAsiaTheme="minorEastAsia" w:cs="Times New Roman"/>
        </w:rPr>
      </w:pPr>
      <w:r>
        <w:rPr>
          <w:rStyle w:val="a9"/>
        </w:rPr>
        <w:annotationRef/>
      </w:r>
      <w:r w:rsidRPr="00AF3F3E">
        <w:rPr>
          <w:rFonts w:hint="eastAsia"/>
        </w:rPr>
        <w:t>（</w:t>
      </w:r>
      <w:r w:rsidRPr="00AF3F3E">
        <w:rPr>
          <w:rFonts w:hint="eastAsia"/>
        </w:rPr>
        <w:t>3</w:t>
      </w:r>
      <w:r w:rsidRPr="00AF3F3E">
        <w:rPr>
          <w:rFonts w:hint="eastAsia"/>
        </w:rPr>
        <w:t>）</w:t>
      </w:r>
      <w:r w:rsidRPr="00AF3F3E">
        <w:rPr>
          <w:rFonts w:eastAsia="Times New Roman" w:cs="Times New Roman"/>
        </w:rPr>
        <w:t>2.02</w:t>
      </w:r>
    </w:p>
    <w:p w14:paraId="5151ED39" w14:textId="77777777" w:rsidR="00AF3F3E" w:rsidRPr="00AF3F3E" w:rsidRDefault="00AF3F3E" w:rsidP="00AF3F3E">
      <w:pPr>
        <w:rPr>
          <w:rFonts w:eastAsiaTheme="minorEastAsia" w:cs="Times New Roman"/>
        </w:rPr>
      </w:pPr>
      <w:r w:rsidRPr="00AF3F3E">
        <w:rPr>
          <w:rFonts w:eastAsiaTheme="minorEastAsia" w:cs="Times New Roman" w:hint="eastAsia"/>
        </w:rPr>
        <w:t>（</w:t>
      </w:r>
      <w:r w:rsidRPr="00AF3F3E">
        <w:rPr>
          <w:rFonts w:eastAsiaTheme="minorEastAsia" w:cs="Times New Roman" w:hint="eastAsia"/>
        </w:rPr>
        <w:t>4</w:t>
      </w:r>
      <w:r w:rsidRPr="00AF3F3E">
        <w:rPr>
          <w:rFonts w:eastAsiaTheme="minorEastAsia" w:cs="Times New Roman" w:hint="eastAsia"/>
        </w:rPr>
        <w:t>）</w:t>
      </w:r>
      <w:r w:rsidRPr="00AF3F3E">
        <w:rPr>
          <w:rFonts w:eastAsiaTheme="minorEastAsia" w:cs="Times New Roman"/>
        </w:rPr>
        <w:fldChar w:fldCharType="begin"/>
      </w:r>
      <w:r w:rsidRPr="00AF3F3E">
        <w:rPr>
          <w:rFonts w:eastAsiaTheme="minorEastAsia" w:cs="Times New Roman"/>
        </w:rPr>
        <w:instrText xml:space="preserve"> </w:instrText>
      </w:r>
      <w:r w:rsidRPr="00AF3F3E">
        <w:rPr>
          <w:rFonts w:eastAsiaTheme="minorEastAsia" w:cs="Times New Roman" w:hint="eastAsia"/>
        </w:rPr>
        <w:instrText>EQ \F(2</w:instrText>
      </w:r>
      <w:r w:rsidRPr="00AF3F3E">
        <w:rPr>
          <w:rFonts w:eastAsiaTheme="minorEastAsia" w:cs="Times New Roman"/>
        </w:rPr>
        <w:instrText>π</w:instrText>
      </w:r>
      <w:r w:rsidRPr="00AF3F3E">
        <w:rPr>
          <w:rFonts w:eastAsiaTheme="minorEastAsia" w:cs="Times New Roman" w:hint="eastAsia"/>
          <w:vertAlign w:val="superscript"/>
        </w:rPr>
        <w:instrText>2</w:instrText>
      </w:r>
      <w:r w:rsidRPr="00AF3F3E">
        <w:rPr>
          <w:rFonts w:eastAsiaTheme="minorEastAsia" w:cs="Times New Roman" w:hint="eastAsia"/>
        </w:rPr>
        <w:instrText>(2</w:instrText>
      </w:r>
      <w:r w:rsidRPr="00AF3F3E">
        <w:rPr>
          <w:rFonts w:eastAsiaTheme="minorEastAsia" w:cs="Times New Roman" w:hint="eastAsia"/>
          <w:i/>
          <w:iCs/>
        </w:rPr>
        <w:instrText>L</w:instrText>
      </w:r>
      <w:r w:rsidRPr="00AF3F3E">
        <w:rPr>
          <w:rFonts w:eastAsiaTheme="minorEastAsia" w:cs="Times New Roman" w:hint="eastAsia"/>
        </w:rPr>
        <w:instrText xml:space="preserve"> + </w:instrText>
      </w:r>
      <w:r w:rsidRPr="00AF3F3E">
        <w:rPr>
          <w:rFonts w:eastAsiaTheme="minorEastAsia" w:cs="Times New Roman" w:hint="eastAsia"/>
          <w:i/>
          <w:iCs/>
        </w:rPr>
        <w:instrText>d</w:instrText>
      </w:r>
      <w:r w:rsidRPr="00AF3F3E">
        <w:rPr>
          <w:rFonts w:eastAsiaTheme="minorEastAsia" w:cs="Times New Roman" w:hint="eastAsia"/>
        </w:rPr>
        <w:instrText>),</w:instrText>
      </w:r>
      <w:r w:rsidRPr="00AF3F3E">
        <w:rPr>
          <w:rFonts w:eastAsiaTheme="minorEastAsia" w:cs="Times New Roman" w:hint="eastAsia"/>
          <w:i/>
          <w:iCs/>
        </w:rPr>
        <w:instrText>T</w:instrText>
      </w:r>
      <w:r w:rsidRPr="00AF3F3E">
        <w:rPr>
          <w:rFonts w:eastAsiaTheme="minorEastAsia" w:cs="Times New Roman" w:hint="eastAsia"/>
          <w:vertAlign w:val="superscript"/>
        </w:rPr>
        <w:instrText>2</w:instrText>
      </w:r>
      <w:r w:rsidRPr="00AF3F3E">
        <w:rPr>
          <w:rFonts w:eastAsiaTheme="minorEastAsia" w:cs="Times New Roman" w:hint="eastAsia"/>
        </w:rPr>
        <w:instrText>)</w:instrText>
      </w:r>
      <w:r w:rsidRPr="00AF3F3E">
        <w:rPr>
          <w:rFonts w:eastAsiaTheme="minorEastAsia" w:cs="Times New Roman"/>
        </w:rPr>
        <w:instrText xml:space="preserve"> </w:instrText>
      </w:r>
      <w:r w:rsidRPr="00AF3F3E">
        <w:rPr>
          <w:rFonts w:eastAsiaTheme="minorEastAsia" w:cs="Times New Roman"/>
        </w:rPr>
        <w:fldChar w:fldCharType="separate"/>
      </w:r>
      <w:r w:rsidRPr="00AF3F3E">
        <w:rPr>
          <w:rFonts w:eastAsiaTheme="minorEastAsia" w:cs="Times New Roman"/>
        </w:rPr>
        <w:fldChar w:fldCharType="end"/>
      </w:r>
    </w:p>
    <w:p w14:paraId="17DD75BB" w14:textId="4F067AEC" w:rsidR="00AF3F3E" w:rsidRPr="00EC7124" w:rsidRDefault="00AF3F3E" w:rsidP="00AF3F3E">
      <w:pPr>
        <w:rPr>
          <w:color w:val="EE0000"/>
        </w:rPr>
      </w:pPr>
      <w:r w:rsidRPr="00AF3F3E">
        <w:rPr>
          <w:rFonts w:hint="eastAsia"/>
        </w:rPr>
        <w:t>（</w:t>
      </w:r>
      <w:r w:rsidRPr="00AF3F3E">
        <w:rPr>
          <w:rFonts w:hint="eastAsia"/>
        </w:rPr>
        <w:t>5</w:t>
      </w:r>
      <w:r w:rsidRPr="00AF3F3E">
        <w:rPr>
          <w:rFonts w:hint="eastAsia"/>
        </w:rPr>
        <w:t>）</w:t>
      </w:r>
      <w:r w:rsidRPr="00AF3F3E">
        <w:t>大</w:t>
      </w:r>
      <w:r w:rsidRPr="00AF3F3E">
        <w:rPr>
          <w:rFonts w:hint="eastAsia"/>
        </w:rPr>
        <w:t>，</w:t>
      </w:r>
      <w:r w:rsidRPr="00AF3F3E">
        <w:t>小</w:t>
      </w:r>
    </w:p>
    <w:p w14:paraId="119DBE66" w14:textId="2CDD6AF2" w:rsidR="00AF3F3E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1</w:t>
      </w:r>
    </w:p>
  </w:comment>
  <w:comment w:id="11" w:author="physics" w:date="2026-06-29T19:57:00Z" w:initials="phy">
    <w:p w14:paraId="1090BABC" w14:textId="2F28A03C" w:rsidR="009F607F" w:rsidRDefault="00472F6A" w:rsidP="009F607F">
      <w:r>
        <w:rPr>
          <w:rStyle w:val="a9"/>
        </w:rPr>
        <w:annotationRef/>
      </w:r>
      <w:r w:rsidR="009F607F" w:rsidRPr="00EC7124">
        <w:t>（</w:t>
      </w:r>
      <w:r w:rsidR="009F607F" w:rsidRPr="00EC7124">
        <w:t>1</w:t>
      </w:r>
      <w:r w:rsidR="009F607F" w:rsidRPr="00EC7124">
        <w:t>）</w:t>
      </w:r>
      <w:r w:rsidR="002E547A">
        <w:rPr>
          <w:rFonts w:hint="eastAsia"/>
        </w:rPr>
        <w:t>如图</w:t>
      </w:r>
    </w:p>
    <w:p w14:paraId="1B58888E" w14:textId="0D502E5B" w:rsidR="009F607F" w:rsidRDefault="000F34C5" w:rsidP="009F607F">
      <w:r w:rsidRPr="00EC7124">
        <w:rPr>
          <w:noProof/>
          <w:color w:val="EE0000"/>
        </w:rPr>
        <w:drawing>
          <wp:inline distT="0" distB="0" distL="0" distR="0" wp14:anchorId="580F0C29" wp14:editId="54525616">
            <wp:extent cx="2119210" cy="2080680"/>
            <wp:effectExtent l="0" t="0" r="0" b="0"/>
            <wp:docPr id="16390446" name="图片 1639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1959" cy="2083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B634A" w14:textId="77777777" w:rsidR="009F607F" w:rsidRPr="00EC7124" w:rsidRDefault="009F607F" w:rsidP="009F607F">
      <w:r w:rsidRPr="00EC7124">
        <w:t>（</w:t>
      </w:r>
      <w:r w:rsidRPr="00EC7124">
        <w:t>2</w:t>
      </w:r>
      <w:r w:rsidRPr="00EC7124">
        <w:t>）</w:t>
      </w:r>
      <w:r w:rsidRPr="00EC7124">
        <w:rPr>
          <w:rFonts w:eastAsia="Times New Roman" w:cs="Times New Roman"/>
        </w:rPr>
        <w:t>36.2</w:t>
      </w:r>
      <w:r>
        <w:rPr>
          <w:rFonts w:eastAsiaTheme="minorEastAsia" w:cs="Times New Roman" w:hint="eastAsia"/>
        </w:rPr>
        <w:t>，</w:t>
      </w:r>
      <w:r w:rsidRPr="00EC7124">
        <w:rPr>
          <w:rFonts w:eastAsia="Times New Roman" w:cs="Times New Roman"/>
        </w:rPr>
        <w:t>36.2</w:t>
      </w:r>
    </w:p>
    <w:p w14:paraId="4E9CCE19" w14:textId="77777777" w:rsidR="009F607F" w:rsidRPr="00EC7124" w:rsidRDefault="009F607F" w:rsidP="009F607F">
      <w:r w:rsidRPr="00EC7124">
        <w:t>（</w:t>
      </w:r>
      <w:r w:rsidRPr="00EC7124">
        <w:t>3</w:t>
      </w:r>
      <w:r w:rsidRPr="00EC7124">
        <w:t>）</w:t>
      </w:r>
      <w:r w:rsidRPr="003E3541">
        <w:rPr>
          <w:rFonts w:hint="eastAsia"/>
          <w:i/>
          <w:iCs/>
        </w:rPr>
        <w:t>R</w:t>
      </w:r>
      <w:r w:rsidRPr="003E3541">
        <w:rPr>
          <w:rFonts w:hint="eastAsia"/>
          <w:i/>
          <w:iCs/>
          <w:vertAlign w:val="subscript"/>
        </w:rPr>
        <w:t>x</w:t>
      </w:r>
      <w:r>
        <w:rPr>
          <w:rFonts w:hint="eastAsia"/>
          <w:vertAlign w:val="subscript"/>
        </w:rPr>
        <w:t>2</w:t>
      </w:r>
    </w:p>
    <w:p w14:paraId="709B621B" w14:textId="77777777" w:rsidR="009F607F" w:rsidRPr="00EC7124" w:rsidRDefault="009F607F" w:rsidP="009F607F">
      <w:r w:rsidRPr="00EC7124">
        <w:t>（</w:t>
      </w:r>
      <w:r w:rsidRPr="00EC7124">
        <w:t>4</w:t>
      </w:r>
      <w:r w:rsidRPr="00EC7124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F607F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1</w:instrText>
      </w:r>
      <w:r w:rsidRPr="009F607F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0</w:instrText>
      </w:r>
      <w:r w:rsidRPr="009F607F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V1</w:instrText>
      </w:r>
      <w:r>
        <w:rPr>
          <w:rFonts w:hint="eastAsia"/>
        </w:rPr>
        <w:instrText>,</w:instrText>
      </w:r>
      <w:r w:rsidRPr="009F607F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V1</w:instrText>
      </w:r>
      <w:r w:rsidRPr="009F607F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(</w:instrText>
      </w:r>
      <w:r w:rsidRPr="009F607F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 xml:space="preserve"> + </w:instrText>
      </w:r>
      <w:r w:rsidRPr="009F607F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V1</w:instrText>
      </w:r>
      <w:r>
        <w:rPr>
          <w:rFonts w:hint="eastAsia"/>
        </w:rPr>
        <w:instrText>)</w:instrText>
      </w:r>
      <w:r w:rsidRPr="009F607F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55C890D" w14:textId="5CF43381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2</w:t>
      </w:r>
    </w:p>
  </w:comment>
  <w:comment w:id="12" w:author="physics" w:date="2026-06-29T19:57:00Z" w:initials="phy">
    <w:p w14:paraId="037EAB38" w14:textId="3DD9E839" w:rsidR="002E547A" w:rsidRPr="00EC7124" w:rsidRDefault="00472F6A" w:rsidP="002E547A">
      <w:r>
        <w:rPr>
          <w:rStyle w:val="a9"/>
        </w:rPr>
        <w:annotationRef/>
      </w:r>
      <w:r w:rsidR="002E547A" w:rsidRPr="00EC7124">
        <w:t>（</w:t>
      </w:r>
      <w:r w:rsidR="002E547A" w:rsidRPr="00EC7124">
        <w:t>1</w:t>
      </w:r>
      <w:r w:rsidR="002E547A" w:rsidRPr="00EC7124">
        <w:t>）</w:t>
      </w:r>
      <w:r w:rsidR="002E547A" w:rsidRPr="009F607F">
        <w:rPr>
          <w:rFonts w:cs="Times New Roman"/>
          <w:i/>
          <w:iCs/>
        </w:rPr>
        <w:t>λ</w:t>
      </w:r>
      <w:r w:rsidR="002E547A">
        <w:rPr>
          <w:rFonts w:hint="eastAsia"/>
        </w:rPr>
        <w:t xml:space="preserve"> = 2 m</w:t>
      </w:r>
      <w:r w:rsidR="002E547A">
        <w:rPr>
          <w:rFonts w:hint="eastAsia"/>
        </w:rPr>
        <w:t>，</w:t>
      </w:r>
      <w:r w:rsidR="002E547A" w:rsidRPr="009F607F">
        <w:rPr>
          <w:rFonts w:hint="eastAsia"/>
          <w:i/>
          <w:iCs/>
        </w:rPr>
        <w:t>A</w:t>
      </w:r>
      <w:r w:rsidR="002E547A">
        <w:rPr>
          <w:rFonts w:hint="eastAsia"/>
        </w:rPr>
        <w:t xml:space="preserve"> = 16 cm</w:t>
      </w:r>
    </w:p>
    <w:p w14:paraId="2D7B3CF7" w14:textId="77777777" w:rsidR="002E547A" w:rsidRPr="00EC7124" w:rsidRDefault="002E547A" w:rsidP="002E547A">
      <w:r w:rsidRPr="00EC7124">
        <w:t>（</w:t>
      </w:r>
      <w:r w:rsidRPr="00EC7124">
        <w:t>2</w:t>
      </w:r>
      <w:r w:rsidRPr="00EC7124">
        <w:t>）</w:t>
      </w:r>
      <w:r w:rsidRPr="009F607F">
        <w:rPr>
          <w:rFonts w:hint="eastAsia"/>
          <w:i/>
          <w:iCs/>
        </w:rPr>
        <w:t>T</w:t>
      </w:r>
      <w:r>
        <w:rPr>
          <w:rFonts w:hint="eastAsia"/>
        </w:rPr>
        <w:t xml:space="preserve"> = 1 s</w:t>
      </w:r>
      <w:r w:rsidRPr="00EC7124">
        <w:t>，</w:t>
      </w:r>
      <w:r w:rsidRPr="009F607F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2 m/s</w:t>
      </w:r>
    </w:p>
    <w:p w14:paraId="6BDE9D5B" w14:textId="56061EBC" w:rsidR="002E547A" w:rsidRDefault="002E547A" w:rsidP="002E547A">
      <w:r w:rsidRPr="00EC7124">
        <w:t>（</w:t>
      </w:r>
      <w:r w:rsidRPr="00EC7124">
        <w:t>3</w:t>
      </w:r>
      <w:r w:rsidRPr="00EC7124">
        <w:t>）</w:t>
      </w:r>
      <w:r w:rsidR="00ED761D">
        <w:rPr>
          <w:rFonts w:hint="eastAsia"/>
        </w:rPr>
        <w:t>如图</w:t>
      </w:r>
    </w:p>
    <w:p w14:paraId="1858032E" w14:textId="62F3E7E1" w:rsidR="002E547A" w:rsidRDefault="000F34C5">
      <w:pPr>
        <w:pStyle w:val="aa"/>
      </w:pPr>
      <w:r w:rsidRPr="00EC7124">
        <w:rPr>
          <w:noProof/>
          <w:color w:val="EE0000"/>
        </w:rPr>
        <w:drawing>
          <wp:inline distT="0" distB="0" distL="0" distR="0" wp14:anchorId="42139D05" wp14:editId="3F5A92C4">
            <wp:extent cx="1573710" cy="975701"/>
            <wp:effectExtent l="0" t="0" r="7620" b="0"/>
            <wp:docPr id="2134415216" name="图片 2134415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723" cy="97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B96BB" w14:textId="33608195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3</w:t>
      </w:r>
    </w:p>
  </w:comment>
  <w:comment w:id="13" w:author="physics" w:date="2026-06-29T19:57:00Z" w:initials="phy">
    <w:p w14:paraId="7D45B44D" w14:textId="28990CC0" w:rsidR="00472F6A" w:rsidRPr="00472F6A" w:rsidRDefault="00472F6A" w:rsidP="00472F6A">
      <w:r>
        <w:rPr>
          <w:rStyle w:val="a9"/>
        </w:rPr>
        <w:annotationRef/>
      </w:r>
      <w:r w:rsidRPr="00472F6A">
        <w:t>（</w:t>
      </w:r>
      <w:r w:rsidRPr="00472F6A">
        <w:t>1</w:t>
      </w:r>
      <w:r w:rsidRPr="00472F6A">
        <w:t>）</w:t>
      </w:r>
      <w:r w:rsidRPr="00472F6A">
        <w:rPr>
          <w:rFonts w:hint="eastAsia"/>
          <w:i/>
          <w:iCs/>
        </w:rPr>
        <w:t>m</w:t>
      </w:r>
      <w:r w:rsidRPr="00472F6A">
        <w:rPr>
          <w:rFonts w:hint="eastAsia"/>
        </w:rPr>
        <w:t xml:space="preserve"> = </w:t>
      </w:r>
      <w:r w:rsidRPr="00472F6A">
        <w:fldChar w:fldCharType="begin"/>
      </w:r>
      <w:r w:rsidRPr="00472F6A">
        <w:instrText xml:space="preserve"> </w:instrText>
      </w:r>
      <w:r w:rsidRPr="00472F6A">
        <w:rPr>
          <w:rFonts w:hint="eastAsia"/>
        </w:rPr>
        <w:instrText>EQ \F(</w:instrText>
      </w:r>
      <w:r w:rsidRPr="00472F6A">
        <w:rPr>
          <w:rFonts w:hint="eastAsia"/>
          <w:i/>
          <w:iCs/>
        </w:rPr>
        <w:instrText>k</w:instrText>
      </w:r>
      <w:r w:rsidRPr="00472F6A">
        <w:rPr>
          <w:rFonts w:ascii="Book Antiqua" w:hAnsi="Book Antiqua"/>
          <w:i/>
          <w:iCs/>
        </w:rPr>
        <w:instrText>v</w:instrText>
      </w:r>
      <w:r w:rsidRPr="00472F6A">
        <w:rPr>
          <w:rFonts w:hint="eastAsia"/>
          <w:vertAlign w:val="subscript"/>
        </w:rPr>
        <w:instrText>0</w:instrText>
      </w:r>
      <w:r w:rsidRPr="00472F6A">
        <w:rPr>
          <w:rFonts w:hint="eastAsia"/>
        </w:rPr>
        <w:instrText>,</w:instrText>
      </w:r>
      <w:r w:rsidRPr="00472F6A">
        <w:rPr>
          <w:rFonts w:hint="eastAsia"/>
          <w:i/>
          <w:iCs/>
        </w:rPr>
        <w:instrText>g</w:instrText>
      </w:r>
      <w:r w:rsidRPr="00472F6A">
        <w:rPr>
          <w:rFonts w:hint="eastAsia"/>
        </w:rPr>
        <w:instrText>)</w:instrText>
      </w:r>
      <w:r w:rsidRPr="00472F6A">
        <w:instrText xml:space="preserve"> </w:instrText>
      </w:r>
      <w:r w:rsidRPr="00472F6A">
        <w:fldChar w:fldCharType="separate"/>
      </w:r>
      <w:r w:rsidRPr="00472F6A">
        <w:fldChar w:fldCharType="end"/>
      </w:r>
      <w:r w:rsidRPr="00472F6A">
        <w:t>，</w:t>
      </w:r>
      <w:r w:rsidRPr="00472F6A">
        <w:rPr>
          <w:rFonts w:hint="eastAsia"/>
          <w:i/>
          <w:iCs/>
        </w:rPr>
        <w:t>E</w:t>
      </w:r>
      <w:r w:rsidRPr="00472F6A">
        <w:rPr>
          <w:rFonts w:hint="eastAsia"/>
        </w:rPr>
        <w:t xml:space="preserve"> = </w:t>
      </w:r>
      <w:r w:rsidRPr="00472F6A">
        <w:fldChar w:fldCharType="begin"/>
      </w:r>
      <w:r w:rsidRPr="00472F6A">
        <w:instrText xml:space="preserve"> </w:instrText>
      </w:r>
      <w:r w:rsidRPr="00472F6A">
        <w:rPr>
          <w:rFonts w:hint="eastAsia"/>
        </w:rPr>
        <w:instrText>EQ \F(2</w:instrText>
      </w:r>
      <w:r w:rsidRPr="00472F6A">
        <w:rPr>
          <w:rFonts w:hint="eastAsia"/>
          <w:i/>
          <w:iCs/>
        </w:rPr>
        <w:instrText>k</w:instrText>
      </w:r>
      <w:r w:rsidRPr="00472F6A">
        <w:rPr>
          <w:rFonts w:ascii="Book Antiqua" w:hAnsi="Book Antiqua"/>
          <w:i/>
          <w:iCs/>
        </w:rPr>
        <w:instrText>v</w:instrText>
      </w:r>
      <w:r w:rsidRPr="00472F6A">
        <w:rPr>
          <w:rFonts w:hint="eastAsia"/>
          <w:vertAlign w:val="subscript"/>
        </w:rPr>
        <w:instrText>0</w:instrText>
      </w:r>
      <w:r w:rsidRPr="00472F6A">
        <w:rPr>
          <w:rFonts w:hint="eastAsia"/>
        </w:rPr>
        <w:instrText>,</w:instrText>
      </w:r>
      <w:r w:rsidRPr="00472F6A">
        <w:rPr>
          <w:rFonts w:hint="eastAsia"/>
          <w:i/>
          <w:iCs/>
        </w:rPr>
        <w:instrText>q</w:instrText>
      </w:r>
      <w:r w:rsidRPr="00472F6A">
        <w:rPr>
          <w:rFonts w:hint="eastAsia"/>
        </w:rPr>
        <w:instrText>)</w:instrText>
      </w:r>
      <w:r w:rsidRPr="00472F6A">
        <w:instrText xml:space="preserve"> </w:instrText>
      </w:r>
      <w:r w:rsidRPr="00472F6A">
        <w:fldChar w:fldCharType="separate"/>
      </w:r>
      <w:r w:rsidRPr="00472F6A">
        <w:fldChar w:fldCharType="end"/>
      </w:r>
    </w:p>
    <w:p w14:paraId="7622F97C" w14:textId="77777777" w:rsidR="00472F6A" w:rsidRPr="00472F6A" w:rsidRDefault="00472F6A" w:rsidP="00472F6A">
      <w:r w:rsidRPr="00472F6A">
        <w:t>（</w:t>
      </w:r>
      <w:r w:rsidRPr="00472F6A">
        <w:t>2</w:t>
      </w:r>
      <w:r w:rsidRPr="00472F6A">
        <w:t>）</w:t>
      </w:r>
      <w:r w:rsidRPr="00472F6A">
        <w:rPr>
          <w:rFonts w:hint="eastAsia"/>
          <w:i/>
          <w:iCs/>
        </w:rPr>
        <w:t>a</w:t>
      </w:r>
      <w:r w:rsidRPr="00472F6A">
        <w:rPr>
          <w:rFonts w:hint="eastAsia"/>
          <w:vertAlign w:val="subscript"/>
        </w:rPr>
        <w:t>max</w:t>
      </w:r>
      <w:r w:rsidRPr="00472F6A">
        <w:rPr>
          <w:rFonts w:hint="eastAsia"/>
        </w:rPr>
        <w:t xml:space="preserve"> = 2</w:t>
      </w:r>
      <w:r w:rsidRPr="00472F6A">
        <w:rPr>
          <w:rFonts w:hint="eastAsia"/>
          <w:i/>
          <w:iCs/>
        </w:rPr>
        <w:t>g</w:t>
      </w:r>
    </w:p>
    <w:p w14:paraId="36CA12A4" w14:textId="77777777" w:rsidR="00472F6A" w:rsidRPr="00EC7124" w:rsidRDefault="00472F6A" w:rsidP="00472F6A">
      <w:pPr>
        <w:rPr>
          <w:color w:val="EE0000"/>
        </w:rPr>
      </w:pPr>
      <w:r w:rsidRPr="00472F6A">
        <w:t>（</w:t>
      </w:r>
      <w:r w:rsidRPr="00472F6A">
        <w:t>3</w:t>
      </w:r>
      <w:r w:rsidRPr="00472F6A">
        <w:t>）</w:t>
      </w:r>
      <w:r w:rsidRPr="00472F6A">
        <w:rPr>
          <w:rFonts w:hint="eastAsia"/>
          <w:i/>
          <w:iCs/>
        </w:rPr>
        <w:t>U</w:t>
      </w:r>
      <w:r w:rsidRPr="00472F6A">
        <w:rPr>
          <w:rFonts w:hint="eastAsia"/>
          <w:vertAlign w:val="subscript"/>
        </w:rPr>
        <w:t>MN</w:t>
      </w:r>
      <w:r w:rsidRPr="00472F6A">
        <w:rPr>
          <w:rFonts w:hint="eastAsia"/>
        </w:rPr>
        <w:t xml:space="preserve"> = </w:t>
      </w:r>
      <w:r w:rsidRPr="00472F6A">
        <w:fldChar w:fldCharType="begin"/>
      </w:r>
      <w:r w:rsidRPr="00472F6A">
        <w:instrText xml:space="preserve"> </w:instrText>
      </w:r>
      <w:r w:rsidRPr="00472F6A">
        <w:rPr>
          <w:rFonts w:hint="eastAsia"/>
        </w:rPr>
        <w:instrText>EQ \F(2</w:instrText>
      </w:r>
      <w:r w:rsidRPr="00472F6A">
        <w:rPr>
          <w:rFonts w:hint="eastAsia"/>
          <w:i/>
          <w:iCs/>
        </w:rPr>
        <w:instrText>W</w:instrText>
      </w:r>
      <w:r w:rsidRPr="00472F6A">
        <w:rPr>
          <w:rFonts w:hint="eastAsia"/>
          <w:vertAlign w:val="subscript"/>
        </w:rPr>
        <w:instrText>f</w:instrText>
      </w:r>
      <w:r w:rsidRPr="00472F6A">
        <w:rPr>
          <w:rFonts w:hint="eastAsia"/>
        </w:rPr>
        <w:instrText>,</w:instrText>
      </w:r>
      <w:r w:rsidRPr="00472F6A">
        <w:rPr>
          <w:rFonts w:hint="eastAsia"/>
          <w:i/>
          <w:iCs/>
        </w:rPr>
        <w:instrText>q</w:instrText>
      </w:r>
      <w:r w:rsidRPr="00472F6A">
        <w:rPr>
          <w:rFonts w:hint="eastAsia"/>
        </w:rPr>
        <w:instrText>)</w:instrText>
      </w:r>
      <w:r w:rsidRPr="00472F6A">
        <w:instrText xml:space="preserve"> </w:instrText>
      </w:r>
      <w:r w:rsidRPr="00472F6A">
        <w:fldChar w:fldCharType="separate"/>
      </w:r>
      <w:r w:rsidRPr="00472F6A">
        <w:fldChar w:fldCharType="end"/>
      </w:r>
    </w:p>
    <w:p w14:paraId="3D7CD9DC" w14:textId="1F002253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4</w:t>
      </w:r>
    </w:p>
  </w:comment>
  <w:comment w:id="14" w:author="physics" w:date="2026-06-29T19:58:00Z" w:initials="phy">
    <w:p w14:paraId="3C73B66D" w14:textId="75516491" w:rsidR="002E547A" w:rsidRPr="002E547A" w:rsidRDefault="00472F6A" w:rsidP="002E547A">
      <w:r>
        <w:rPr>
          <w:rStyle w:val="a9"/>
        </w:rPr>
        <w:annotationRef/>
      </w:r>
      <w:r w:rsidR="002E547A" w:rsidRPr="002E547A">
        <w:t>（</w:t>
      </w:r>
      <w:r w:rsidR="002E547A" w:rsidRPr="002E547A">
        <w:t>1</w:t>
      </w:r>
      <w:r w:rsidR="002E547A" w:rsidRPr="002E547A">
        <w:t>）</w:t>
      </w:r>
      <w:r w:rsidR="002E547A" w:rsidRPr="002E547A">
        <w:rPr>
          <w:rFonts w:hint="eastAsia"/>
        </w:rPr>
        <w:t>600 N</w:t>
      </w:r>
      <w:r w:rsidR="002E547A" w:rsidRPr="002E547A">
        <w:rPr>
          <w:rFonts w:asciiTheme="majorBidi" w:hAnsiTheme="majorBidi" w:cstheme="majorBidi"/>
        </w:rPr>
        <w:t>·</w:t>
      </w:r>
      <w:r w:rsidR="002E547A" w:rsidRPr="002E547A">
        <w:rPr>
          <w:rFonts w:hint="eastAsia"/>
        </w:rPr>
        <w:t>s</w:t>
      </w:r>
      <w:r w:rsidR="002E547A" w:rsidRPr="002E547A">
        <w:t>，方向与水平方向夹角为</w:t>
      </w:r>
      <w:r w:rsidR="002E547A" w:rsidRPr="002E547A">
        <w:rPr>
          <w:rFonts w:hint="eastAsia"/>
        </w:rPr>
        <w:t>30</w:t>
      </w:r>
      <w:r w:rsidR="002E547A" w:rsidRPr="002E547A">
        <w:rPr>
          <w:rFonts w:cs="Times New Roman"/>
        </w:rPr>
        <w:t>°</w:t>
      </w:r>
    </w:p>
    <w:p w14:paraId="3E2A3F21" w14:textId="77777777" w:rsidR="002E547A" w:rsidRPr="002E547A" w:rsidRDefault="002E547A" w:rsidP="002E547A">
      <w:r w:rsidRPr="002E547A">
        <w:t>（</w:t>
      </w:r>
      <w:r w:rsidRPr="002E547A">
        <w:t>2</w:t>
      </w:r>
      <w:r w:rsidRPr="002E547A">
        <w:t>）</w:t>
      </w:r>
      <w:r w:rsidRPr="002E547A">
        <w:rPr>
          <w:rFonts w:hint="eastAsia"/>
        </w:rPr>
        <w:t>42.4 m</w:t>
      </w:r>
    </w:p>
    <w:p w14:paraId="75C4A310" w14:textId="77777777" w:rsidR="002E547A" w:rsidRPr="00EC7124" w:rsidRDefault="002E547A" w:rsidP="002E547A">
      <w:pPr>
        <w:rPr>
          <w:color w:val="EE0000"/>
        </w:rPr>
      </w:pPr>
      <w:r w:rsidRPr="002E547A">
        <w:t>（</w:t>
      </w:r>
      <w:r w:rsidRPr="002E547A">
        <w:t>3</w:t>
      </w:r>
      <w:r w:rsidRPr="002E547A">
        <w:t>）</w:t>
      </w:r>
      <w:r w:rsidRPr="002E547A">
        <w:rPr>
          <w:rFonts w:hint="eastAsia"/>
          <w:i/>
          <w:iCs/>
        </w:rPr>
        <w:t>s</w:t>
      </w:r>
      <w:r w:rsidRPr="002E547A">
        <w:rPr>
          <w:rFonts w:hint="eastAsia"/>
          <w:vertAlign w:val="subscript"/>
        </w:rPr>
        <w:t>min</w:t>
      </w:r>
      <w:r w:rsidRPr="002E547A">
        <w:rPr>
          <w:rFonts w:hint="eastAsia"/>
        </w:rPr>
        <w:t xml:space="preserve"> = </w:t>
      </w:r>
      <w:r w:rsidRPr="002E547A">
        <w:fldChar w:fldCharType="begin"/>
      </w:r>
      <w:r w:rsidRPr="002E547A">
        <w:instrText xml:space="preserve"> </w:instrText>
      </w:r>
      <w:r w:rsidRPr="002E547A">
        <w:rPr>
          <w:rFonts w:hint="eastAsia"/>
        </w:rPr>
        <w:instrText>EQ \R(125</w:instrText>
      </w:r>
      <w:r w:rsidRPr="002E547A">
        <w:rPr>
          <w:rFonts w:hint="eastAsia"/>
          <w:vertAlign w:val="superscript"/>
        </w:rPr>
        <w:instrText>2</w:instrText>
      </w:r>
      <w:r w:rsidRPr="002E547A">
        <w:rPr>
          <w:rFonts w:hint="eastAsia"/>
        </w:rPr>
        <w:instrText xml:space="preserve"> </w:instrText>
      </w:r>
      <w:r w:rsidRPr="002E547A">
        <w:rPr>
          <w:rFonts w:cs="Times New Roman"/>
        </w:rPr>
        <w:instrText>−</w:instrText>
      </w:r>
      <w:r w:rsidRPr="002E547A">
        <w:rPr>
          <w:rFonts w:hint="eastAsia"/>
        </w:rPr>
        <w:instrText xml:space="preserve"> \F((1250 </w:instrText>
      </w:r>
      <w:r w:rsidRPr="002E547A">
        <w:rPr>
          <w:rFonts w:cs="Times New Roman"/>
        </w:rPr>
        <w:instrText>−</w:instrText>
      </w:r>
      <w:r w:rsidRPr="002E547A">
        <w:rPr>
          <w:rFonts w:hint="eastAsia"/>
        </w:rPr>
        <w:instrText xml:space="preserve"> </w:instrText>
      </w:r>
      <w:r w:rsidRPr="002E547A">
        <w:rPr>
          <w:rFonts w:ascii="Book Antiqua" w:hAnsi="Book Antiqua"/>
          <w:i/>
          <w:iCs/>
        </w:rPr>
        <w:instrText>v</w:instrText>
      </w:r>
      <w:r w:rsidRPr="002E547A">
        <w:rPr>
          <w:rFonts w:hint="eastAsia"/>
          <w:vertAlign w:val="superscript"/>
        </w:rPr>
        <w:instrText>2</w:instrText>
      </w:r>
      <w:r w:rsidRPr="002E547A">
        <w:rPr>
          <w:rFonts w:hint="eastAsia"/>
        </w:rPr>
        <w:instrText>)</w:instrText>
      </w:r>
      <w:r w:rsidRPr="002E547A">
        <w:rPr>
          <w:rFonts w:hint="eastAsia"/>
          <w:vertAlign w:val="superscript"/>
        </w:rPr>
        <w:instrText>2</w:instrText>
      </w:r>
      <w:r w:rsidRPr="002E547A">
        <w:rPr>
          <w:rFonts w:hint="eastAsia"/>
        </w:rPr>
        <w:instrText>,100))</w:instrText>
      </w:r>
      <w:r w:rsidRPr="002E547A">
        <w:instrText xml:space="preserve"> </w:instrText>
      </w:r>
      <w:r w:rsidRPr="002E547A">
        <w:fldChar w:fldCharType="separate"/>
      </w:r>
      <w:r w:rsidRPr="002E547A">
        <w:fldChar w:fldCharType="end"/>
      </w:r>
    </w:p>
    <w:p w14:paraId="61FAAB0A" w14:textId="20DABB05" w:rsidR="00472F6A" w:rsidRDefault="00472F6A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贵州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2BE414E5" w15:done="0"/>
  <w15:commentEx w15:paraId="281A8CAB" w15:done="0"/>
  <w15:commentEx w15:paraId="3A7FA9FE" w15:done="0"/>
  <w15:commentEx w15:paraId="6C957D00" w15:done="0"/>
  <w15:commentEx w15:paraId="54D503A9" w15:done="0"/>
  <w15:commentEx w15:paraId="0241A83D" w15:done="0"/>
  <w15:commentEx w15:paraId="584F20D6" w15:done="0"/>
  <w15:commentEx w15:paraId="620A81C2" w15:done="0"/>
  <w15:commentEx w15:paraId="46A14169" w15:done="0"/>
  <w15:commentEx w15:paraId="030A6954" w15:done="0"/>
  <w15:commentEx w15:paraId="119DBE66" w15:done="0"/>
  <w15:commentEx w15:paraId="455C890D" w15:done="0"/>
  <w15:commentEx w15:paraId="27DB96BB" w15:done="0"/>
  <w15:commentEx w15:paraId="3D7CD9DC" w15:done="0"/>
  <w15:commentEx w15:paraId="61FAAB0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37E83BB2" w16cex:dateUtc="2026-06-28T11:36:00Z"/>
  <w16cex:commentExtensible w16cex:durableId="7FF46D7B" w16cex:dateUtc="2026-06-28T11:38:00Z"/>
  <w16cex:commentExtensible w16cex:durableId="06C0D90F" w16cex:dateUtc="2026-06-29T10:59:00Z"/>
  <w16cex:commentExtensible w16cex:durableId="6727772B" w16cex:dateUtc="2026-06-29T11:01:00Z"/>
  <w16cex:commentExtensible w16cex:durableId="37ACAC53" w16cex:dateUtc="2026-06-29T11:03:00Z"/>
  <w16cex:commentExtensible w16cex:durableId="16857C36" w16cex:dateUtc="2026-06-29T11:07:00Z"/>
  <w16cex:commentExtensible w16cex:durableId="2A6A2A22" w16cex:dateUtc="2026-06-29T11:09:00Z"/>
  <w16cex:commentExtensible w16cex:durableId="2D414641" w16cex:dateUtc="2026-06-29T11:15:00Z"/>
  <w16cex:commentExtensible w16cex:durableId="49B236F5" w16cex:dateUtc="2026-06-29T11:30:00Z"/>
  <w16cex:commentExtensible w16cex:durableId="059B8B60" w16cex:dateUtc="2026-06-29T11:17:00Z"/>
  <w16cex:commentExtensible w16cex:durableId="5B10BB72" w16cex:dateUtc="2026-06-29T11:29:00Z"/>
  <w16cex:commentExtensible w16cex:durableId="3A8EFB02" w16cex:dateUtc="2026-06-29T11:57:00Z"/>
  <w16cex:commentExtensible w16cex:durableId="71046B1C" w16cex:dateUtc="2026-06-29T11:57:00Z"/>
  <w16cex:commentExtensible w16cex:durableId="2326F9A5" w16cex:dateUtc="2026-06-29T11:57:00Z"/>
  <w16cex:commentExtensible w16cex:durableId="5C5FB7CB" w16cex:dateUtc="2026-06-29T11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2BE414E5" w16cid:durableId="37E83BB2"/>
  <w16cid:commentId w16cid:paraId="281A8CAB" w16cid:durableId="7FF46D7B"/>
  <w16cid:commentId w16cid:paraId="3A7FA9FE" w16cid:durableId="06C0D90F"/>
  <w16cid:commentId w16cid:paraId="6C957D00" w16cid:durableId="6727772B"/>
  <w16cid:commentId w16cid:paraId="54D503A9" w16cid:durableId="37ACAC53"/>
  <w16cid:commentId w16cid:paraId="0241A83D" w16cid:durableId="16857C36"/>
  <w16cid:commentId w16cid:paraId="584F20D6" w16cid:durableId="2A6A2A22"/>
  <w16cid:commentId w16cid:paraId="620A81C2" w16cid:durableId="2D414641"/>
  <w16cid:commentId w16cid:paraId="46A14169" w16cid:durableId="49B236F5"/>
  <w16cid:commentId w16cid:paraId="030A6954" w16cid:durableId="059B8B60"/>
  <w16cid:commentId w16cid:paraId="119DBE66" w16cid:durableId="5B10BB72"/>
  <w16cid:commentId w16cid:paraId="455C890D" w16cid:durableId="3A8EFB02"/>
  <w16cid:commentId w16cid:paraId="27DB96BB" w16cid:durableId="71046B1C"/>
  <w16cid:commentId w16cid:paraId="3D7CD9DC" w16cid:durableId="2326F9A5"/>
  <w16cid:commentId w16cid:paraId="61FAAB0A" w16cid:durableId="5C5FB7C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89162C" w14:textId="77777777" w:rsidR="007F1A77" w:rsidRDefault="007F1A77">
      <w:r>
        <w:separator/>
      </w:r>
    </w:p>
  </w:endnote>
  <w:endnote w:type="continuationSeparator" w:id="0">
    <w:p w14:paraId="7B003011" w14:textId="77777777" w:rsidR="007F1A77" w:rsidRDefault="007F1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3311E5" w14:textId="1AE96827" w:rsidR="006A3D73" w:rsidRDefault="006A3D73" w:rsidP="006A3D73">
    <w:pPr>
      <w:pStyle w:val="a5"/>
      <w:jc w:val="center"/>
      <w:rPr>
        <w:rFonts w:hint="eastAsia"/>
      </w:rPr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fldSimple w:instr=" SECTIONPAGES   \* MERGEFORMAT ">
      <w:r w:rsidR="00653BA7">
        <w:rPr>
          <w:noProof/>
        </w:rPr>
        <w:t>12</w:t>
      </w:r>
    </w:fldSimple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197CCC" w14:textId="77777777" w:rsidR="007F1A77" w:rsidRDefault="007F1A77">
      <w:r>
        <w:separator/>
      </w:r>
    </w:p>
  </w:footnote>
  <w:footnote w:type="continuationSeparator" w:id="0">
    <w:p w14:paraId="115869B5" w14:textId="77777777" w:rsidR="007F1A77" w:rsidRDefault="007F1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E96C6FF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AA0B46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03895B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10C550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61A64D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370DDB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BCC890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3BCEE1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608DCB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31B0E9A"/>
    <w:multiLevelType w:val="hybridMultilevel"/>
    <w:tmpl w:val="51BE602C"/>
    <w:lvl w:ilvl="0" w:tplc="A8987DE6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111898617">
    <w:abstractNumId w:val="0"/>
  </w:num>
  <w:num w:numId="2" w16cid:durableId="1713143470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A5313"/>
    <w:rsid w:val="000E4D02"/>
    <w:rsid w:val="000F34C5"/>
    <w:rsid w:val="00171458"/>
    <w:rsid w:val="00173C1D"/>
    <w:rsid w:val="001764C3"/>
    <w:rsid w:val="0018010E"/>
    <w:rsid w:val="00191C29"/>
    <w:rsid w:val="001C63DA"/>
    <w:rsid w:val="001D4563"/>
    <w:rsid w:val="001F7D41"/>
    <w:rsid w:val="00201A7E"/>
    <w:rsid w:val="00221FC9"/>
    <w:rsid w:val="002457C2"/>
    <w:rsid w:val="002908F0"/>
    <w:rsid w:val="002945E0"/>
    <w:rsid w:val="002A0E5D"/>
    <w:rsid w:val="002A1A21"/>
    <w:rsid w:val="002B452A"/>
    <w:rsid w:val="002C3220"/>
    <w:rsid w:val="002E547A"/>
    <w:rsid w:val="002F06B2"/>
    <w:rsid w:val="003102DB"/>
    <w:rsid w:val="00334124"/>
    <w:rsid w:val="00335296"/>
    <w:rsid w:val="00360978"/>
    <w:rsid w:val="003C4A95"/>
    <w:rsid w:val="003C6E74"/>
    <w:rsid w:val="003D0C09"/>
    <w:rsid w:val="003E3541"/>
    <w:rsid w:val="004062F6"/>
    <w:rsid w:val="004151FC"/>
    <w:rsid w:val="004216D6"/>
    <w:rsid w:val="00435F83"/>
    <w:rsid w:val="00440BBD"/>
    <w:rsid w:val="0046214C"/>
    <w:rsid w:val="00472F6A"/>
    <w:rsid w:val="0049183B"/>
    <w:rsid w:val="004B617D"/>
    <w:rsid w:val="004D44FD"/>
    <w:rsid w:val="00550C9E"/>
    <w:rsid w:val="00567E50"/>
    <w:rsid w:val="0059145F"/>
    <w:rsid w:val="005945E5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3BA7"/>
    <w:rsid w:val="00657AA5"/>
    <w:rsid w:val="006A3D73"/>
    <w:rsid w:val="006B581A"/>
    <w:rsid w:val="006D5DE9"/>
    <w:rsid w:val="006F45E0"/>
    <w:rsid w:val="00701D6B"/>
    <w:rsid w:val="007061B2"/>
    <w:rsid w:val="00740A09"/>
    <w:rsid w:val="00762E26"/>
    <w:rsid w:val="00767F31"/>
    <w:rsid w:val="007F1A77"/>
    <w:rsid w:val="00817391"/>
    <w:rsid w:val="00832EC9"/>
    <w:rsid w:val="00853C52"/>
    <w:rsid w:val="008634CD"/>
    <w:rsid w:val="00866481"/>
    <w:rsid w:val="008731FA"/>
    <w:rsid w:val="0087779C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D2B2E"/>
    <w:rsid w:val="009E203F"/>
    <w:rsid w:val="009F607F"/>
    <w:rsid w:val="00A07DF2"/>
    <w:rsid w:val="00A25705"/>
    <w:rsid w:val="00A32546"/>
    <w:rsid w:val="00A405DB"/>
    <w:rsid w:val="00A536B0"/>
    <w:rsid w:val="00AD6B6A"/>
    <w:rsid w:val="00AF3F3E"/>
    <w:rsid w:val="00B736FB"/>
    <w:rsid w:val="00B80D67"/>
    <w:rsid w:val="00B8100F"/>
    <w:rsid w:val="00B96924"/>
    <w:rsid w:val="00BA1A7E"/>
    <w:rsid w:val="00BA6462"/>
    <w:rsid w:val="00BB50C6"/>
    <w:rsid w:val="00BE1BCD"/>
    <w:rsid w:val="00C02815"/>
    <w:rsid w:val="00C02FC6"/>
    <w:rsid w:val="00C03AB2"/>
    <w:rsid w:val="00C321EB"/>
    <w:rsid w:val="00C627A3"/>
    <w:rsid w:val="00CA4A07"/>
    <w:rsid w:val="00D143D3"/>
    <w:rsid w:val="00D51257"/>
    <w:rsid w:val="00D634C2"/>
    <w:rsid w:val="00D756B6"/>
    <w:rsid w:val="00D77F6E"/>
    <w:rsid w:val="00DA0796"/>
    <w:rsid w:val="00DA5448"/>
    <w:rsid w:val="00DB5D45"/>
    <w:rsid w:val="00DC70EE"/>
    <w:rsid w:val="00DF071B"/>
    <w:rsid w:val="00DF7FA7"/>
    <w:rsid w:val="00E61245"/>
    <w:rsid w:val="00E63075"/>
    <w:rsid w:val="00E97096"/>
    <w:rsid w:val="00EA0188"/>
    <w:rsid w:val="00EA23A3"/>
    <w:rsid w:val="00EB17B4"/>
    <w:rsid w:val="00EC039F"/>
    <w:rsid w:val="00EC7124"/>
    <w:rsid w:val="00ED1550"/>
    <w:rsid w:val="00ED761D"/>
    <w:rsid w:val="00EE1A37"/>
    <w:rsid w:val="00EE7BD2"/>
    <w:rsid w:val="00F17017"/>
    <w:rsid w:val="00F21C80"/>
    <w:rsid w:val="00F676FD"/>
    <w:rsid w:val="00F72514"/>
    <w:rsid w:val="00F85A03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80C9C3D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EC7124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EC7124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EC7124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EC7124"/>
    <w:rPr>
      <w:rFonts w:eastAsia="黑体" w:cstheme="majorBidi"/>
      <w:bCs/>
      <w:kern w:val="2"/>
      <w:szCs w:val="32"/>
    </w:rPr>
  </w:style>
  <w:style w:type="character" w:styleId="a9">
    <w:name w:val="annotation reference"/>
    <w:basedOn w:val="a0"/>
    <w:rsid w:val="004216D6"/>
    <w:rPr>
      <w:sz w:val="21"/>
      <w:szCs w:val="21"/>
    </w:rPr>
  </w:style>
  <w:style w:type="paragraph" w:styleId="aa">
    <w:name w:val="annotation text"/>
    <w:basedOn w:val="a"/>
    <w:link w:val="ab"/>
    <w:rsid w:val="004216D6"/>
    <w:pPr>
      <w:jc w:val="left"/>
    </w:pPr>
  </w:style>
  <w:style w:type="character" w:customStyle="1" w:styleId="ab">
    <w:name w:val="批注文字 字符"/>
    <w:basedOn w:val="a0"/>
    <w:link w:val="aa"/>
    <w:rsid w:val="004216D6"/>
    <w:rPr>
      <w:kern w:val="2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4216D6"/>
    <w:rPr>
      <w:b/>
      <w:bCs/>
    </w:rPr>
  </w:style>
  <w:style w:type="character" w:customStyle="1" w:styleId="ad">
    <w:name w:val="批注主题 字符"/>
    <w:basedOn w:val="ab"/>
    <w:link w:val="ac"/>
    <w:semiHidden/>
    <w:rsid w:val="004216D6"/>
    <w:rPr>
      <w:b/>
      <w:bCs/>
      <w:kern w:val="2"/>
      <w:szCs w:val="24"/>
    </w:rPr>
  </w:style>
  <w:style w:type="table" w:styleId="ae">
    <w:name w:val="Table Grid"/>
    <w:basedOn w:val="a1"/>
    <w:rsid w:val="00AF3F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61.png"/><Relationship Id="rId1" Type="http://schemas.openxmlformats.org/officeDocument/2006/relationships/image" Target="media/image54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7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5.bin"/><Relationship Id="rId107" Type="http://schemas.openxmlformats.org/officeDocument/2006/relationships/image" Target="media/image55.png"/><Relationship Id="rId11" Type="http://schemas.microsoft.com/office/2011/relationships/commentsExtended" Target="commentsExtended.xml"/><Relationship Id="rId32" Type="http://schemas.openxmlformats.org/officeDocument/2006/relationships/image" Target="media/image13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0.bin"/><Relationship Id="rId149" Type="http://schemas.microsoft.com/office/2011/relationships/people" Target="people.xml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113" Type="http://schemas.openxmlformats.org/officeDocument/2006/relationships/oleObject" Target="embeddings/oleObject44.bin"/><Relationship Id="rId118" Type="http://schemas.openxmlformats.org/officeDocument/2006/relationships/image" Target="media/image62.png"/><Relationship Id="rId134" Type="http://schemas.openxmlformats.org/officeDocument/2006/relationships/oleObject" Target="embeddings/oleObject53.bin"/><Relationship Id="rId139" Type="http://schemas.openxmlformats.org/officeDocument/2006/relationships/image" Target="media/image73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3.wmf"/><Relationship Id="rId150" Type="http://schemas.openxmlformats.org/officeDocument/2006/relationships/theme" Target="theme/theme1.xml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image" Target="media/image56.png"/><Relationship Id="rId124" Type="http://schemas.openxmlformats.org/officeDocument/2006/relationships/image" Target="media/image65.png"/><Relationship Id="rId129" Type="http://schemas.openxmlformats.org/officeDocument/2006/relationships/image" Target="media/image68.wmf"/><Relationship Id="rId54" Type="http://schemas.openxmlformats.org/officeDocument/2006/relationships/image" Target="media/image25.png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119" Type="http://schemas.openxmlformats.org/officeDocument/2006/relationships/image" Target="media/image63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1.bin"/><Relationship Id="rId135" Type="http://schemas.openxmlformats.org/officeDocument/2006/relationships/image" Target="media/image71.wmf"/><Relationship Id="rId13" Type="http://schemas.microsoft.com/office/2018/08/relationships/commentsExtensible" Target="commentsExtensible.xml"/><Relationship Id="rId18" Type="http://schemas.openxmlformats.org/officeDocument/2006/relationships/image" Target="media/image5.wmf"/><Relationship Id="rId39" Type="http://schemas.openxmlformats.org/officeDocument/2006/relationships/image" Target="media/image17.png"/><Relationship Id="rId109" Type="http://schemas.openxmlformats.org/officeDocument/2006/relationships/image" Target="media/image54.png"/><Relationship Id="rId34" Type="http://schemas.openxmlformats.org/officeDocument/2006/relationships/image" Target="media/image14.png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66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54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49.bin"/><Relationship Id="rId14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93" Type="http://schemas.openxmlformats.org/officeDocument/2006/relationships/image" Target="media/image47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1.png"/><Relationship Id="rId142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4.bin"/><Relationship Id="rId116" Type="http://schemas.openxmlformats.org/officeDocument/2006/relationships/image" Target="media/image60.wmf"/><Relationship Id="rId137" Type="http://schemas.openxmlformats.org/officeDocument/2006/relationships/image" Target="media/image72.wmf"/><Relationship Id="rId20" Type="http://schemas.openxmlformats.org/officeDocument/2006/relationships/image" Target="media/image6.png"/><Relationship Id="rId41" Type="http://schemas.openxmlformats.org/officeDocument/2006/relationships/oleObject" Target="embeddings/oleObject12.bin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2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7.wmf"/><Relationship Id="rId10" Type="http://schemas.openxmlformats.org/officeDocument/2006/relationships/comments" Target="comments.xml"/><Relationship Id="rId31" Type="http://schemas.openxmlformats.org/officeDocument/2006/relationships/oleObject" Target="embeddings/oleObject8.bin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0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3.png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6" Type="http://schemas.openxmlformats.org/officeDocument/2006/relationships/image" Target="media/image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8.bin"/><Relationship Id="rId9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1</Pages>
  <Words>1491</Words>
  <Characters>8499</Characters>
  <Application>Microsoft Office Word</Application>
  <DocSecurity>0</DocSecurity>
  <Lines>70</Lines>
  <Paragraphs>19</Paragraphs>
  <ScaleCrop>false</ScaleCrop>
  <Company/>
  <LinksUpToDate>false</LinksUpToDate>
  <CharactersWithSpaces>9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physics</cp:lastModifiedBy>
  <cp:revision>16</cp:revision>
  <dcterms:created xsi:type="dcterms:W3CDTF">2026-06-26T07:36:00Z</dcterms:created>
  <dcterms:modified xsi:type="dcterms:W3CDTF">2026-07-10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